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9" r:id="rId2"/>
    <p:sldId id="298" r:id="rId3"/>
    <p:sldId id="299" r:id="rId4"/>
    <p:sldId id="276" r:id="rId5"/>
    <p:sldId id="300" r:id="rId6"/>
    <p:sldId id="301" r:id="rId7"/>
    <p:sldId id="265" r:id="rId8"/>
    <p:sldId id="260" r:id="rId9"/>
    <p:sldId id="279" r:id="rId10"/>
    <p:sldId id="302" r:id="rId11"/>
    <p:sldId id="262" r:id="rId12"/>
    <p:sldId id="274" r:id="rId13"/>
    <p:sldId id="280" r:id="rId14"/>
    <p:sldId id="281" r:id="rId15"/>
    <p:sldId id="283" r:id="rId16"/>
    <p:sldId id="304" r:id="rId17"/>
    <p:sldId id="282" r:id="rId18"/>
    <p:sldId id="287" r:id="rId19"/>
    <p:sldId id="270" r:id="rId20"/>
    <p:sldId id="288" r:id="rId21"/>
    <p:sldId id="289" r:id="rId22"/>
    <p:sldId id="293" r:id="rId23"/>
    <p:sldId id="292" r:id="rId24"/>
    <p:sldId id="305" r:id="rId25"/>
    <p:sldId id="291" r:id="rId26"/>
    <p:sldId id="306" r:id="rId27"/>
    <p:sldId id="303" r:id="rId28"/>
    <p:sldId id="285" r:id="rId29"/>
    <p:sldId id="268" r:id="rId30"/>
    <p:sldId id="284" r:id="rId31"/>
    <p:sldId id="269" r:id="rId32"/>
    <p:sldId id="272" r:id="rId33"/>
    <p:sldId id="273" r:id="rId34"/>
    <p:sldId id="286" r:id="rId35"/>
    <p:sldId id="294" r:id="rId36"/>
    <p:sldId id="295" r:id="rId37"/>
    <p:sldId id="296" r:id="rId38"/>
    <p:sldId id="297" r:id="rId39"/>
    <p:sldId id="264" r:id="rId40"/>
  </p:sldIdLst>
  <p:sldSz cx="9144000" cy="6858000" type="screen4x3"/>
  <p:notesSz cx="69342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6699FF"/>
    <a:srgbClr val="9900CC"/>
    <a:srgbClr val="0066CC"/>
    <a:srgbClr val="FF6600"/>
    <a:srgbClr val="FFFF99"/>
    <a:srgbClr val="990033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34" autoAdjust="0"/>
    <p:restoredTop sz="94531" autoAdjust="0"/>
  </p:normalViewPr>
  <p:slideViewPr>
    <p:cSldViewPr>
      <p:cViewPr varScale="1">
        <p:scale>
          <a:sx n="73" d="100"/>
          <a:sy n="73" d="100"/>
        </p:scale>
        <p:origin x="-496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740"/>
    </p:cViewPr>
  </p:sorterViewPr>
  <p:notesViewPr>
    <p:cSldViewPr>
      <p:cViewPr varScale="1">
        <p:scale>
          <a:sx n="51" d="100"/>
          <a:sy n="51" d="100"/>
        </p:scale>
        <p:origin x="-2166" y="-96"/>
      </p:cViewPr>
      <p:guideLst>
        <p:guide orient="horz" pos="2908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Yuhong\Desktop\ion%20injector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Yuhong\Desktop\ion%20injecto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757578096855539"/>
          <c:y val="3.9279700886445799E-2"/>
          <c:w val="0.82141858469614371"/>
          <c:h val="0.78873902615621327"/>
        </c:manualLayout>
      </c:layout>
      <c:scatterChart>
        <c:scatterStyle val="lineMarker"/>
        <c:varyColors val="0"/>
        <c:ser>
          <c:idx val="0"/>
          <c:order val="0"/>
          <c:tx>
            <c:v>   2.48x10^12</c:v>
          </c:tx>
          <c:spPr>
            <a:ln w="28575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28575">
                <a:solidFill>
                  <a:srgbClr val="FF0000"/>
                </a:solidFill>
              </a:ln>
            </c:spPr>
          </c:marker>
          <c:xVal>
            <c:numRef>
              <c:f>'space charge'!$A$14:$A$49</c:f>
              <c:numCache>
                <c:formatCode>General</c:formatCode>
                <c:ptCount val="36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  <c:pt idx="11">
                  <c:v>160</c:v>
                </c:pt>
                <c:pt idx="12">
                  <c:v>170</c:v>
                </c:pt>
                <c:pt idx="13">
                  <c:v>180</c:v>
                </c:pt>
                <c:pt idx="14">
                  <c:v>190</c:v>
                </c:pt>
                <c:pt idx="15">
                  <c:v>200</c:v>
                </c:pt>
                <c:pt idx="16">
                  <c:v>210</c:v>
                </c:pt>
                <c:pt idx="17">
                  <c:v>220</c:v>
                </c:pt>
                <c:pt idx="18">
                  <c:v>230</c:v>
                </c:pt>
                <c:pt idx="19">
                  <c:v>240</c:v>
                </c:pt>
                <c:pt idx="20">
                  <c:v>250</c:v>
                </c:pt>
                <c:pt idx="21">
                  <c:v>260</c:v>
                </c:pt>
                <c:pt idx="22">
                  <c:v>270</c:v>
                </c:pt>
                <c:pt idx="23">
                  <c:v>280</c:v>
                </c:pt>
                <c:pt idx="24">
                  <c:v>290</c:v>
                </c:pt>
                <c:pt idx="25">
                  <c:v>300</c:v>
                </c:pt>
                <c:pt idx="26">
                  <c:v>310</c:v>
                </c:pt>
                <c:pt idx="27">
                  <c:v>320</c:v>
                </c:pt>
                <c:pt idx="28">
                  <c:v>330</c:v>
                </c:pt>
                <c:pt idx="29">
                  <c:v>340</c:v>
                </c:pt>
                <c:pt idx="30">
                  <c:v>350</c:v>
                </c:pt>
                <c:pt idx="31">
                  <c:v>360</c:v>
                </c:pt>
                <c:pt idx="32">
                  <c:v>370</c:v>
                </c:pt>
                <c:pt idx="33">
                  <c:v>380</c:v>
                </c:pt>
                <c:pt idx="34">
                  <c:v>390</c:v>
                </c:pt>
                <c:pt idx="35">
                  <c:v>400</c:v>
                </c:pt>
              </c:numCache>
            </c:numRef>
          </c:xVal>
          <c:yVal>
            <c:numRef>
              <c:f>'space charge'!$D$14:$D$49</c:f>
              <c:numCache>
                <c:formatCode>0.000</c:formatCode>
                <c:ptCount val="36"/>
                <c:pt idx="0">
                  <c:v>0.34756315670171806</c:v>
                </c:pt>
                <c:pt idx="1">
                  <c:v>0.31328997123617763</c:v>
                </c:pt>
                <c:pt idx="2">
                  <c:v>0.28643484783777823</c:v>
                </c:pt>
                <c:pt idx="3">
                  <c:v>0.26462513227909729</c:v>
                </c:pt>
                <c:pt idx="4">
                  <c:v>0.24643568426126916</c:v>
                </c:pt>
                <c:pt idx="5">
                  <c:v>0.23095124513407717</c:v>
                </c:pt>
                <c:pt idx="6">
                  <c:v>0.21755309751203747</c:v>
                </c:pt>
                <c:pt idx="7">
                  <c:v>0.20580566383287074</c:v>
                </c:pt>
                <c:pt idx="8">
                  <c:v>0.19539202275216822</c:v>
                </c:pt>
                <c:pt idx="9">
                  <c:v>0.18607520129717164</c:v>
                </c:pt>
                <c:pt idx="10">
                  <c:v>0.17767388183048735</c:v>
                </c:pt>
                <c:pt idx="11">
                  <c:v>0.17004657663365486</c:v>
                </c:pt>
                <c:pt idx="12">
                  <c:v>0.16308098658719908</c:v>
                </c:pt>
                <c:pt idx="13">
                  <c:v>0.15668664770369711</c:v>
                </c:pt>
                <c:pt idx="14">
                  <c:v>0.15078972744715141</c:v>
                </c:pt>
                <c:pt idx="15">
                  <c:v>0.14532926463442189</c:v>
                </c:pt>
                <c:pt idx="16">
                  <c:v>0.14025440171038522</c:v>
                </c:pt>
                <c:pt idx="17">
                  <c:v>0.13552231357807765</c:v>
                </c:pt>
                <c:pt idx="18">
                  <c:v>0.13109663453765594</c:v>
                </c:pt>
                <c:pt idx="19">
                  <c:v>0.12694624744326347</c:v>
                </c:pt>
                <c:pt idx="20">
                  <c:v>0.12304434028248598</c:v>
                </c:pt>
                <c:pt idx="21">
                  <c:v>0.11936766293091021</c:v>
                </c:pt>
                <c:pt idx="22">
                  <c:v>0.11589593564171961</c:v>
                </c:pt>
                <c:pt idx="23">
                  <c:v>0.11261137388653712</c:v>
                </c:pt>
                <c:pt idx="24">
                  <c:v>0.10949830336705635</c:v>
                </c:pt>
                <c:pt idx="25">
                  <c:v>0.10654284559616684</c:v>
                </c:pt>
                <c:pt idx="26">
                  <c:v>0.10373265921182627</c:v>
                </c:pt>
                <c:pt idx="27">
                  <c:v>0.10105672567896769</c:v>
                </c:pt>
                <c:pt idx="28">
                  <c:v>9.8505170622748522E-2</c:v>
                </c:pt>
                <c:pt idx="29">
                  <c:v>9.6069113974441608E-2</c:v>
                </c:pt>
                <c:pt idx="30">
                  <c:v>9.3740543576590799E-2</c:v>
                </c:pt>
                <c:pt idx="31">
                  <c:v>9.1512208012042531E-2</c:v>
                </c:pt>
                <c:pt idx="32">
                  <c:v>8.9377525281709475E-2</c:v>
                </c:pt>
                <c:pt idx="33">
                  <c:v>8.7330504623123015E-2</c:v>
                </c:pt>
                <c:pt idx="34">
                  <c:v>8.5365679283205834E-2</c:v>
                </c:pt>
                <c:pt idx="35">
                  <c:v>8.3478048468996535E-2</c:v>
                </c:pt>
              </c:numCache>
            </c:numRef>
          </c:yVal>
          <c:smooth val="0"/>
        </c:ser>
        <c:ser>
          <c:idx val="1"/>
          <c:order val="1"/>
          <c:tx>
            <c:v>   1.24x10^12</c:v>
          </c:tx>
          <c:spPr>
            <a:ln>
              <a:solidFill>
                <a:srgbClr val="3333FF"/>
              </a:solidFill>
            </a:ln>
          </c:spPr>
          <c:marker>
            <c:spPr>
              <a:solidFill>
                <a:srgbClr val="3333FF"/>
              </a:solidFill>
              <a:ln>
                <a:solidFill>
                  <a:srgbClr val="3333FF"/>
                </a:solidFill>
              </a:ln>
            </c:spPr>
          </c:marker>
          <c:xVal>
            <c:numRef>
              <c:f>'space charge'!$A$14:$A$49</c:f>
              <c:numCache>
                <c:formatCode>General</c:formatCode>
                <c:ptCount val="36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  <c:pt idx="11">
                  <c:v>160</c:v>
                </c:pt>
                <c:pt idx="12">
                  <c:v>170</c:v>
                </c:pt>
                <c:pt idx="13">
                  <c:v>180</c:v>
                </c:pt>
                <c:pt idx="14">
                  <c:v>190</c:v>
                </c:pt>
                <c:pt idx="15">
                  <c:v>200</c:v>
                </c:pt>
                <c:pt idx="16">
                  <c:v>210</c:v>
                </c:pt>
                <c:pt idx="17">
                  <c:v>220</c:v>
                </c:pt>
                <c:pt idx="18">
                  <c:v>230</c:v>
                </c:pt>
                <c:pt idx="19">
                  <c:v>240</c:v>
                </c:pt>
                <c:pt idx="20">
                  <c:v>250</c:v>
                </c:pt>
                <c:pt idx="21">
                  <c:v>260</c:v>
                </c:pt>
                <c:pt idx="22">
                  <c:v>270</c:v>
                </c:pt>
                <c:pt idx="23">
                  <c:v>280</c:v>
                </c:pt>
                <c:pt idx="24">
                  <c:v>290</c:v>
                </c:pt>
                <c:pt idx="25">
                  <c:v>300</c:v>
                </c:pt>
                <c:pt idx="26">
                  <c:v>310</c:v>
                </c:pt>
                <c:pt idx="27">
                  <c:v>320</c:v>
                </c:pt>
                <c:pt idx="28">
                  <c:v>330</c:v>
                </c:pt>
                <c:pt idx="29">
                  <c:v>340</c:v>
                </c:pt>
                <c:pt idx="30">
                  <c:v>350</c:v>
                </c:pt>
                <c:pt idx="31">
                  <c:v>360</c:v>
                </c:pt>
                <c:pt idx="32">
                  <c:v>370</c:v>
                </c:pt>
                <c:pt idx="33">
                  <c:v>380</c:v>
                </c:pt>
                <c:pt idx="34">
                  <c:v>390</c:v>
                </c:pt>
                <c:pt idx="35">
                  <c:v>400</c:v>
                </c:pt>
              </c:numCache>
            </c:numRef>
          </c:xVal>
          <c:yVal>
            <c:numRef>
              <c:f>'space charge'!$E$14:$E$49</c:f>
              <c:numCache>
                <c:formatCode>0.000</c:formatCode>
                <c:ptCount val="36"/>
                <c:pt idx="0">
                  <c:v>0.17378157835085903</c:v>
                </c:pt>
                <c:pt idx="1">
                  <c:v>0.15664498561808882</c:v>
                </c:pt>
                <c:pt idx="2">
                  <c:v>0.14321742391888911</c:v>
                </c:pt>
                <c:pt idx="3">
                  <c:v>0.13231256613954864</c:v>
                </c:pt>
                <c:pt idx="4">
                  <c:v>0.12321784213063458</c:v>
                </c:pt>
                <c:pt idx="5">
                  <c:v>0.11547562256703858</c:v>
                </c:pt>
                <c:pt idx="6">
                  <c:v>0.10877654875601873</c:v>
                </c:pt>
                <c:pt idx="7">
                  <c:v>0.10290283191643537</c:v>
                </c:pt>
                <c:pt idx="8">
                  <c:v>9.7696011376084108E-2</c:v>
                </c:pt>
                <c:pt idx="9">
                  <c:v>9.3037600648585822E-2</c:v>
                </c:pt>
                <c:pt idx="10">
                  <c:v>8.8836940915243676E-2</c:v>
                </c:pt>
                <c:pt idx="11">
                  <c:v>8.5023288316827428E-2</c:v>
                </c:pt>
                <c:pt idx="12">
                  <c:v>8.1540493293599539E-2</c:v>
                </c:pt>
                <c:pt idx="13">
                  <c:v>7.8343323851848556E-2</c:v>
                </c:pt>
                <c:pt idx="14">
                  <c:v>7.5394863723575706E-2</c:v>
                </c:pt>
                <c:pt idx="15">
                  <c:v>7.2664632317210945E-2</c:v>
                </c:pt>
                <c:pt idx="16">
                  <c:v>7.0127200855192612E-2</c:v>
                </c:pt>
                <c:pt idx="17">
                  <c:v>6.7761156789038823E-2</c:v>
                </c:pt>
                <c:pt idx="18">
                  <c:v>6.5548317268827969E-2</c:v>
                </c:pt>
                <c:pt idx="19">
                  <c:v>6.3473123721631733E-2</c:v>
                </c:pt>
                <c:pt idx="20">
                  <c:v>6.1522170141242991E-2</c:v>
                </c:pt>
                <c:pt idx="21">
                  <c:v>5.9683831465455105E-2</c:v>
                </c:pt>
                <c:pt idx="22">
                  <c:v>5.7947967820859807E-2</c:v>
                </c:pt>
                <c:pt idx="23">
                  <c:v>5.6305686943268561E-2</c:v>
                </c:pt>
                <c:pt idx="24">
                  <c:v>5.4749151683528174E-2</c:v>
                </c:pt>
                <c:pt idx="25">
                  <c:v>5.3271422798083418E-2</c:v>
                </c:pt>
                <c:pt idx="26">
                  <c:v>5.1866329605913135E-2</c:v>
                </c:pt>
                <c:pt idx="27">
                  <c:v>5.0528362839483844E-2</c:v>
                </c:pt>
                <c:pt idx="28">
                  <c:v>4.9252585311374261E-2</c:v>
                </c:pt>
                <c:pt idx="29">
                  <c:v>4.8034556987220804E-2</c:v>
                </c:pt>
                <c:pt idx="30">
                  <c:v>4.6870271788295399E-2</c:v>
                </c:pt>
                <c:pt idx="31">
                  <c:v>4.5756104006021266E-2</c:v>
                </c:pt>
                <c:pt idx="32">
                  <c:v>4.4688762640854737E-2</c:v>
                </c:pt>
                <c:pt idx="33">
                  <c:v>4.3665252311561507E-2</c:v>
                </c:pt>
                <c:pt idx="34">
                  <c:v>4.2682839641602917E-2</c:v>
                </c:pt>
                <c:pt idx="35">
                  <c:v>4.1739024234498268E-2</c:v>
                </c:pt>
              </c:numCache>
            </c:numRef>
          </c:yVal>
          <c:smooth val="0"/>
        </c:ser>
        <c:ser>
          <c:idx val="2"/>
          <c:order val="2"/>
          <c:tx>
            <c:v>   0.83x10^12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'space charge'!$A$14:$A$49</c:f>
              <c:numCache>
                <c:formatCode>General</c:formatCode>
                <c:ptCount val="36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  <c:pt idx="11">
                  <c:v>160</c:v>
                </c:pt>
                <c:pt idx="12">
                  <c:v>170</c:v>
                </c:pt>
                <c:pt idx="13">
                  <c:v>180</c:v>
                </c:pt>
                <c:pt idx="14">
                  <c:v>190</c:v>
                </c:pt>
                <c:pt idx="15">
                  <c:v>200</c:v>
                </c:pt>
                <c:pt idx="16">
                  <c:v>210</c:v>
                </c:pt>
                <c:pt idx="17">
                  <c:v>220</c:v>
                </c:pt>
                <c:pt idx="18">
                  <c:v>230</c:v>
                </c:pt>
                <c:pt idx="19">
                  <c:v>240</c:v>
                </c:pt>
                <c:pt idx="20">
                  <c:v>250</c:v>
                </c:pt>
                <c:pt idx="21">
                  <c:v>260</c:v>
                </c:pt>
                <c:pt idx="22">
                  <c:v>270</c:v>
                </c:pt>
                <c:pt idx="23">
                  <c:v>280</c:v>
                </c:pt>
                <c:pt idx="24">
                  <c:v>290</c:v>
                </c:pt>
                <c:pt idx="25">
                  <c:v>300</c:v>
                </c:pt>
                <c:pt idx="26">
                  <c:v>310</c:v>
                </c:pt>
                <c:pt idx="27">
                  <c:v>320</c:v>
                </c:pt>
                <c:pt idx="28">
                  <c:v>330</c:v>
                </c:pt>
                <c:pt idx="29">
                  <c:v>340</c:v>
                </c:pt>
                <c:pt idx="30">
                  <c:v>350</c:v>
                </c:pt>
                <c:pt idx="31">
                  <c:v>360</c:v>
                </c:pt>
                <c:pt idx="32">
                  <c:v>370</c:v>
                </c:pt>
                <c:pt idx="33">
                  <c:v>380</c:v>
                </c:pt>
                <c:pt idx="34">
                  <c:v>390</c:v>
                </c:pt>
                <c:pt idx="35">
                  <c:v>400</c:v>
                </c:pt>
              </c:numCache>
            </c:numRef>
          </c:xVal>
          <c:yVal>
            <c:numRef>
              <c:f>'space charge'!$F$14:$F$49</c:f>
              <c:numCache>
                <c:formatCode>0.000</c:formatCode>
                <c:ptCount val="36"/>
                <c:pt idx="0">
                  <c:v>0.11585438556723934</c:v>
                </c:pt>
                <c:pt idx="1">
                  <c:v>0.10442999041205921</c:v>
                </c:pt>
                <c:pt idx="2">
                  <c:v>9.5478282612592752E-2</c:v>
                </c:pt>
                <c:pt idx="3">
                  <c:v>8.8208377426365767E-2</c:v>
                </c:pt>
                <c:pt idx="4">
                  <c:v>8.2145228087089711E-2</c:v>
                </c:pt>
                <c:pt idx="5">
                  <c:v>7.6983748378025713E-2</c:v>
                </c:pt>
                <c:pt idx="6">
                  <c:v>7.2517699170679142E-2</c:v>
                </c:pt>
                <c:pt idx="7">
                  <c:v>6.8601887944290244E-2</c:v>
                </c:pt>
                <c:pt idx="8">
                  <c:v>6.5130674250722734E-2</c:v>
                </c:pt>
                <c:pt idx="9">
                  <c:v>6.2025067099057217E-2</c:v>
                </c:pt>
                <c:pt idx="10">
                  <c:v>5.9224627276829117E-2</c:v>
                </c:pt>
                <c:pt idx="11">
                  <c:v>5.6682192211218271E-2</c:v>
                </c:pt>
                <c:pt idx="12">
                  <c:v>5.4360328862399686E-2</c:v>
                </c:pt>
                <c:pt idx="13">
                  <c:v>5.2228882567899017E-2</c:v>
                </c:pt>
                <c:pt idx="14">
                  <c:v>5.0263242482383799E-2</c:v>
                </c:pt>
                <c:pt idx="15">
                  <c:v>4.8443088211473945E-2</c:v>
                </c:pt>
                <c:pt idx="16">
                  <c:v>4.6751467236795075E-2</c:v>
                </c:pt>
                <c:pt idx="17">
                  <c:v>4.5174104526025861E-2</c:v>
                </c:pt>
                <c:pt idx="18">
                  <c:v>4.3698878179218636E-2</c:v>
                </c:pt>
                <c:pt idx="19">
                  <c:v>4.2315415814421158E-2</c:v>
                </c:pt>
                <c:pt idx="20">
                  <c:v>4.1014780094161998E-2</c:v>
                </c:pt>
                <c:pt idx="21">
                  <c:v>3.9789220976970074E-2</c:v>
                </c:pt>
                <c:pt idx="22">
                  <c:v>3.8631978547239869E-2</c:v>
                </c:pt>
                <c:pt idx="23">
                  <c:v>3.7537124628845703E-2</c:v>
                </c:pt>
                <c:pt idx="24">
                  <c:v>3.6499434455685452E-2</c:v>
                </c:pt>
                <c:pt idx="25">
                  <c:v>3.5514281865388936E-2</c:v>
                </c:pt>
                <c:pt idx="26">
                  <c:v>3.4577553070608752E-2</c:v>
                </c:pt>
                <c:pt idx="27">
                  <c:v>3.3685575226322553E-2</c:v>
                </c:pt>
                <c:pt idx="28">
                  <c:v>3.2835056874249501E-2</c:v>
                </c:pt>
                <c:pt idx="29">
                  <c:v>3.2023037991480534E-2</c:v>
                </c:pt>
                <c:pt idx="30">
                  <c:v>3.1246847858863593E-2</c:v>
                </c:pt>
                <c:pt idx="31">
                  <c:v>3.0504069337347502E-2</c:v>
                </c:pt>
                <c:pt idx="32">
                  <c:v>2.9792508427236488E-2</c:v>
                </c:pt>
                <c:pt idx="33">
                  <c:v>2.9110168207707666E-2</c:v>
                </c:pt>
                <c:pt idx="34">
                  <c:v>2.8455226427735285E-2</c:v>
                </c:pt>
                <c:pt idx="35">
                  <c:v>2.7826016156332182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445440"/>
        <c:axId val="38556416"/>
      </c:scatterChart>
      <c:valAx>
        <c:axId val="38445440"/>
        <c:scaling>
          <c:orientation val="minMax"/>
          <c:max val="40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crossAx val="38556416"/>
        <c:crosses val="autoZero"/>
        <c:crossBetween val="midCat"/>
        <c:majorUnit val="50"/>
      </c:valAx>
      <c:valAx>
        <c:axId val="38556416"/>
        <c:scaling>
          <c:orientation val="minMax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crossAx val="3844544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6206396994493334"/>
          <c:y val="9.8045713035870508E-2"/>
          <c:w val="0.3001309812235009"/>
          <c:h val="0.20260958005249341"/>
        </c:manualLayout>
      </c:layout>
      <c:overlay val="0"/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 b="1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>
        <c:manualLayout>
          <c:xMode val="edge"/>
          <c:yMode val="edge"/>
          <c:x val="0.26620689655172414"/>
          <c:y val="1.8867924528301886E-2"/>
        </c:manualLayout>
      </c:layout>
      <c:overlay val="0"/>
      <c:txPr>
        <a:bodyPr/>
        <a:lstStyle/>
        <a:p>
          <a:pPr>
            <a:defRPr sz="2400"/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5086372824086647"/>
          <c:y val="3.5975065616797898E-2"/>
          <c:w val="0.80504636920384953"/>
          <c:h val="0.76392629046369209"/>
        </c:manualLayout>
      </c:layout>
      <c:scatterChart>
        <c:scatterStyle val="lineMarker"/>
        <c:varyColors val="0"/>
        <c:ser>
          <c:idx val="0"/>
          <c:order val="0"/>
          <c:tx>
            <c:v>Physical aperture, radius</c:v>
          </c:tx>
          <c:spPr>
            <a:ln w="38100"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 w="38100">
                <a:solidFill>
                  <a:srgbClr val="FF0000"/>
                </a:solidFill>
              </a:ln>
            </c:spPr>
          </c:marker>
          <c:xVal>
            <c:numRef>
              <c:f>'space charge'!$A$14:$A$49</c:f>
              <c:numCache>
                <c:formatCode>General</c:formatCode>
                <c:ptCount val="36"/>
                <c:pt idx="0">
                  <c:v>50</c:v>
                </c:pt>
                <c:pt idx="1">
                  <c:v>60</c:v>
                </c:pt>
                <c:pt idx="2">
                  <c:v>70</c:v>
                </c:pt>
                <c:pt idx="3">
                  <c:v>80</c:v>
                </c:pt>
                <c:pt idx="4">
                  <c:v>90</c:v>
                </c:pt>
                <c:pt idx="5">
                  <c:v>100</c:v>
                </c:pt>
                <c:pt idx="6">
                  <c:v>110</c:v>
                </c:pt>
                <c:pt idx="7">
                  <c:v>120</c:v>
                </c:pt>
                <c:pt idx="8">
                  <c:v>130</c:v>
                </c:pt>
                <c:pt idx="9">
                  <c:v>140</c:v>
                </c:pt>
                <c:pt idx="10">
                  <c:v>150</c:v>
                </c:pt>
                <c:pt idx="11">
                  <c:v>160</c:v>
                </c:pt>
                <c:pt idx="12">
                  <c:v>170</c:v>
                </c:pt>
                <c:pt idx="13">
                  <c:v>180</c:v>
                </c:pt>
                <c:pt idx="14">
                  <c:v>190</c:v>
                </c:pt>
                <c:pt idx="15">
                  <c:v>200</c:v>
                </c:pt>
                <c:pt idx="16">
                  <c:v>210</c:v>
                </c:pt>
                <c:pt idx="17">
                  <c:v>220</c:v>
                </c:pt>
                <c:pt idx="18">
                  <c:v>230</c:v>
                </c:pt>
                <c:pt idx="19">
                  <c:v>240</c:v>
                </c:pt>
                <c:pt idx="20">
                  <c:v>250</c:v>
                </c:pt>
                <c:pt idx="21">
                  <c:v>260</c:v>
                </c:pt>
                <c:pt idx="22">
                  <c:v>270</c:v>
                </c:pt>
                <c:pt idx="23">
                  <c:v>280</c:v>
                </c:pt>
                <c:pt idx="24">
                  <c:v>290</c:v>
                </c:pt>
                <c:pt idx="25">
                  <c:v>300</c:v>
                </c:pt>
                <c:pt idx="26">
                  <c:v>310</c:v>
                </c:pt>
                <c:pt idx="27">
                  <c:v>320</c:v>
                </c:pt>
                <c:pt idx="28">
                  <c:v>330</c:v>
                </c:pt>
                <c:pt idx="29">
                  <c:v>340</c:v>
                </c:pt>
                <c:pt idx="30">
                  <c:v>350</c:v>
                </c:pt>
                <c:pt idx="31">
                  <c:v>360</c:v>
                </c:pt>
                <c:pt idx="32">
                  <c:v>370</c:v>
                </c:pt>
                <c:pt idx="33">
                  <c:v>380</c:v>
                </c:pt>
                <c:pt idx="34">
                  <c:v>390</c:v>
                </c:pt>
                <c:pt idx="35">
                  <c:v>400</c:v>
                </c:pt>
              </c:numCache>
            </c:numRef>
          </c:xVal>
          <c:yVal>
            <c:numRef>
              <c:f>'space charge'!$K$14:$K$49</c:f>
              <c:numCache>
                <c:formatCode>0.00</c:formatCode>
                <c:ptCount val="36"/>
                <c:pt idx="0">
                  <c:v>7.6009044995935859</c:v>
                </c:pt>
                <c:pt idx="1">
                  <c:v>7.3196679529214528</c:v>
                </c:pt>
                <c:pt idx="2">
                  <c:v>7.0909701807360035</c:v>
                </c:pt>
                <c:pt idx="3">
                  <c:v>6.8992717285032219</c:v>
                </c:pt>
                <c:pt idx="4">
                  <c:v>6.7349121705601824</c:v>
                </c:pt>
                <c:pt idx="5">
                  <c:v>6.5915024762361378</c:v>
                </c:pt>
                <c:pt idx="6">
                  <c:v>6.4646119162657936</c:v>
                </c:pt>
                <c:pt idx="7">
                  <c:v>6.3510501889144981</c:v>
                </c:pt>
                <c:pt idx="8">
                  <c:v>6.2484489646977615</c:v>
                </c:pt>
                <c:pt idx="9">
                  <c:v>6.1550050659871447</c:v>
                </c:pt>
                <c:pt idx="10">
                  <c:v>6.0693160243201651</c:v>
                </c:pt>
                <c:pt idx="11">
                  <c:v>5.9902709822763551</c:v>
                </c:pt>
                <c:pt idx="12">
                  <c:v>5.9169760945759693</c:v>
                </c:pt>
                <c:pt idx="13">
                  <c:v>5.8487021750773076</c:v>
                </c:pt>
                <c:pt idx="14">
                  <c:v>5.7848471144371008</c:v>
                </c:pt>
                <c:pt idx="15">
                  <c:v>5.7249083589421019</c:v>
                </c:pt>
                <c:pt idx="16">
                  <c:v>5.6684623986658114</c:v>
                </c:pt>
                <c:pt idx="17">
                  <c:v>5.6151492374456975</c:v>
                </c:pt>
                <c:pt idx="18">
                  <c:v>5.5646604675269371</c:v>
                </c:pt>
                <c:pt idx="19">
                  <c:v>5.5167299947070694</c:v>
                </c:pt>
                <c:pt idx="20">
                  <c:v>5.4711267409512292</c:v>
                </c:pt>
                <c:pt idx="21">
                  <c:v>5.4276488419908233</c:v>
                </c:pt>
                <c:pt idx="22">
                  <c:v>5.3861189888737817</c:v>
                </c:pt>
                <c:pt idx="23">
                  <c:v>5.3463806546045261</c:v>
                </c:pt>
                <c:pt idx="24">
                  <c:v>5.3082950126010875</c:v>
                </c:pt>
                <c:pt idx="25">
                  <c:v>5.2717384010110688</c:v>
                </c:pt>
                <c:pt idx="26">
                  <c:v>5.2366002214904617</c:v>
                </c:pt>
                <c:pt idx="27">
                  <c:v>5.2027811865917375</c:v>
                </c:pt>
                <c:pt idx="28">
                  <c:v>5.1701918489888525</c:v>
                </c:pt>
                <c:pt idx="29">
                  <c:v>5.1387513601649992</c:v>
                </c:pt>
                <c:pt idx="30">
                  <c:v>5.1083864171556383</c:v>
                </c:pt>
                <c:pt idx="31">
                  <c:v>5.0790303643660044</c:v>
                </c:pt>
                <c:pt idx="32">
                  <c:v>5.0506224240104149</c:v>
                </c:pt>
                <c:pt idx="33">
                  <c:v>5.0231070338173112</c:v>
                </c:pt>
                <c:pt idx="34">
                  <c:v>4.9964332746519302</c:v>
                </c:pt>
                <c:pt idx="35">
                  <c:v>4.97055437388193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855104"/>
        <c:axId val="45857408"/>
      </c:scatterChart>
      <c:valAx>
        <c:axId val="45855104"/>
        <c:scaling>
          <c:orientation val="minMax"/>
          <c:max val="40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45857408"/>
        <c:crosses val="autoZero"/>
        <c:crossBetween val="midCat"/>
        <c:majorUnit val="50"/>
      </c:valAx>
      <c:valAx>
        <c:axId val="45857408"/>
        <c:scaling>
          <c:orientation val="minMax"/>
          <c:max val="8"/>
          <c:min val="5"/>
        </c:scaling>
        <c:delete val="0"/>
        <c:axPos val="l"/>
        <c:majorGridlines/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4585510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702255106042779"/>
          <c:y val="0.64855008748906384"/>
          <c:w val="0.37785878058346156"/>
          <c:h val="0.13327984945278068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b="1"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8235</cdr:x>
      <cdr:y>0.91379</cdr:y>
    </cdr:from>
    <cdr:to>
      <cdr:x>0.90677</cdr:x>
      <cdr:y>0.9971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828800" y="4038600"/>
          <a:ext cx="4044345" cy="3682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en-US" sz="1800" b="1" dirty="0">
              <a:latin typeface="Arial" pitchFamily="34" charset="0"/>
              <a:cs typeface="Arial" pitchFamily="34" charset="0"/>
            </a:rPr>
            <a:t>Proton Injection Energy (</a:t>
          </a:r>
          <a:r>
            <a:rPr lang="en-US" sz="1800" b="1" dirty="0" err="1">
              <a:latin typeface="Arial" pitchFamily="34" charset="0"/>
              <a:cs typeface="Arial" pitchFamily="34" charset="0"/>
            </a:rPr>
            <a:t>MeV</a:t>
          </a:r>
          <a:r>
            <a:rPr lang="en-US" sz="1800" b="1" dirty="0">
              <a:latin typeface="Arial" pitchFamily="34" charset="0"/>
              <a:cs typeface="Arial" pitchFamily="34" charset="0"/>
            </a:rPr>
            <a:t>)</a:t>
          </a:r>
        </a:p>
      </cdr:txBody>
    </cdr:sp>
  </cdr:relSizeAnchor>
  <cdr:relSizeAnchor xmlns:cdr="http://schemas.openxmlformats.org/drawingml/2006/chartDrawing">
    <cdr:from>
      <cdr:x>0.00417</cdr:x>
      <cdr:y>0.00231</cdr:y>
    </cdr:from>
    <cdr:to>
      <cdr:x>0.10588</cdr:x>
      <cdr:y>1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848292" y="1885506"/>
          <a:ext cx="4409394" cy="65879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>
              <a:latin typeface="Arial" pitchFamily="34" charset="0"/>
              <a:cs typeface="Arial" pitchFamily="34" charset="0"/>
            </a:rPr>
            <a:t>Coast</a:t>
          </a:r>
          <a:r>
            <a:rPr lang="en-US" sz="1800" b="1" baseline="0" dirty="0">
              <a:latin typeface="Arial" pitchFamily="34" charset="0"/>
              <a:cs typeface="Arial" pitchFamily="34" charset="0"/>
            </a:rPr>
            <a:t> beam Space Charge Tune-shift</a:t>
          </a:r>
          <a:endParaRPr lang="en-US" sz="1800" b="1" dirty="0">
            <a:latin typeface="Arial" pitchFamily="34" charset="0"/>
            <a:cs typeface="Arial" pitchFamily="34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25287</cdr:x>
      <cdr:y>0.9</cdr:y>
    </cdr:from>
    <cdr:to>
      <cdr:x>0.87141</cdr:x>
      <cdr:y>0.9833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676400" y="4114800"/>
          <a:ext cx="4100512" cy="3810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pPr algn="ctr"/>
          <a:r>
            <a:rPr lang="en-US" sz="1800" b="1" dirty="0">
              <a:latin typeface="Arial" pitchFamily="34" charset="0"/>
              <a:cs typeface="Arial" pitchFamily="34" charset="0"/>
            </a:rPr>
            <a:t>Proton Injection Energy (</a:t>
          </a:r>
          <a:r>
            <a:rPr lang="en-US" sz="1800" b="1" dirty="0" err="1">
              <a:latin typeface="Arial" pitchFamily="34" charset="0"/>
              <a:cs typeface="Arial" pitchFamily="34" charset="0"/>
            </a:rPr>
            <a:t>MeV</a:t>
          </a:r>
          <a:r>
            <a:rPr lang="en-US" sz="1800" b="1" dirty="0">
              <a:latin typeface="Arial" pitchFamily="34" charset="0"/>
              <a:cs typeface="Arial" pitchFamily="34" charset="0"/>
            </a:rPr>
            <a:t>)</a:t>
          </a:r>
        </a:p>
      </cdr:txBody>
    </cdr:sp>
  </cdr:relSizeAnchor>
  <cdr:relSizeAnchor xmlns:cdr="http://schemas.openxmlformats.org/drawingml/2006/chartDrawing">
    <cdr:from>
      <cdr:x>0.00278</cdr:x>
      <cdr:y>0</cdr:y>
    </cdr:from>
    <cdr:to>
      <cdr:x>0.05747</cdr:x>
      <cdr:y>0.87731</cdr:y>
    </cdr:to>
    <cdr:sp macro="" textlink="">
      <cdr:nvSpPr>
        <cdr:cNvPr id="3" name="TextBox 1"/>
        <cdr:cNvSpPr txBox="1"/>
      </cdr:nvSpPr>
      <cdr:spPr>
        <a:xfrm xmlns:a="http://schemas.openxmlformats.org/drawingml/2006/main" rot="16200000">
          <a:off x="-1571838" y="1590265"/>
          <a:ext cx="3543106" cy="36257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1800" b="1" dirty="0">
              <a:latin typeface="Arial" pitchFamily="34" charset="0"/>
              <a:cs typeface="Arial" pitchFamily="34" charset="0"/>
            </a:rPr>
            <a:t>Physical aperture</a:t>
          </a:r>
          <a:r>
            <a:rPr lang="en-US" sz="1800" b="1" baseline="0" dirty="0">
              <a:latin typeface="Arial" pitchFamily="34" charset="0"/>
              <a:cs typeface="Arial" pitchFamily="34" charset="0"/>
            </a:rPr>
            <a:t>, radius </a:t>
          </a:r>
          <a:r>
            <a:rPr lang="en-US" sz="1800" b="1" dirty="0">
              <a:latin typeface="Arial" pitchFamily="34" charset="0"/>
              <a:cs typeface="Arial" pitchFamily="34" charset="0"/>
            </a:rPr>
            <a:t>(cm)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fld id="{1767D148-D7A4-428A-8237-6A39C00DD663}" type="datetime1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r>
              <a:rPr lang="en-US"/>
              <a:t>F. Li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fld id="{630B3A36-2606-48E9-B48E-D6020BEC2F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292578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86263"/>
            <a:ext cx="5546725" cy="41544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2372" tIns="46186" rIns="92372" bIns="461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1158875" y="692150"/>
            <a:ext cx="4616450" cy="3462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2372" tIns="46186" rIns="92372" bIns="46186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wrap="square" lIns="92372" tIns="46186" rIns="92372" bIns="4618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ＭＳ Ｐゴシック" charset="-128"/>
              </a:defRPr>
            </a:lvl1pPr>
          </a:lstStyle>
          <a:p>
            <a:pPr>
              <a:defRPr/>
            </a:pPr>
            <a:fld id="{B8EA3B8E-6001-4D42-961F-1ABC234329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79896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1pPr>
    <a:lvl2pPr marL="37931725" indent="-374745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EEBE2A-9772-4443-9180-116DD17E30B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075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150000"/>
              <a:buFontTx/>
              <a:buBlip>
                <a:blip r:embed="rId2"/>
              </a:buBlip>
              <a:defRPr/>
            </a:lvl1pPr>
            <a:lvl3pPr>
              <a:buClrTx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54AA8-6DB3-46DE-8E6B-AD4DC8FCF9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198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62106-B389-4CE7-9346-DACB75D6B7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829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E61D56-3AE1-4C72-B366-35438F0EDE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680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07A955-5524-4051-8FAE-5E6CE1FA5F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458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914400"/>
            <a:ext cx="777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3810000" y="6492875"/>
            <a:ext cx="1371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500">
                <a:solidFill>
                  <a:srgbClr val="89898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166DA61-B456-475B-A145-1CBCC4CAA86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ＭＳ Ｐゴシック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8"/>
        </a:buBlip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Arial" panose="020B0604020202020204" pitchFamily="34" charset="0"/>
          <a:ea typeface="ＭＳ Ｐゴシック" charset="-128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76200" y="1143000"/>
            <a:ext cx="8991600" cy="2286000"/>
          </a:xfrm>
        </p:spPr>
        <p:txBody>
          <a:bodyPr/>
          <a:lstStyle/>
          <a:p>
            <a:r>
              <a:rPr lang="en-US" altLang="en-US" sz="48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Expectations and Directions of MEIC Ion Injector Design Optimization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0" y="4191000"/>
            <a:ext cx="9144000" cy="2209800"/>
          </a:xfrm>
        </p:spPr>
        <p:txBody>
          <a:bodyPr/>
          <a:lstStyle/>
          <a:p>
            <a:r>
              <a:rPr lang="en-US" altLang="en-US" sz="3200" b="1" dirty="0" err="1" smtClean="0">
                <a:latin typeface="Arial" charset="0"/>
                <a:ea typeface="ＭＳ Ｐゴシック" pitchFamily="34" charset="-128"/>
                <a:cs typeface="Arial" charset="0"/>
              </a:rPr>
              <a:t>Yuhong</a:t>
            </a:r>
            <a:r>
              <a:rPr lang="en-US" altLang="en-US" sz="3200" b="1" dirty="0" smtClean="0">
                <a:latin typeface="Arial" charset="0"/>
                <a:ea typeface="ＭＳ Ｐゴシック" pitchFamily="34" charset="-128"/>
                <a:cs typeface="Arial" charset="0"/>
              </a:rPr>
              <a:t> Zhang</a:t>
            </a:r>
          </a:p>
          <a:p>
            <a:endParaRPr lang="en-US" altLang="en-US" sz="2400" b="1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MEIC Collaboration Meeting Spring 2015</a:t>
            </a:r>
          </a:p>
          <a:p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March 30 and 31, 20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>
                <a:solidFill>
                  <a:srgbClr val="3333FF"/>
                </a:solidFill>
              </a:rPr>
              <a:t>Injection Energy and Space Charge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2819400" y="2971800"/>
            <a:ext cx="0" cy="1981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1981200" y="3429000"/>
            <a:ext cx="0" cy="1524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Oval 10"/>
          <p:cNvSpPr/>
          <p:nvPr/>
        </p:nvSpPr>
        <p:spPr bwMode="auto">
          <a:xfrm>
            <a:off x="5638800" y="38100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2667000" y="37338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828800" y="3733800"/>
            <a:ext cx="304800" cy="3048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5791200" y="2971800"/>
            <a:ext cx="0" cy="1981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7" name="Chart 16"/>
          <p:cNvGraphicFramePr/>
          <p:nvPr>
            <p:extLst>
              <p:ext uri="{D42A27DB-BD31-4B8C-83A1-F6EECF244321}">
                <p14:modId xmlns:p14="http://schemas.microsoft.com/office/powerpoint/2010/main" val="280427723"/>
              </p:ext>
            </p:extLst>
          </p:nvPr>
        </p:nvGraphicFramePr>
        <p:xfrm>
          <a:off x="0" y="1219200"/>
          <a:ext cx="792480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5" name="Content Placeholder 1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72874184"/>
              </p:ext>
            </p:extLst>
          </p:nvPr>
        </p:nvGraphicFramePr>
        <p:xfrm>
          <a:off x="5943600" y="990600"/>
          <a:ext cx="3128554" cy="2377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55042"/>
                <a:gridCol w="610450"/>
                <a:gridCol w="763062"/>
              </a:tblGrid>
              <a:tr h="615142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Collider ring circumference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2150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5151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Stored protons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800" baseline="30000" dirty="0" smtClean="0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2.2</a:t>
                      </a:r>
                      <a:endParaRPr lang="en-US" sz="18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615142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ring circumference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239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5151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Stored protons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8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8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5151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µm</a:t>
                      </a:r>
                      <a:endParaRPr lang="en-US" sz="1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8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95400" y="988367"/>
            <a:ext cx="182880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Booster ring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1"/>
          <p:cNvSpPr txBox="1">
            <a:spLocks/>
          </p:cNvSpPr>
          <p:nvPr/>
        </p:nvSpPr>
        <p:spPr bwMode="auto">
          <a:xfrm>
            <a:off x="76200" y="5943600"/>
            <a:ext cx="899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 smtClean="0"/>
              <a:t>Charge intensity is limited by maximum allowed space charge tune-shif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1"/>
          <p:cNvSpPr>
            <a:spLocks noGrp="1"/>
          </p:cNvSpPr>
          <p:nvPr>
            <p:ph idx="1"/>
          </p:nvPr>
        </p:nvSpPr>
        <p:spPr>
          <a:xfrm>
            <a:off x="76200" y="914400"/>
            <a:ext cx="8839200" cy="990600"/>
          </a:xfrm>
        </p:spPr>
        <p:txBody>
          <a:bodyPr/>
          <a:lstStyle/>
          <a:p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LHC injection scheme from booster to PS ring: increase of number of injections </a:t>
            </a:r>
          </a:p>
        </p:txBody>
      </p:sp>
      <p:sp>
        <p:nvSpPr>
          <p:cNvPr id="921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>
              <a:tabLst>
                <a:tab pos="1597025" algn="l"/>
              </a:tabLst>
            </a:pPr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Overcome the Space Charge Bottleneck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C9A7A24-1C4C-44C0-A9D0-30C4EB98AC00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1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81200"/>
            <a:ext cx="6705600" cy="4238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ular Callout 5"/>
          <p:cNvSpPr/>
          <p:nvPr/>
        </p:nvSpPr>
        <p:spPr bwMode="auto">
          <a:xfrm>
            <a:off x="76200" y="2895600"/>
            <a:ext cx="2438400" cy="1295400"/>
          </a:xfrm>
          <a:prstGeom prst="wedgeRectCallout">
            <a:avLst>
              <a:gd name="adj1" fmla="val 54654"/>
              <a:gd name="adj2" fmla="val -79798"/>
            </a:avLst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otons stored in PSB is limited by space charge (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nd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injection energy)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248400" y="3048000"/>
            <a:ext cx="838200" cy="381000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Old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324600" y="5638800"/>
            <a:ext cx="762000" cy="381000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ew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410200" y="3505200"/>
            <a:ext cx="3429000" cy="914400"/>
          </a:xfrm>
          <a:prstGeom prst="roundRect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A factor of 2 increase of intensity in PS 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29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High Energy Injection: 1 Long Bunch x 9 Transfers</a:t>
            </a:r>
          </a:p>
        </p:txBody>
      </p:sp>
      <p:sp>
        <p:nvSpPr>
          <p:cNvPr id="10243" name="Slide Number Placeholder 2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84FCAC51-A166-4853-9C7A-08216E3F852E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2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10244" name="Group 56"/>
          <p:cNvGrpSpPr>
            <a:grpSpLocks/>
          </p:cNvGrpSpPr>
          <p:nvPr/>
        </p:nvGrpSpPr>
        <p:grpSpPr bwMode="auto">
          <a:xfrm>
            <a:off x="4114800" y="4876800"/>
            <a:ext cx="2362200" cy="1498600"/>
            <a:chOff x="76200" y="2378073"/>
            <a:chExt cx="2362200" cy="1655321"/>
          </a:xfrm>
        </p:grpSpPr>
        <p:grpSp>
          <p:nvGrpSpPr>
            <p:cNvPr id="10323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0328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329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35" name="Arc 20"/>
                <p:cNvSpPr/>
                <p:nvPr/>
              </p:nvSpPr>
              <p:spPr bwMode="auto">
                <a:xfrm>
                  <a:off x="2972448" y="1297126"/>
                  <a:ext cx="303741" cy="30474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6" name="Arc 21"/>
                <p:cNvSpPr/>
                <p:nvPr/>
              </p:nvSpPr>
              <p:spPr bwMode="auto">
                <a:xfrm rot="16200000">
                  <a:off x="2971943" y="1297630"/>
                  <a:ext cx="304749" cy="303741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Arc 36"/>
                <p:cNvSpPr/>
                <p:nvPr/>
              </p:nvSpPr>
              <p:spPr bwMode="auto">
                <a:xfrm rot="5400000">
                  <a:off x="2971943" y="1297630"/>
                  <a:ext cx="304749" cy="303741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330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32" name="Arc 31"/>
                <p:cNvSpPr/>
                <p:nvPr/>
              </p:nvSpPr>
              <p:spPr bwMode="auto">
                <a:xfrm>
                  <a:off x="2975418" y="1294581"/>
                  <a:ext cx="305448" cy="303943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3" name="Arc 32"/>
                <p:cNvSpPr/>
                <p:nvPr/>
              </p:nvSpPr>
              <p:spPr bwMode="auto">
                <a:xfrm rot="16200000">
                  <a:off x="2976170" y="1293829"/>
                  <a:ext cx="303943" cy="305448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4" name="Arc 33"/>
                <p:cNvSpPr/>
                <p:nvPr/>
              </p:nvSpPr>
              <p:spPr bwMode="auto">
                <a:xfrm rot="5400000">
                  <a:off x="2976170" y="1293829"/>
                  <a:ext cx="303943" cy="305448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0331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24" name="TextBox 14"/>
            <p:cNvSpPr txBox="1">
              <a:spLocks noChangeArrowheads="1"/>
            </p:cNvSpPr>
            <p:nvPr/>
          </p:nvSpPr>
          <p:spPr bwMode="auto">
            <a:xfrm>
              <a:off x="838200" y="3387712"/>
              <a:ext cx="1600200" cy="645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(0.1 to 8 GeV)</a:t>
              </a:r>
            </a:p>
          </p:txBody>
        </p:sp>
        <p:sp>
          <p:nvSpPr>
            <p:cNvPr id="10325" name="Rectangle 17"/>
            <p:cNvSpPr>
              <a:spLocks noChangeArrowheads="1"/>
            </p:cNvSpPr>
            <p:nvPr/>
          </p:nvSpPr>
          <p:spPr bwMode="auto">
            <a:xfrm>
              <a:off x="990600" y="2743200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 b="1">
                <a:latin typeface="Arial" charset="0"/>
                <a:cs typeface="Arial" charset="0"/>
              </a:endParaRPr>
            </a:p>
          </p:txBody>
        </p:sp>
        <p:sp>
          <p:nvSpPr>
            <p:cNvPr id="10326" name="TextBox 20"/>
            <p:cNvSpPr txBox="1">
              <a:spLocks noChangeArrowheads="1"/>
            </p:cNvSpPr>
            <p:nvPr/>
          </p:nvSpPr>
          <p:spPr bwMode="auto">
            <a:xfrm>
              <a:off x="76200" y="2378073"/>
              <a:ext cx="990600" cy="645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  <p:sp>
          <p:nvSpPr>
            <p:cNvPr id="10327" name="Oval 55"/>
            <p:cNvSpPr>
              <a:spLocks noChangeArrowheads="1"/>
            </p:cNvSpPr>
            <p:nvPr/>
          </p:nvSpPr>
          <p:spPr bwMode="auto">
            <a:xfrm rot="5220000">
              <a:off x="1062801" y="2607625"/>
              <a:ext cx="134670" cy="1188720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/>
            </a:p>
          </p:txBody>
        </p:sp>
      </p:grpSp>
      <p:grpSp>
        <p:nvGrpSpPr>
          <p:cNvPr id="10245" name="Group 56"/>
          <p:cNvGrpSpPr>
            <a:grpSpLocks/>
          </p:cNvGrpSpPr>
          <p:nvPr/>
        </p:nvGrpSpPr>
        <p:grpSpPr bwMode="auto">
          <a:xfrm>
            <a:off x="838200" y="838200"/>
            <a:ext cx="2819400" cy="1422400"/>
            <a:chOff x="68317" y="2385971"/>
            <a:chExt cx="3111063" cy="1718669"/>
          </a:xfrm>
        </p:grpSpPr>
        <p:grpSp>
          <p:nvGrpSpPr>
            <p:cNvPr id="10309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0313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127000" algn="ctr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314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57" name="Arc 20"/>
                <p:cNvSpPr/>
                <p:nvPr/>
              </p:nvSpPr>
              <p:spPr bwMode="auto">
                <a:xfrm>
                  <a:off x="2973449" y="1297112"/>
                  <a:ext cx="303153" cy="305142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8" name="Arc 21"/>
                <p:cNvSpPr/>
                <p:nvPr/>
              </p:nvSpPr>
              <p:spPr bwMode="auto">
                <a:xfrm rot="16200000">
                  <a:off x="2972454" y="1298107"/>
                  <a:ext cx="305142" cy="303153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9" name="Arc 58"/>
                <p:cNvSpPr/>
                <p:nvPr/>
              </p:nvSpPr>
              <p:spPr bwMode="auto">
                <a:xfrm rot="5400000">
                  <a:off x="2972454" y="1298107"/>
                  <a:ext cx="305142" cy="303153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315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54" name="Arc 53"/>
                <p:cNvSpPr/>
                <p:nvPr/>
              </p:nvSpPr>
              <p:spPr bwMode="auto">
                <a:xfrm>
                  <a:off x="2976742" y="1293005"/>
                  <a:ext cx="305977" cy="303378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5" name="Arc 54"/>
                <p:cNvSpPr/>
                <p:nvPr/>
              </p:nvSpPr>
              <p:spPr bwMode="auto">
                <a:xfrm rot="16200000">
                  <a:off x="2978042" y="1291705"/>
                  <a:ext cx="303378" cy="305977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6" name="Arc 55"/>
                <p:cNvSpPr/>
                <p:nvPr/>
              </p:nvSpPr>
              <p:spPr bwMode="auto">
                <a:xfrm rot="5400000">
                  <a:off x="2978042" y="1291705"/>
                  <a:ext cx="303378" cy="305977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0316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127000" algn="ctr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10" name="TextBox 14"/>
            <p:cNvSpPr txBox="1">
              <a:spLocks noChangeArrowheads="1"/>
            </p:cNvSpPr>
            <p:nvPr/>
          </p:nvSpPr>
          <p:spPr bwMode="auto">
            <a:xfrm>
              <a:off x="956441" y="3398348"/>
              <a:ext cx="2222939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(0.285 to 7.9 GeV)</a:t>
              </a:r>
            </a:p>
          </p:txBody>
        </p:sp>
        <p:sp>
          <p:nvSpPr>
            <p:cNvPr id="10311" name="Rectangle 17"/>
            <p:cNvSpPr>
              <a:spLocks noChangeArrowheads="1"/>
            </p:cNvSpPr>
            <p:nvPr/>
          </p:nvSpPr>
          <p:spPr bwMode="auto">
            <a:xfrm>
              <a:off x="990600" y="2743200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 b="1">
                <a:latin typeface="Arial" charset="0"/>
                <a:cs typeface="Arial" charset="0"/>
              </a:endParaRPr>
            </a:p>
          </p:txBody>
        </p:sp>
        <p:sp>
          <p:nvSpPr>
            <p:cNvPr id="10312" name="TextBox 20"/>
            <p:cNvSpPr txBox="1">
              <a:spLocks noChangeArrowheads="1"/>
            </p:cNvSpPr>
            <p:nvPr/>
          </p:nvSpPr>
          <p:spPr bwMode="auto">
            <a:xfrm>
              <a:off x="68317" y="2385971"/>
              <a:ext cx="1052513" cy="692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</p:grpSp>
      <p:grpSp>
        <p:nvGrpSpPr>
          <p:cNvPr id="10246" name="Group 56"/>
          <p:cNvGrpSpPr>
            <a:grpSpLocks/>
          </p:cNvGrpSpPr>
          <p:nvPr/>
        </p:nvGrpSpPr>
        <p:grpSpPr bwMode="auto">
          <a:xfrm>
            <a:off x="-76200" y="2616200"/>
            <a:ext cx="2819400" cy="1498600"/>
            <a:chOff x="68317" y="2293937"/>
            <a:chExt cx="3111064" cy="1810703"/>
          </a:xfrm>
        </p:grpSpPr>
        <p:grpSp>
          <p:nvGrpSpPr>
            <p:cNvPr id="10295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0299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127000" algn="ctr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300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72" name="Arc 20"/>
                <p:cNvSpPr/>
                <p:nvPr/>
              </p:nvSpPr>
              <p:spPr bwMode="auto">
                <a:xfrm>
                  <a:off x="2972507" y="1297128"/>
                  <a:ext cx="304095" cy="305135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3" name="Arc 21"/>
                <p:cNvSpPr/>
                <p:nvPr/>
              </p:nvSpPr>
              <p:spPr bwMode="auto">
                <a:xfrm rot="16200000">
                  <a:off x="2971987" y="1297648"/>
                  <a:ext cx="305135" cy="304095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4" name="Arc 73"/>
                <p:cNvSpPr/>
                <p:nvPr/>
              </p:nvSpPr>
              <p:spPr bwMode="auto">
                <a:xfrm rot="5400000">
                  <a:off x="2971987" y="1297648"/>
                  <a:ext cx="305135" cy="304095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301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69" name="Arc 68"/>
                <p:cNvSpPr/>
                <p:nvPr/>
              </p:nvSpPr>
              <p:spPr bwMode="auto">
                <a:xfrm>
                  <a:off x="2977683" y="1293002"/>
                  <a:ext cx="305978" cy="303371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0" name="Arc 69"/>
                <p:cNvSpPr/>
                <p:nvPr/>
              </p:nvSpPr>
              <p:spPr bwMode="auto">
                <a:xfrm rot="16200000">
                  <a:off x="2978986" y="1291699"/>
                  <a:ext cx="303371" cy="305978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1" name="Arc 70"/>
                <p:cNvSpPr/>
                <p:nvPr/>
              </p:nvSpPr>
              <p:spPr bwMode="auto">
                <a:xfrm rot="5400000">
                  <a:off x="2978986" y="1291699"/>
                  <a:ext cx="303371" cy="305978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0302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296" name="TextBox 14"/>
            <p:cNvSpPr txBox="1">
              <a:spLocks noChangeArrowheads="1"/>
            </p:cNvSpPr>
            <p:nvPr/>
          </p:nvSpPr>
          <p:spPr bwMode="auto">
            <a:xfrm>
              <a:off x="956441" y="3398348"/>
              <a:ext cx="2222940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(0.285 to 7.9 GeV)</a:t>
              </a:r>
            </a:p>
          </p:txBody>
        </p:sp>
        <p:sp>
          <p:nvSpPr>
            <p:cNvPr id="10297" name="Rectangle 17"/>
            <p:cNvSpPr>
              <a:spLocks noChangeArrowheads="1"/>
            </p:cNvSpPr>
            <p:nvPr/>
          </p:nvSpPr>
          <p:spPr bwMode="auto">
            <a:xfrm>
              <a:off x="990600" y="2743200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 b="1">
                <a:latin typeface="Arial" charset="0"/>
                <a:cs typeface="Arial" charset="0"/>
              </a:endParaRPr>
            </a:p>
          </p:txBody>
        </p:sp>
        <p:sp>
          <p:nvSpPr>
            <p:cNvPr id="10298" name="TextBox 20"/>
            <p:cNvSpPr txBox="1">
              <a:spLocks noChangeArrowheads="1"/>
            </p:cNvSpPr>
            <p:nvPr/>
          </p:nvSpPr>
          <p:spPr bwMode="auto">
            <a:xfrm>
              <a:off x="68317" y="2293937"/>
              <a:ext cx="1052513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</p:grpSp>
      <p:grpSp>
        <p:nvGrpSpPr>
          <p:cNvPr id="10247" name="Group 75"/>
          <p:cNvGrpSpPr>
            <a:grpSpLocks/>
          </p:cNvGrpSpPr>
          <p:nvPr/>
        </p:nvGrpSpPr>
        <p:grpSpPr bwMode="auto">
          <a:xfrm rot="2627479">
            <a:off x="4460753" y="682625"/>
            <a:ext cx="4257675" cy="4262438"/>
            <a:chOff x="3961950" y="791840"/>
            <a:chExt cx="4963505" cy="4389803"/>
          </a:xfrm>
        </p:grpSpPr>
        <p:sp>
          <p:nvSpPr>
            <p:cNvPr id="10271" name="TextBox 16"/>
            <p:cNvSpPr txBox="1">
              <a:spLocks noChangeArrowheads="1"/>
            </p:cNvSpPr>
            <p:nvPr/>
          </p:nvSpPr>
          <p:spPr bwMode="auto">
            <a:xfrm rot="-2627479">
              <a:off x="3961950" y="1697453"/>
              <a:ext cx="2768573" cy="855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>
                  <a:latin typeface="Arial" charset="0"/>
                  <a:cs typeface="Arial" charset="0"/>
                </a:rPr>
                <a:t>collider ring</a:t>
              </a:r>
            </a:p>
            <a:p>
              <a:pPr algn="ctr"/>
              <a:r>
                <a:rPr lang="en-US" altLang="en-US" b="1">
                  <a:latin typeface="Arial" charset="0"/>
                  <a:cs typeface="Arial" charset="0"/>
                </a:rPr>
                <a:t>(8 to 100 GeV)</a:t>
              </a:r>
            </a:p>
          </p:txBody>
        </p:sp>
        <p:grpSp>
          <p:nvGrpSpPr>
            <p:cNvPr id="10272" name="Group 41"/>
            <p:cNvGrpSpPr>
              <a:grpSpLocks/>
            </p:cNvGrpSpPr>
            <p:nvPr/>
          </p:nvGrpSpPr>
          <p:grpSpPr bwMode="auto">
            <a:xfrm>
              <a:off x="4082626" y="989821"/>
              <a:ext cx="4842829" cy="4191765"/>
              <a:chOff x="3995619" y="1371600"/>
              <a:chExt cx="2268481" cy="2209800"/>
            </a:xfrm>
          </p:grpSpPr>
          <p:grpSp>
            <p:nvGrpSpPr>
              <p:cNvPr id="10283" name="Group 42"/>
              <p:cNvGrpSpPr>
                <a:grpSpLocks/>
              </p:cNvGrpSpPr>
              <p:nvPr/>
            </p:nvGrpSpPr>
            <p:grpSpPr bwMode="auto">
              <a:xfrm>
                <a:off x="3995619" y="1371600"/>
                <a:ext cx="2268481" cy="2209800"/>
                <a:chOff x="1676400" y="1295399"/>
                <a:chExt cx="609600" cy="609600"/>
              </a:xfrm>
            </p:grpSpPr>
            <p:cxnSp>
              <p:nvCxnSpPr>
                <p:cNvPr id="10285" name="Straight Connector 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10286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5" name="Arc 24"/>
                  <p:cNvSpPr/>
                  <p:nvPr/>
                </p:nvSpPr>
                <p:spPr bwMode="auto">
                  <a:xfrm>
                    <a:off x="2970494" y="1295852"/>
                    <a:ext cx="305173" cy="304578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 bwMode="auto">
                  <a:xfrm rot="16200000">
                    <a:off x="2970792" y="1295554"/>
                    <a:ext cx="304578" cy="305173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" name="Arc 26"/>
                  <p:cNvSpPr/>
                  <p:nvPr/>
                </p:nvSpPr>
                <p:spPr bwMode="auto">
                  <a:xfrm rot="5400000">
                    <a:off x="2970792" y="1295554"/>
                    <a:ext cx="304578" cy="305173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10287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2" name="Arc 21"/>
                  <p:cNvSpPr/>
                  <p:nvPr/>
                </p:nvSpPr>
                <p:spPr bwMode="auto">
                  <a:xfrm>
                    <a:off x="2974125" y="1294594"/>
                    <a:ext cx="304475" cy="30529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" name="Arc 22"/>
                  <p:cNvSpPr/>
                  <p:nvPr/>
                </p:nvSpPr>
                <p:spPr bwMode="auto">
                  <a:xfrm rot="16200000">
                    <a:off x="2973717" y="1295002"/>
                    <a:ext cx="305291" cy="30447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 bwMode="auto">
                  <a:xfrm rot="5400000">
                    <a:off x="2973717" y="1295002"/>
                    <a:ext cx="305291" cy="30447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10288" name="Straight Connector 2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0284" name="Rectangle 18"/>
              <p:cNvSpPr>
                <a:spLocks noChangeArrowheads="1"/>
              </p:cNvSpPr>
              <p:nvPr/>
            </p:nvSpPr>
            <p:spPr bwMode="auto">
              <a:xfrm>
                <a:off x="4836576" y="2393313"/>
                <a:ext cx="309338" cy="145484"/>
              </a:xfrm>
              <a:prstGeom prst="rect">
                <a:avLst/>
              </a:prstGeom>
              <a:solidFill>
                <a:srgbClr val="FF99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 sz="1400" b="1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273" name="TextBox 20"/>
            <p:cNvSpPr txBox="1">
              <a:spLocks noChangeArrowheads="1"/>
            </p:cNvSpPr>
            <p:nvPr/>
          </p:nvSpPr>
          <p:spPr bwMode="auto">
            <a:xfrm rot="-2627479">
              <a:off x="5301209" y="3276167"/>
              <a:ext cx="1181681" cy="728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BB cooler</a:t>
              </a:r>
            </a:p>
          </p:txBody>
        </p:sp>
        <p:sp>
          <p:nvSpPr>
            <p:cNvPr id="10274" name="Oval 42"/>
            <p:cNvSpPr>
              <a:spLocks noChangeArrowheads="1"/>
            </p:cNvSpPr>
            <p:nvPr/>
          </p:nvSpPr>
          <p:spPr bwMode="auto">
            <a:xfrm rot="2400000">
              <a:off x="6728393" y="791840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5" name="Oval 44"/>
            <p:cNvSpPr>
              <a:spLocks noChangeArrowheads="1"/>
            </p:cNvSpPr>
            <p:nvPr/>
          </p:nvSpPr>
          <p:spPr bwMode="auto">
            <a:xfrm rot="5220000">
              <a:off x="7266915" y="2522797"/>
              <a:ext cx="228642" cy="1188535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6" name="Oval 45"/>
            <p:cNvSpPr>
              <a:spLocks noChangeArrowheads="1"/>
            </p:cNvSpPr>
            <p:nvPr/>
          </p:nvSpPr>
          <p:spPr bwMode="auto">
            <a:xfrm rot="6960000">
              <a:off x="8138673" y="644381"/>
              <a:ext cx="228642" cy="1188535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7" name="Oval 46"/>
            <p:cNvSpPr>
              <a:spLocks noChangeArrowheads="1"/>
            </p:cNvSpPr>
            <p:nvPr/>
          </p:nvSpPr>
          <p:spPr bwMode="auto">
            <a:xfrm rot="2160000">
              <a:off x="8588503" y="1922989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8" name="Oval 51"/>
            <p:cNvSpPr>
              <a:spLocks noChangeArrowheads="1"/>
            </p:cNvSpPr>
            <p:nvPr/>
          </p:nvSpPr>
          <p:spPr bwMode="auto">
            <a:xfrm>
              <a:off x="4038600" y="3504880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79" name="Oval 52"/>
            <p:cNvSpPr>
              <a:spLocks noChangeArrowheads="1"/>
            </p:cNvSpPr>
            <p:nvPr/>
          </p:nvSpPr>
          <p:spPr bwMode="auto">
            <a:xfrm rot="5400000">
              <a:off x="4975746" y="4473054"/>
              <a:ext cx="228642" cy="1188535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80" name="Oval 53"/>
            <p:cNvSpPr>
              <a:spLocks noChangeArrowheads="1"/>
            </p:cNvSpPr>
            <p:nvPr/>
          </p:nvSpPr>
          <p:spPr bwMode="auto">
            <a:xfrm rot="5220000">
              <a:off x="5057115" y="2522799"/>
              <a:ext cx="228642" cy="1188535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81" name="Oval 54"/>
            <p:cNvSpPr>
              <a:spLocks noChangeArrowheads="1"/>
            </p:cNvSpPr>
            <p:nvPr/>
          </p:nvSpPr>
          <p:spPr bwMode="auto">
            <a:xfrm rot="1380000">
              <a:off x="6169766" y="3895522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282" name="Oval 54"/>
            <p:cNvSpPr>
              <a:spLocks noChangeArrowheads="1"/>
            </p:cNvSpPr>
            <p:nvPr/>
          </p:nvSpPr>
          <p:spPr bwMode="auto">
            <a:xfrm rot="120000">
              <a:off x="6421477" y="2365826"/>
              <a:ext cx="228565" cy="118893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0248" name="Down Arrow 76"/>
          <p:cNvSpPr>
            <a:spLocks noChangeArrowheads="1"/>
          </p:cNvSpPr>
          <p:nvPr/>
        </p:nvSpPr>
        <p:spPr bwMode="auto">
          <a:xfrm rot="1837337">
            <a:off x="890588" y="2035175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249" name="Down Arrow 77"/>
          <p:cNvSpPr>
            <a:spLocks noChangeArrowheads="1"/>
          </p:cNvSpPr>
          <p:nvPr/>
        </p:nvSpPr>
        <p:spPr bwMode="auto">
          <a:xfrm rot="-2123159">
            <a:off x="773113" y="4244975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250" name="Down Arrow 78"/>
          <p:cNvSpPr>
            <a:spLocks noChangeArrowheads="1"/>
          </p:cNvSpPr>
          <p:nvPr/>
        </p:nvSpPr>
        <p:spPr bwMode="auto">
          <a:xfrm rot="-8739041">
            <a:off x="5700713" y="4321175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251" name="TextBox 79"/>
          <p:cNvSpPr txBox="1">
            <a:spLocks noChangeArrowheads="1"/>
          </p:cNvSpPr>
          <p:nvPr/>
        </p:nvSpPr>
        <p:spPr bwMode="auto">
          <a:xfrm>
            <a:off x="2438400" y="838200"/>
            <a:ext cx="18288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>
                <a:latin typeface="Arial" charset="0"/>
                <a:cs typeface="Arial" charset="0"/>
              </a:rPr>
              <a:t>Accumulation</a:t>
            </a:r>
          </a:p>
          <a:p>
            <a:pPr algn="ctr"/>
            <a:r>
              <a:rPr lang="en-US" altLang="en-US" sz="1800" b="1">
                <a:latin typeface="Arial" charset="0"/>
                <a:cs typeface="Arial" charset="0"/>
              </a:rPr>
              <a:t>Coasting beam</a:t>
            </a:r>
          </a:p>
        </p:txBody>
      </p:sp>
      <p:sp>
        <p:nvSpPr>
          <p:cNvPr id="10252" name="TextBox 80"/>
          <p:cNvSpPr txBox="1">
            <a:spLocks noChangeArrowheads="1"/>
          </p:cNvSpPr>
          <p:nvPr/>
        </p:nvSpPr>
        <p:spPr bwMode="auto">
          <a:xfrm>
            <a:off x="1447800" y="2895600"/>
            <a:ext cx="2514600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 dirty="0" smtClean="0">
                <a:latin typeface="Arial" charset="0"/>
                <a:cs typeface="Arial" charset="0"/>
              </a:rPr>
              <a:t>Capture/acceleration</a:t>
            </a:r>
          </a:p>
          <a:p>
            <a:pPr algn="ctr"/>
            <a:r>
              <a:rPr lang="en-US" altLang="en-US" sz="1800" b="1" dirty="0" smtClean="0">
                <a:latin typeface="Arial" charset="0"/>
                <a:cs typeface="Arial" charset="0"/>
              </a:rPr>
              <a:t>Long bunch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  <p:sp>
        <p:nvSpPr>
          <p:cNvPr id="10253" name="TextBox 81"/>
          <p:cNvSpPr txBox="1">
            <a:spLocks noChangeArrowheads="1"/>
          </p:cNvSpPr>
          <p:nvPr/>
        </p:nvSpPr>
        <p:spPr bwMode="auto">
          <a:xfrm>
            <a:off x="6324600" y="5715000"/>
            <a:ext cx="1752600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 dirty="0" smtClean="0">
                <a:latin typeface="Arial" charset="0"/>
                <a:cs typeface="Arial" charset="0"/>
              </a:rPr>
              <a:t>Compression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  <p:grpSp>
        <p:nvGrpSpPr>
          <p:cNvPr id="10254" name="Group 56"/>
          <p:cNvGrpSpPr>
            <a:grpSpLocks/>
          </p:cNvGrpSpPr>
          <p:nvPr/>
        </p:nvGrpSpPr>
        <p:grpSpPr bwMode="auto">
          <a:xfrm>
            <a:off x="228600" y="4876800"/>
            <a:ext cx="2819400" cy="1422400"/>
            <a:chOff x="-15766" y="2385972"/>
            <a:chExt cx="3111063" cy="1718669"/>
          </a:xfrm>
        </p:grpSpPr>
        <p:grpSp>
          <p:nvGrpSpPr>
            <p:cNvPr id="10257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0261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127000" algn="ctr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262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95" name="Arc 20"/>
                <p:cNvSpPr/>
                <p:nvPr/>
              </p:nvSpPr>
              <p:spPr bwMode="auto">
                <a:xfrm>
                  <a:off x="2973448" y="1297113"/>
                  <a:ext cx="303153" cy="305142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6" name="Arc 21"/>
                <p:cNvSpPr/>
                <p:nvPr/>
              </p:nvSpPr>
              <p:spPr bwMode="auto">
                <a:xfrm rot="16200000">
                  <a:off x="2972454" y="1298107"/>
                  <a:ext cx="305142" cy="303153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7" name="Arc 96"/>
                <p:cNvSpPr/>
                <p:nvPr/>
              </p:nvSpPr>
              <p:spPr bwMode="auto">
                <a:xfrm rot="5400000">
                  <a:off x="2972454" y="1298107"/>
                  <a:ext cx="305142" cy="303153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263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92" name="Arc 91"/>
                <p:cNvSpPr/>
                <p:nvPr/>
              </p:nvSpPr>
              <p:spPr bwMode="auto">
                <a:xfrm>
                  <a:off x="2975801" y="1293004"/>
                  <a:ext cx="305977" cy="303378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3" name="Arc 92"/>
                <p:cNvSpPr/>
                <p:nvPr/>
              </p:nvSpPr>
              <p:spPr bwMode="auto">
                <a:xfrm rot="16200000">
                  <a:off x="2977101" y="1291704"/>
                  <a:ext cx="303378" cy="305977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4" name="Arc 93"/>
                <p:cNvSpPr/>
                <p:nvPr/>
              </p:nvSpPr>
              <p:spPr bwMode="auto">
                <a:xfrm rot="5400000">
                  <a:off x="2977101" y="1291704"/>
                  <a:ext cx="303378" cy="305977"/>
                </a:xfrm>
                <a:prstGeom prst="arc">
                  <a:avLst/>
                </a:prstGeom>
                <a:noFill/>
                <a:ln w="127000" cap="flat" cmpd="sng" algn="ctr">
                  <a:solidFill>
                    <a:srgbClr val="00B05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6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0264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258" name="TextBox 14"/>
            <p:cNvSpPr txBox="1">
              <a:spLocks noChangeArrowheads="1"/>
            </p:cNvSpPr>
            <p:nvPr/>
          </p:nvSpPr>
          <p:spPr bwMode="auto">
            <a:xfrm>
              <a:off x="956441" y="3398349"/>
              <a:ext cx="2138856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sz="1600" b="1">
                  <a:latin typeface="Arial" charset="0"/>
                  <a:cs typeface="Arial" charset="0"/>
                </a:rPr>
                <a:t>(0.285 to 7.9 GeV)</a:t>
              </a:r>
            </a:p>
          </p:txBody>
        </p:sp>
        <p:sp>
          <p:nvSpPr>
            <p:cNvPr id="10259" name="Rectangle 17"/>
            <p:cNvSpPr>
              <a:spLocks noChangeArrowheads="1"/>
            </p:cNvSpPr>
            <p:nvPr/>
          </p:nvSpPr>
          <p:spPr bwMode="auto">
            <a:xfrm>
              <a:off x="909145" y="3068797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600" b="1">
                <a:latin typeface="Arial" charset="0"/>
                <a:cs typeface="Arial" charset="0"/>
              </a:endParaRPr>
            </a:p>
          </p:txBody>
        </p:sp>
        <p:sp>
          <p:nvSpPr>
            <p:cNvPr id="10260" name="TextBox 20"/>
            <p:cNvSpPr txBox="1">
              <a:spLocks noChangeArrowheads="1"/>
            </p:cNvSpPr>
            <p:nvPr/>
          </p:nvSpPr>
          <p:spPr bwMode="auto">
            <a:xfrm>
              <a:off x="-15766" y="2385972"/>
              <a:ext cx="1052513" cy="706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</p:grpSp>
      <p:sp>
        <p:nvSpPr>
          <p:cNvPr id="10255" name="Down Arrow 97"/>
          <p:cNvSpPr>
            <a:spLocks noChangeArrowheads="1"/>
          </p:cNvSpPr>
          <p:nvPr/>
        </p:nvSpPr>
        <p:spPr bwMode="auto">
          <a:xfrm rot="-5400000">
            <a:off x="3619500" y="5448300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0256" name="TextBox 98"/>
          <p:cNvSpPr txBox="1">
            <a:spLocks noChangeArrowheads="1"/>
          </p:cNvSpPr>
          <p:nvPr/>
        </p:nvSpPr>
        <p:spPr bwMode="auto">
          <a:xfrm>
            <a:off x="1828800" y="5105400"/>
            <a:ext cx="14478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>
                <a:latin typeface="Arial" charset="0"/>
                <a:cs typeface="Arial" charset="0"/>
              </a:rPr>
              <a:t>DC coo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Content Placeholder 1"/>
          <p:cNvSpPr>
            <a:spLocks noGrp="1"/>
          </p:cNvSpPr>
          <p:nvPr>
            <p:ph idx="1"/>
          </p:nvPr>
        </p:nvSpPr>
        <p:spPr>
          <a:xfrm>
            <a:off x="-1" y="838200"/>
            <a:ext cx="6800979" cy="2354585"/>
          </a:xfrm>
        </p:spPr>
        <p:txBody>
          <a:bodyPr/>
          <a:lstStyle/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Reduce protons injected into the booster by a factor of 3 to mitigate the space charge tune-shift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After accelerating to the extraction energy (and possibly a DC cooling),  compressing the beam to less than 1/3 of the booster circumference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This allows to transfer 24 bunches into the collider ring</a:t>
            </a:r>
          </a:p>
          <a:p>
            <a:pPr marL="280988" indent="-280988">
              <a:spcBef>
                <a:spcPts val="1200"/>
              </a:spcBef>
            </a:pPr>
            <a:endParaRPr lang="en-US" altLang="en-US" sz="20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126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28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ow Energy Injection: 1 Long Bunch x 3x9 Transfers</a:t>
            </a:r>
            <a:endParaRPr lang="en-US" altLang="en-US" sz="28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CEF4E26-522D-4862-B64A-0FD8F7698457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3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4267200" y="1828800"/>
            <a:ext cx="4953000" cy="4625975"/>
            <a:chOff x="3657600" y="1317517"/>
            <a:chExt cx="5023630" cy="4321282"/>
          </a:xfrm>
          <a:solidFill>
            <a:srgbClr val="00B050"/>
          </a:solidFill>
        </p:grpSpPr>
        <p:sp>
          <p:nvSpPr>
            <p:cNvPr id="6" name="TextBox 16"/>
            <p:cNvSpPr txBox="1">
              <a:spLocks noChangeArrowheads="1"/>
            </p:cNvSpPr>
            <p:nvPr/>
          </p:nvSpPr>
          <p:spPr bwMode="auto">
            <a:xfrm>
              <a:off x="6335414" y="3886200"/>
              <a:ext cx="2345816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b="1" dirty="0">
                  <a:latin typeface="Arial" charset="0"/>
                  <a:cs typeface="Arial" charset="0"/>
                </a:rPr>
                <a:t>collider ring</a:t>
              </a:r>
            </a:p>
            <a:p>
              <a:pPr algn="ctr">
                <a:defRPr/>
              </a:pPr>
              <a:r>
                <a:rPr lang="en-US" b="1" dirty="0">
                  <a:latin typeface="Arial" charset="0"/>
                  <a:cs typeface="Arial" charset="0"/>
                </a:rPr>
                <a:t>(8 to 100 </a:t>
              </a:r>
              <a:r>
                <a:rPr lang="en-US" b="1" dirty="0" err="1">
                  <a:latin typeface="Arial" charset="0"/>
                  <a:cs typeface="Arial" charset="0"/>
                </a:rPr>
                <a:t>GeV</a:t>
              </a:r>
              <a:r>
                <a:rPr lang="en-US" b="1" dirty="0">
                  <a:latin typeface="Arial" charset="0"/>
                  <a:cs typeface="Arial" charset="0"/>
                </a:rPr>
                <a:t>)</a:t>
              </a:r>
            </a:p>
          </p:txBody>
        </p:sp>
        <p:grpSp>
          <p:nvGrpSpPr>
            <p:cNvPr id="7" name="Group 41"/>
            <p:cNvGrpSpPr>
              <a:grpSpLocks/>
            </p:cNvGrpSpPr>
            <p:nvPr/>
          </p:nvGrpSpPr>
          <p:grpSpPr bwMode="auto">
            <a:xfrm>
              <a:off x="3657600" y="1371600"/>
              <a:ext cx="4843581" cy="4191000"/>
              <a:chOff x="3995619" y="1371600"/>
              <a:chExt cx="2268481" cy="2209800"/>
            </a:xfrm>
            <a:grpFill/>
          </p:grpSpPr>
          <p:grpSp>
            <p:nvGrpSpPr>
              <p:cNvPr id="9" name="Group 42"/>
              <p:cNvGrpSpPr>
                <a:grpSpLocks/>
              </p:cNvGrpSpPr>
              <p:nvPr/>
            </p:nvGrpSpPr>
            <p:grpSpPr bwMode="auto">
              <a:xfrm>
                <a:off x="3995619" y="1371600"/>
                <a:ext cx="2268481" cy="2209800"/>
                <a:chOff x="1676400" y="1295399"/>
                <a:chExt cx="609600" cy="609600"/>
              </a:xfrm>
              <a:grpFill/>
            </p:grpSpPr>
            <p:cxnSp>
              <p:nvCxnSpPr>
                <p:cNvPr id="45" name="Straight Connector 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grp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1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  <a:grpFill/>
              </p:grpSpPr>
              <p:sp>
                <p:nvSpPr>
                  <p:cNvPr id="52" name="Arc 51"/>
                  <p:cNvSpPr/>
                  <p:nvPr/>
                </p:nvSpPr>
                <p:spPr bwMode="auto">
                  <a:xfrm>
                    <a:off x="2970941" y="1295846"/>
                    <a:ext cx="305339" cy="304577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3" name="Arc 52"/>
                  <p:cNvSpPr/>
                  <p:nvPr/>
                </p:nvSpPr>
                <p:spPr bwMode="auto">
                  <a:xfrm rot="16200000">
                    <a:off x="2971322" y="1295465"/>
                    <a:ext cx="304577" cy="30533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4" name="Arc 53"/>
                  <p:cNvSpPr/>
                  <p:nvPr/>
                </p:nvSpPr>
                <p:spPr bwMode="auto">
                  <a:xfrm rot="5400000">
                    <a:off x="2971322" y="1295465"/>
                    <a:ext cx="304577" cy="30533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3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  <a:grpFill/>
              </p:grpSpPr>
              <p:sp>
                <p:nvSpPr>
                  <p:cNvPr id="49" name="Arc 48"/>
                  <p:cNvSpPr/>
                  <p:nvPr/>
                </p:nvSpPr>
                <p:spPr bwMode="auto">
                  <a:xfrm>
                    <a:off x="2973858" y="1294708"/>
                    <a:ext cx="304540" cy="30526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0" name="Arc 49"/>
                  <p:cNvSpPr/>
                  <p:nvPr/>
                </p:nvSpPr>
                <p:spPr bwMode="auto">
                  <a:xfrm rot="16200000">
                    <a:off x="2973494" y="1295072"/>
                    <a:ext cx="305269" cy="30454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1" name="Arc 50"/>
                  <p:cNvSpPr/>
                  <p:nvPr/>
                </p:nvSpPr>
                <p:spPr bwMode="auto">
                  <a:xfrm rot="5400000">
                    <a:off x="2973494" y="1295072"/>
                    <a:ext cx="305269" cy="30454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8" name="Straight Connector 2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grp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44" name="Rectangle 18"/>
              <p:cNvSpPr>
                <a:spLocks noChangeArrowheads="1"/>
              </p:cNvSpPr>
              <p:nvPr/>
            </p:nvSpPr>
            <p:spPr bwMode="auto">
              <a:xfrm>
                <a:off x="4673693" y="2393313"/>
                <a:ext cx="309338" cy="145484"/>
              </a:xfrm>
              <a:prstGeom prst="rect">
                <a:avLst/>
              </a:prstGeom>
              <a:solidFill>
                <a:srgbClr val="FFC000"/>
              </a:solidFill>
              <a:ln w="9525" algn="ctr">
                <a:solidFill>
                  <a:srgbClr val="FFC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8" name="TextBox 20"/>
            <p:cNvSpPr txBox="1">
              <a:spLocks noChangeArrowheads="1"/>
            </p:cNvSpPr>
            <p:nvPr/>
          </p:nvSpPr>
          <p:spPr bwMode="auto">
            <a:xfrm>
              <a:off x="4818002" y="3679775"/>
              <a:ext cx="111314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3333FF"/>
                  </a:solidFill>
                  <a:latin typeface="Arial" charset="0"/>
                  <a:cs typeface="Arial" charset="0"/>
                </a:rPr>
                <a:t>BB cooler</a:t>
              </a:r>
            </a:p>
          </p:txBody>
        </p:sp>
        <p:grpSp>
          <p:nvGrpSpPr>
            <p:cNvPr id="46" name="Group 70"/>
            <p:cNvGrpSpPr>
              <a:grpSpLocks/>
            </p:cNvGrpSpPr>
            <p:nvPr/>
          </p:nvGrpSpPr>
          <p:grpSpPr bwMode="auto">
            <a:xfrm>
              <a:off x="6032336" y="1317517"/>
              <a:ext cx="2518270" cy="2187684"/>
              <a:chOff x="6032336" y="1317517"/>
              <a:chExt cx="2518270" cy="2187684"/>
            </a:xfrm>
            <a:grpFill/>
          </p:grpSpPr>
          <p:sp>
            <p:nvSpPr>
              <p:cNvPr id="27" name="Oval 42"/>
              <p:cNvSpPr>
                <a:spLocks noChangeArrowheads="1"/>
              </p:cNvSpPr>
              <p:nvPr/>
            </p:nvSpPr>
            <p:spPr bwMode="auto">
              <a:xfrm rot="300000">
                <a:off x="6045672" y="2977323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Oval 48"/>
              <p:cNvSpPr>
                <a:spLocks noChangeArrowheads="1"/>
              </p:cNvSpPr>
              <p:nvPr/>
            </p:nvSpPr>
            <p:spPr bwMode="auto">
              <a:xfrm rot="300000">
                <a:off x="6032336" y="2520125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Oval 49"/>
              <p:cNvSpPr>
                <a:spLocks noChangeArrowheads="1"/>
              </p:cNvSpPr>
              <p:nvPr/>
            </p:nvSpPr>
            <p:spPr bwMode="auto">
              <a:xfrm rot="300000">
                <a:off x="6108535" y="2062924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Oval 50"/>
              <p:cNvSpPr>
                <a:spLocks noChangeArrowheads="1"/>
              </p:cNvSpPr>
              <p:nvPr/>
            </p:nvSpPr>
            <p:spPr bwMode="auto">
              <a:xfrm rot="1980000">
                <a:off x="6310856" y="1615623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Oval 56"/>
              <p:cNvSpPr>
                <a:spLocks noChangeArrowheads="1"/>
              </p:cNvSpPr>
              <p:nvPr/>
            </p:nvSpPr>
            <p:spPr bwMode="auto">
              <a:xfrm rot="3120000">
                <a:off x="6639257" y="137487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Oval 57"/>
              <p:cNvSpPr>
                <a:spLocks noChangeArrowheads="1"/>
              </p:cNvSpPr>
              <p:nvPr/>
            </p:nvSpPr>
            <p:spPr bwMode="auto">
              <a:xfrm rot="4860000">
                <a:off x="7020390" y="1240438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Oval 58"/>
              <p:cNvSpPr>
                <a:spLocks noChangeArrowheads="1"/>
              </p:cNvSpPr>
              <p:nvPr/>
            </p:nvSpPr>
            <p:spPr bwMode="auto">
              <a:xfrm rot="6120000">
                <a:off x="7479781" y="124733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Oval 59"/>
              <p:cNvSpPr>
                <a:spLocks noChangeArrowheads="1"/>
              </p:cNvSpPr>
              <p:nvPr/>
            </p:nvSpPr>
            <p:spPr bwMode="auto">
              <a:xfrm rot="7020000">
                <a:off x="7861136" y="1377124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Oval 61"/>
              <p:cNvSpPr>
                <a:spLocks noChangeArrowheads="1"/>
              </p:cNvSpPr>
              <p:nvPr/>
            </p:nvSpPr>
            <p:spPr bwMode="auto">
              <a:xfrm rot="16200000" flipV="1">
                <a:off x="6401680" y="3288257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Oval 62"/>
              <p:cNvSpPr>
                <a:spLocks noChangeArrowheads="1"/>
              </p:cNvSpPr>
              <p:nvPr/>
            </p:nvSpPr>
            <p:spPr bwMode="auto">
              <a:xfrm rot="16200000" flipV="1">
                <a:off x="6858878" y="3288257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63"/>
              <p:cNvSpPr>
                <a:spLocks noChangeArrowheads="1"/>
              </p:cNvSpPr>
              <p:nvPr/>
            </p:nvSpPr>
            <p:spPr bwMode="auto">
              <a:xfrm rot="15900000" flipV="1">
                <a:off x="7316079" y="3288528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64"/>
              <p:cNvSpPr>
                <a:spLocks noChangeArrowheads="1"/>
              </p:cNvSpPr>
              <p:nvPr/>
            </p:nvSpPr>
            <p:spPr bwMode="auto">
              <a:xfrm rot="14220000" flipV="1">
                <a:off x="7763380" y="321979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Oval 65"/>
              <p:cNvSpPr>
                <a:spLocks noChangeArrowheads="1"/>
              </p:cNvSpPr>
              <p:nvPr/>
            </p:nvSpPr>
            <p:spPr bwMode="auto">
              <a:xfrm rot="13080000" flipV="1">
                <a:off x="8166776" y="297101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Oval 66"/>
              <p:cNvSpPr>
                <a:spLocks noChangeArrowheads="1"/>
              </p:cNvSpPr>
              <p:nvPr/>
            </p:nvSpPr>
            <p:spPr bwMode="auto">
              <a:xfrm rot="11340000" flipV="1">
                <a:off x="8404117" y="2599911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Oval 67"/>
              <p:cNvSpPr>
                <a:spLocks noChangeArrowheads="1"/>
              </p:cNvSpPr>
              <p:nvPr/>
            </p:nvSpPr>
            <p:spPr bwMode="auto">
              <a:xfrm rot="10080000" flipV="1">
                <a:off x="8411012" y="214490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Oval 68"/>
              <p:cNvSpPr>
                <a:spLocks noChangeArrowheads="1"/>
              </p:cNvSpPr>
              <p:nvPr/>
            </p:nvSpPr>
            <p:spPr bwMode="auto">
              <a:xfrm rot="9180000" flipV="1">
                <a:off x="8259533" y="1671769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47" name="Group 71"/>
            <p:cNvGrpSpPr>
              <a:grpSpLocks/>
            </p:cNvGrpSpPr>
            <p:nvPr/>
          </p:nvGrpSpPr>
          <p:grpSpPr bwMode="auto">
            <a:xfrm rot="10800000">
              <a:off x="3657601" y="3451115"/>
              <a:ext cx="2518270" cy="2187684"/>
              <a:chOff x="6032336" y="1317517"/>
              <a:chExt cx="2518270" cy="2187684"/>
            </a:xfrm>
            <a:grpFill/>
          </p:grpSpPr>
          <p:sp>
            <p:nvSpPr>
              <p:cNvPr id="11" name="Oval 72"/>
              <p:cNvSpPr>
                <a:spLocks noChangeArrowheads="1"/>
              </p:cNvSpPr>
              <p:nvPr/>
            </p:nvSpPr>
            <p:spPr bwMode="auto">
              <a:xfrm rot="300000">
                <a:off x="6045672" y="2977323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Oval 73"/>
              <p:cNvSpPr>
                <a:spLocks noChangeArrowheads="1"/>
              </p:cNvSpPr>
              <p:nvPr/>
            </p:nvSpPr>
            <p:spPr bwMode="auto">
              <a:xfrm rot="300000">
                <a:off x="6032336" y="2520125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Oval 74"/>
              <p:cNvSpPr>
                <a:spLocks noChangeArrowheads="1"/>
              </p:cNvSpPr>
              <p:nvPr/>
            </p:nvSpPr>
            <p:spPr bwMode="auto">
              <a:xfrm rot="300000">
                <a:off x="6108535" y="2062924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Oval 75"/>
              <p:cNvSpPr>
                <a:spLocks noChangeArrowheads="1"/>
              </p:cNvSpPr>
              <p:nvPr/>
            </p:nvSpPr>
            <p:spPr bwMode="auto">
              <a:xfrm rot="1980000">
                <a:off x="6310856" y="1615623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Oval 76"/>
              <p:cNvSpPr>
                <a:spLocks noChangeArrowheads="1"/>
              </p:cNvSpPr>
              <p:nvPr/>
            </p:nvSpPr>
            <p:spPr bwMode="auto">
              <a:xfrm rot="3120000">
                <a:off x="6639257" y="137487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Oval 77"/>
              <p:cNvSpPr>
                <a:spLocks noChangeArrowheads="1"/>
              </p:cNvSpPr>
              <p:nvPr/>
            </p:nvSpPr>
            <p:spPr bwMode="auto">
              <a:xfrm rot="4860000">
                <a:off x="7020390" y="1240438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Oval 78"/>
              <p:cNvSpPr>
                <a:spLocks noChangeArrowheads="1"/>
              </p:cNvSpPr>
              <p:nvPr/>
            </p:nvSpPr>
            <p:spPr bwMode="auto">
              <a:xfrm rot="6120000">
                <a:off x="7479781" y="124733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Oval 79"/>
              <p:cNvSpPr>
                <a:spLocks noChangeArrowheads="1"/>
              </p:cNvSpPr>
              <p:nvPr/>
            </p:nvSpPr>
            <p:spPr bwMode="auto">
              <a:xfrm rot="7020000">
                <a:off x="7861136" y="1377124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Oval 80"/>
              <p:cNvSpPr>
                <a:spLocks noChangeArrowheads="1"/>
              </p:cNvSpPr>
              <p:nvPr/>
            </p:nvSpPr>
            <p:spPr bwMode="auto">
              <a:xfrm rot="16200000" flipV="1">
                <a:off x="6401680" y="3288257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Oval 81"/>
              <p:cNvSpPr>
                <a:spLocks noChangeArrowheads="1"/>
              </p:cNvSpPr>
              <p:nvPr/>
            </p:nvSpPr>
            <p:spPr bwMode="auto">
              <a:xfrm rot="16200000" flipV="1">
                <a:off x="6858878" y="3288257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Oval 82"/>
              <p:cNvSpPr>
                <a:spLocks noChangeArrowheads="1"/>
              </p:cNvSpPr>
              <p:nvPr/>
            </p:nvSpPr>
            <p:spPr bwMode="auto">
              <a:xfrm rot="15900000" flipV="1">
                <a:off x="7316079" y="3288528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Oval 83"/>
              <p:cNvSpPr>
                <a:spLocks noChangeArrowheads="1"/>
              </p:cNvSpPr>
              <p:nvPr/>
            </p:nvSpPr>
            <p:spPr bwMode="auto">
              <a:xfrm rot="14220000" flipV="1">
                <a:off x="7763380" y="321979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Oval 84"/>
              <p:cNvSpPr>
                <a:spLocks noChangeArrowheads="1"/>
              </p:cNvSpPr>
              <p:nvPr/>
            </p:nvSpPr>
            <p:spPr bwMode="auto">
              <a:xfrm rot="13080000" flipV="1">
                <a:off x="8166776" y="297101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Oval 85"/>
              <p:cNvSpPr>
                <a:spLocks noChangeArrowheads="1"/>
              </p:cNvSpPr>
              <p:nvPr/>
            </p:nvSpPr>
            <p:spPr bwMode="auto">
              <a:xfrm rot="11340000" flipV="1">
                <a:off x="8404117" y="2599911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Oval 86"/>
              <p:cNvSpPr>
                <a:spLocks noChangeArrowheads="1"/>
              </p:cNvSpPr>
              <p:nvPr/>
            </p:nvSpPr>
            <p:spPr bwMode="auto">
              <a:xfrm rot="10080000" flipV="1">
                <a:off x="8411012" y="2144902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Oval 87"/>
              <p:cNvSpPr>
                <a:spLocks noChangeArrowheads="1"/>
              </p:cNvSpPr>
              <p:nvPr/>
            </p:nvSpPr>
            <p:spPr bwMode="auto">
              <a:xfrm rot="9180000" flipV="1">
                <a:off x="8259533" y="1671769"/>
                <a:ext cx="139594" cy="293752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11270" name="Group 56"/>
          <p:cNvGrpSpPr>
            <a:grpSpLocks/>
          </p:cNvGrpSpPr>
          <p:nvPr/>
        </p:nvGrpSpPr>
        <p:grpSpPr bwMode="auto">
          <a:xfrm>
            <a:off x="381000" y="3962400"/>
            <a:ext cx="2286000" cy="2125663"/>
            <a:chOff x="-152400" y="2377469"/>
            <a:chExt cx="2286000" cy="2339437"/>
          </a:xfrm>
        </p:grpSpPr>
        <p:grpSp>
          <p:nvGrpSpPr>
            <p:cNvPr id="11271" name="Group 30"/>
            <p:cNvGrpSpPr>
              <a:grpSpLocks/>
            </p:cNvGrpSpPr>
            <p:nvPr/>
          </p:nvGrpSpPr>
          <p:grpSpPr bwMode="auto">
            <a:xfrm>
              <a:off x="533400" y="2514600"/>
              <a:ext cx="1134240" cy="1325879"/>
              <a:chOff x="1676400" y="1295399"/>
              <a:chExt cx="609600" cy="609600"/>
            </a:xfrm>
          </p:grpSpPr>
          <p:cxnSp>
            <p:nvCxnSpPr>
              <p:cNvPr id="11276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1277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68" name="Arc 20"/>
                <p:cNvSpPr/>
                <p:nvPr/>
              </p:nvSpPr>
              <p:spPr bwMode="auto">
                <a:xfrm>
                  <a:off x="2972448" y="1296614"/>
                  <a:ext cx="303741" cy="30525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9" name="Arc 21"/>
                <p:cNvSpPr/>
                <p:nvPr/>
              </p:nvSpPr>
              <p:spPr bwMode="auto">
                <a:xfrm rot="16200000">
                  <a:off x="2971693" y="1297369"/>
                  <a:ext cx="305250" cy="303741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70" name="Arc 69"/>
                <p:cNvSpPr/>
                <p:nvPr/>
              </p:nvSpPr>
              <p:spPr bwMode="auto">
                <a:xfrm rot="5400000">
                  <a:off x="2971693" y="1297369"/>
                  <a:ext cx="305250" cy="303741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1278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65" name="Arc 64"/>
                <p:cNvSpPr/>
                <p:nvPr/>
              </p:nvSpPr>
              <p:spPr bwMode="auto">
                <a:xfrm>
                  <a:off x="2974565" y="1293286"/>
                  <a:ext cx="305448" cy="303643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6" name="Arc 65"/>
                <p:cNvSpPr/>
                <p:nvPr/>
              </p:nvSpPr>
              <p:spPr bwMode="auto">
                <a:xfrm rot="16200000">
                  <a:off x="2975467" y="1292384"/>
                  <a:ext cx="303643" cy="305448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67" name="Arc 66"/>
                <p:cNvSpPr/>
                <p:nvPr/>
              </p:nvSpPr>
              <p:spPr bwMode="auto">
                <a:xfrm rot="5400000">
                  <a:off x="2975467" y="1292384"/>
                  <a:ext cx="303643" cy="305448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11279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272" name="TextBox 14"/>
            <p:cNvSpPr txBox="1">
              <a:spLocks noChangeArrowheads="1"/>
            </p:cNvSpPr>
            <p:nvPr/>
          </p:nvSpPr>
          <p:spPr bwMode="auto">
            <a:xfrm>
              <a:off x="-152400" y="3802653"/>
              <a:ext cx="2286000" cy="914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>
                  <a:latin typeface="Arial" charset="0"/>
                  <a:cs typeface="Arial" charset="0"/>
                </a:rPr>
                <a:t>Booster</a:t>
              </a:r>
            </a:p>
            <a:p>
              <a:pPr algn="ctr"/>
              <a:r>
                <a:rPr lang="en-US" altLang="en-US" b="1">
                  <a:latin typeface="Arial" charset="0"/>
                  <a:cs typeface="Arial" charset="0"/>
                </a:rPr>
                <a:t>(0.1 to 8 GeV)</a:t>
              </a:r>
            </a:p>
          </p:txBody>
        </p:sp>
        <p:sp>
          <p:nvSpPr>
            <p:cNvPr id="11273" name="Rectangle 17"/>
            <p:cNvSpPr>
              <a:spLocks noChangeArrowheads="1"/>
            </p:cNvSpPr>
            <p:nvPr/>
          </p:nvSpPr>
          <p:spPr bwMode="auto">
            <a:xfrm>
              <a:off x="990600" y="2743200"/>
              <a:ext cx="157268" cy="145484"/>
            </a:xfrm>
            <a:prstGeom prst="rect">
              <a:avLst/>
            </a:prstGeom>
            <a:solidFill>
              <a:srgbClr val="FF99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 sz="1400" b="1">
                <a:latin typeface="Arial" charset="0"/>
                <a:cs typeface="Arial" charset="0"/>
              </a:endParaRPr>
            </a:p>
          </p:txBody>
        </p:sp>
        <p:sp>
          <p:nvSpPr>
            <p:cNvPr id="11274" name="TextBox 20"/>
            <p:cNvSpPr txBox="1">
              <a:spLocks noChangeArrowheads="1"/>
            </p:cNvSpPr>
            <p:nvPr/>
          </p:nvSpPr>
          <p:spPr bwMode="auto">
            <a:xfrm>
              <a:off x="152400" y="2377469"/>
              <a:ext cx="990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2000" b="1">
                  <a:solidFill>
                    <a:srgbClr val="3333FF"/>
                  </a:solidFill>
                  <a:latin typeface="Arial" charset="0"/>
                  <a:cs typeface="Arial" charset="0"/>
                </a:rPr>
                <a:t>DC cooler</a:t>
              </a:r>
            </a:p>
          </p:txBody>
        </p:sp>
        <p:sp>
          <p:nvSpPr>
            <p:cNvPr id="11275" name="Oval 55"/>
            <p:cNvSpPr>
              <a:spLocks noChangeArrowheads="1"/>
            </p:cNvSpPr>
            <p:nvPr/>
          </p:nvSpPr>
          <p:spPr bwMode="auto">
            <a:xfrm rot="5220000">
              <a:off x="997841" y="2686423"/>
              <a:ext cx="137919" cy="908427"/>
            </a:xfrm>
            <a:prstGeom prst="ellipse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762000"/>
            <a:ext cx="8991600" cy="5638800"/>
          </a:xfrm>
        </p:spPr>
        <p:txBody>
          <a:bodyPr/>
          <a:lstStyle/>
          <a:p>
            <a:pPr>
              <a:defRPr/>
            </a:pPr>
            <a:r>
              <a:rPr lang="en-US" sz="2400" b="1" dirty="0" smtClean="0"/>
              <a:t>Beam formation cycle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Eject the expanded beam from the collider ring, cycle the magnet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Injection from the ion </a:t>
            </a:r>
            <a:r>
              <a:rPr lang="en-US" sz="2000" dirty="0" err="1" smtClean="0"/>
              <a:t>linac</a:t>
            </a:r>
            <a:r>
              <a:rPr lang="en-US" sz="2000" dirty="0" smtClean="0"/>
              <a:t> to the booster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Ramp to 2 </a:t>
            </a:r>
            <a:r>
              <a:rPr lang="en-US" sz="2000" dirty="0" err="1" smtClean="0"/>
              <a:t>GeV</a:t>
            </a:r>
            <a:r>
              <a:rPr lang="en-US" sz="2000" dirty="0" smtClean="0"/>
              <a:t> (booster DC cooling energy)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DC electron cooling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Ramp to 7.9 </a:t>
            </a:r>
            <a:r>
              <a:rPr lang="en-US" sz="2000" dirty="0" err="1" smtClean="0"/>
              <a:t>GeV</a:t>
            </a:r>
            <a:r>
              <a:rPr lang="en-US" sz="2000" dirty="0" smtClean="0"/>
              <a:t> (booster ejection energy)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Inject the beam into the collider ring for stacking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The booster magnets cycle back for the next injection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Repeat step 1 to 6 for 8 to 24 times for stacking/filling the whole collider ring (</a:t>
            </a:r>
            <a:r>
              <a:rPr lang="en-US" sz="2000" i="1" dirty="0" smtClean="0"/>
              <a:t>number of injections depends on the </a:t>
            </a:r>
            <a:r>
              <a:rPr lang="en-US" sz="2000" i="1" dirty="0" err="1" smtClean="0"/>
              <a:t>linac</a:t>
            </a:r>
            <a:r>
              <a:rPr lang="en-US" sz="2000" i="1" dirty="0" smtClean="0"/>
              <a:t> energy</a:t>
            </a:r>
            <a:r>
              <a:rPr lang="en-US" sz="2000" dirty="0" smtClean="0"/>
              <a:t>)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Cooling during stacking in the collider ring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Ramp to the collision energy (20 to 100 </a:t>
            </a:r>
            <a:r>
              <a:rPr lang="en-US" sz="2000" dirty="0" err="1" smtClean="0"/>
              <a:t>GeV</a:t>
            </a:r>
            <a:r>
              <a:rPr lang="en-US" sz="2000" dirty="0" smtClean="0"/>
              <a:t>)</a:t>
            </a:r>
          </a:p>
          <a:p>
            <a:pPr marL="914400" lvl="1" indent="-452438">
              <a:buFont typeface="+mj-lt"/>
              <a:buAutoNum type="arabicPeriod"/>
              <a:defRPr/>
            </a:pPr>
            <a:r>
              <a:rPr lang="en-US" sz="2000" dirty="0" smtClean="0"/>
              <a:t>Coasting/</a:t>
            </a:r>
            <a:r>
              <a:rPr lang="en-US" sz="2000" dirty="0" err="1" smtClean="0"/>
              <a:t>rebunching</a:t>
            </a:r>
            <a:r>
              <a:rPr lang="en-US" sz="2000" dirty="0" smtClean="0"/>
              <a:t> (or bunch splitting) to the designed bunch repetition rate </a:t>
            </a:r>
          </a:p>
          <a:p>
            <a:pPr marL="514350" indent="-452438">
              <a:spcBef>
                <a:spcPts val="1800"/>
              </a:spcBef>
              <a:defRPr/>
            </a:pPr>
            <a:r>
              <a:rPr lang="en-US" sz="2400" dirty="0" smtClean="0"/>
              <a:t>Nominal formation time:    </a:t>
            </a:r>
            <a:r>
              <a:rPr lang="en-US" sz="2400" b="1" dirty="0" smtClean="0">
                <a:solidFill>
                  <a:srgbClr val="FF0000"/>
                </a:solidFill>
              </a:rPr>
              <a:t>30 mi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291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eam Formation Cycle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C4A66BDF-407B-4B16-8F33-4D258EC832C3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4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sp>
        <p:nvSpPr>
          <p:cNvPr id="12293" name="Right Brace 4"/>
          <p:cNvSpPr>
            <a:spLocks/>
          </p:cNvSpPr>
          <p:nvPr/>
        </p:nvSpPr>
        <p:spPr bwMode="auto">
          <a:xfrm>
            <a:off x="6553200" y="1676400"/>
            <a:ext cx="381000" cy="1981200"/>
          </a:xfrm>
          <a:prstGeom prst="rightBrace">
            <a:avLst>
              <a:gd name="adj1" fmla="val 8333"/>
              <a:gd name="adj2" fmla="val 50000"/>
            </a:avLst>
          </a:prstGeom>
          <a:noFill/>
          <a:ln w="5715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7010400" y="2209800"/>
            <a:ext cx="2057400" cy="830263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solidFill>
                  <a:schemeClr val="bg1"/>
                </a:solidFill>
                <a:latin typeface="Arial" charset="0"/>
                <a:cs typeface="Arial" charset="0"/>
              </a:rPr>
              <a:t>Cycle in the booster 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ontent Placeholder 1"/>
          <p:cNvSpPr>
            <a:spLocks noGrp="1"/>
          </p:cNvSpPr>
          <p:nvPr>
            <p:ph idx="1"/>
          </p:nvPr>
        </p:nvSpPr>
        <p:spPr>
          <a:xfrm>
            <a:off x="757763" y="6400800"/>
            <a:ext cx="3371589" cy="317810"/>
          </a:xfrm>
        </p:spPr>
        <p:txBody>
          <a:bodyPr/>
          <a:lstStyle/>
          <a:p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638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MEIC Booster Ring Optics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95A57BB7-B951-475F-B541-20BE055DD62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5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16389" name="Group 282"/>
          <p:cNvGrpSpPr>
            <a:grpSpLocks/>
          </p:cNvGrpSpPr>
          <p:nvPr/>
        </p:nvGrpSpPr>
        <p:grpSpPr bwMode="auto">
          <a:xfrm>
            <a:off x="127954" y="3887788"/>
            <a:ext cx="7034846" cy="2436812"/>
            <a:chOff x="37161" y="915454"/>
            <a:chExt cx="8954439" cy="2437346"/>
          </a:xfrm>
        </p:grpSpPr>
        <p:grpSp>
          <p:nvGrpSpPr>
            <p:cNvPr id="16400" name="Group 471"/>
            <p:cNvGrpSpPr>
              <a:grpSpLocks/>
            </p:cNvGrpSpPr>
            <p:nvPr/>
          </p:nvGrpSpPr>
          <p:grpSpPr bwMode="auto">
            <a:xfrm>
              <a:off x="37161" y="915454"/>
              <a:ext cx="8878239" cy="2437346"/>
              <a:chOff x="354013" y="1118053"/>
              <a:chExt cx="8523287" cy="3048667"/>
            </a:xfrm>
          </p:grpSpPr>
          <p:grpSp>
            <p:nvGrpSpPr>
              <p:cNvPr id="16404" name="Group 4"/>
              <p:cNvGrpSpPr>
                <a:grpSpLocks noChangeAspect="1"/>
              </p:cNvGrpSpPr>
              <p:nvPr/>
            </p:nvGrpSpPr>
            <p:grpSpPr bwMode="auto">
              <a:xfrm>
                <a:off x="354013" y="1118053"/>
                <a:ext cx="8523287" cy="2400300"/>
                <a:chOff x="223" y="686"/>
                <a:chExt cx="5369" cy="1512"/>
              </a:xfrm>
            </p:grpSpPr>
            <p:sp>
              <p:nvSpPr>
                <p:cNvPr id="16413" name="AutoShape 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24" y="686"/>
                  <a:ext cx="5335" cy="15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6414" name="Group 205"/>
                <p:cNvGrpSpPr>
                  <a:grpSpLocks/>
                </p:cNvGrpSpPr>
                <p:nvPr/>
              </p:nvGrpSpPr>
              <p:grpSpPr bwMode="auto">
                <a:xfrm>
                  <a:off x="223" y="686"/>
                  <a:ext cx="5369" cy="1512"/>
                  <a:chOff x="223" y="686"/>
                  <a:chExt cx="5369" cy="1512"/>
                </a:xfrm>
              </p:grpSpPr>
              <p:sp>
                <p:nvSpPr>
                  <p:cNvPr id="16470" name="Rectangle 5"/>
                  <p:cNvSpPr>
                    <a:spLocks noChangeArrowheads="1"/>
                  </p:cNvSpPr>
                  <p:nvPr/>
                </p:nvSpPr>
                <p:spPr bwMode="auto">
                  <a:xfrm>
                    <a:off x="224" y="686"/>
                    <a:ext cx="5335" cy="1512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471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299" y="830"/>
                    <a:ext cx="5185" cy="1218"/>
                  </a:xfrm>
                  <a:prstGeom prst="rect">
                    <a:avLst/>
                  </a:prstGeom>
                  <a:noFill/>
                  <a:ln w="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472" name="Rectangle 7"/>
                  <p:cNvSpPr>
                    <a:spLocks noChangeArrowheads="1"/>
                  </p:cNvSpPr>
                  <p:nvPr/>
                </p:nvSpPr>
                <p:spPr bwMode="auto">
                  <a:xfrm>
                    <a:off x="5222" y="2060"/>
                    <a:ext cx="318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272.306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3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299" y="2060"/>
                    <a:ext cx="81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0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4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349" y="764"/>
                    <a:ext cx="505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                         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5" name="Rectangle 11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11" y="788"/>
                    <a:ext cx="125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70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6" name="Rectangle 12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233" y="1962"/>
                    <a:ext cx="81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0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7" name="Rectangle 13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5500" y="773"/>
                    <a:ext cx="81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7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8" name="Rectangle 14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5488" y="1949"/>
                    <a:ext cx="106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-7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79" name="Rectangle 15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-10" y="1305"/>
                    <a:ext cx="568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BETA_X&amp;Y[m]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80" name="Rectangle 16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5276" y="1323"/>
                    <a:ext cx="530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DISP_X&amp;Y[m]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481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950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950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3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7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817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5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070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070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7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5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335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9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196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196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1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53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2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853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3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316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4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316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5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70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6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2370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7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44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8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44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99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8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888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1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56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2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56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3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6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3406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5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68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682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7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24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924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09" name="Line 4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808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0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808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1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2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2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4442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3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447" y="1928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299" y="1928"/>
                    <a:ext cx="31" cy="1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5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60" y="2018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4960" y="830"/>
                    <a:ext cx="1" cy="30"/>
                  </a:xfrm>
                  <a:prstGeom prst="line">
                    <a:avLst/>
                  </a:prstGeom>
                  <a:noFill/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7" name="Freeform 53"/>
                  <p:cNvSpPr>
                    <a:spLocks/>
                  </p:cNvSpPr>
                  <p:nvPr/>
                </p:nvSpPr>
                <p:spPr bwMode="auto">
                  <a:xfrm>
                    <a:off x="299" y="986"/>
                    <a:ext cx="5185" cy="1050"/>
                  </a:xfrm>
                  <a:custGeom>
                    <a:avLst/>
                    <a:gdLst>
                      <a:gd name="T0" fmla="*/ 81 w 5185"/>
                      <a:gd name="T1" fmla="*/ 774 h 1050"/>
                      <a:gd name="T2" fmla="*/ 162 w 5185"/>
                      <a:gd name="T3" fmla="*/ 1032 h 1050"/>
                      <a:gd name="T4" fmla="*/ 243 w 5185"/>
                      <a:gd name="T5" fmla="*/ 786 h 1050"/>
                      <a:gd name="T6" fmla="*/ 324 w 5185"/>
                      <a:gd name="T7" fmla="*/ 1032 h 1050"/>
                      <a:gd name="T8" fmla="*/ 405 w 5185"/>
                      <a:gd name="T9" fmla="*/ 456 h 1050"/>
                      <a:gd name="T10" fmla="*/ 487 w 5185"/>
                      <a:gd name="T11" fmla="*/ 1032 h 1050"/>
                      <a:gd name="T12" fmla="*/ 568 w 5185"/>
                      <a:gd name="T13" fmla="*/ 984 h 1050"/>
                      <a:gd name="T14" fmla="*/ 649 w 5185"/>
                      <a:gd name="T15" fmla="*/ 966 h 1050"/>
                      <a:gd name="T16" fmla="*/ 736 w 5185"/>
                      <a:gd name="T17" fmla="*/ 996 h 1050"/>
                      <a:gd name="T18" fmla="*/ 817 w 5185"/>
                      <a:gd name="T19" fmla="*/ 696 h 1050"/>
                      <a:gd name="T20" fmla="*/ 898 w 5185"/>
                      <a:gd name="T21" fmla="*/ 954 h 1050"/>
                      <a:gd name="T22" fmla="*/ 980 w 5185"/>
                      <a:gd name="T23" fmla="*/ 1002 h 1050"/>
                      <a:gd name="T24" fmla="*/ 1061 w 5185"/>
                      <a:gd name="T25" fmla="*/ 912 h 1050"/>
                      <a:gd name="T26" fmla="*/ 1142 w 5185"/>
                      <a:gd name="T27" fmla="*/ 924 h 1050"/>
                      <a:gd name="T28" fmla="*/ 1223 w 5185"/>
                      <a:gd name="T29" fmla="*/ 696 h 1050"/>
                      <a:gd name="T30" fmla="*/ 1304 w 5185"/>
                      <a:gd name="T31" fmla="*/ 984 h 1050"/>
                      <a:gd name="T32" fmla="*/ 1391 w 5185"/>
                      <a:gd name="T33" fmla="*/ 888 h 1050"/>
                      <a:gd name="T34" fmla="*/ 1472 w 5185"/>
                      <a:gd name="T35" fmla="*/ 1008 h 1050"/>
                      <a:gd name="T36" fmla="*/ 1554 w 5185"/>
                      <a:gd name="T37" fmla="*/ 864 h 1050"/>
                      <a:gd name="T38" fmla="*/ 1635 w 5185"/>
                      <a:gd name="T39" fmla="*/ 996 h 1050"/>
                      <a:gd name="T40" fmla="*/ 1716 w 5185"/>
                      <a:gd name="T41" fmla="*/ 948 h 1050"/>
                      <a:gd name="T42" fmla="*/ 1797 w 5185"/>
                      <a:gd name="T43" fmla="*/ 894 h 1050"/>
                      <a:gd name="T44" fmla="*/ 1878 w 5185"/>
                      <a:gd name="T45" fmla="*/ 876 h 1050"/>
                      <a:gd name="T46" fmla="*/ 1965 w 5185"/>
                      <a:gd name="T47" fmla="*/ 852 h 1050"/>
                      <a:gd name="T48" fmla="*/ 2047 w 5185"/>
                      <a:gd name="T49" fmla="*/ 846 h 1050"/>
                      <a:gd name="T50" fmla="*/ 2128 w 5185"/>
                      <a:gd name="T51" fmla="*/ 846 h 1050"/>
                      <a:gd name="T52" fmla="*/ 2209 w 5185"/>
                      <a:gd name="T53" fmla="*/ 852 h 1050"/>
                      <a:gd name="T54" fmla="*/ 2290 w 5185"/>
                      <a:gd name="T55" fmla="*/ 870 h 1050"/>
                      <a:gd name="T56" fmla="*/ 2371 w 5185"/>
                      <a:gd name="T57" fmla="*/ 852 h 1050"/>
                      <a:gd name="T58" fmla="*/ 2452 w 5185"/>
                      <a:gd name="T59" fmla="*/ 846 h 1050"/>
                      <a:gd name="T60" fmla="*/ 2539 w 5185"/>
                      <a:gd name="T61" fmla="*/ 942 h 1050"/>
                      <a:gd name="T62" fmla="*/ 2621 w 5185"/>
                      <a:gd name="T63" fmla="*/ 948 h 1050"/>
                      <a:gd name="T64" fmla="*/ 2702 w 5185"/>
                      <a:gd name="T65" fmla="*/ 972 h 1050"/>
                      <a:gd name="T66" fmla="*/ 2783 w 5185"/>
                      <a:gd name="T67" fmla="*/ 912 h 1050"/>
                      <a:gd name="T68" fmla="*/ 2864 w 5185"/>
                      <a:gd name="T69" fmla="*/ 978 h 1050"/>
                      <a:gd name="T70" fmla="*/ 2945 w 5185"/>
                      <a:gd name="T71" fmla="*/ 936 h 1050"/>
                      <a:gd name="T72" fmla="*/ 3026 w 5185"/>
                      <a:gd name="T73" fmla="*/ 852 h 1050"/>
                      <a:gd name="T74" fmla="*/ 3107 w 5185"/>
                      <a:gd name="T75" fmla="*/ 468 h 1050"/>
                      <a:gd name="T76" fmla="*/ 3195 w 5185"/>
                      <a:gd name="T77" fmla="*/ 1038 h 1050"/>
                      <a:gd name="T78" fmla="*/ 3276 w 5185"/>
                      <a:gd name="T79" fmla="*/ 984 h 1050"/>
                      <a:gd name="T80" fmla="*/ 3357 w 5185"/>
                      <a:gd name="T81" fmla="*/ 882 h 1050"/>
                      <a:gd name="T82" fmla="*/ 3438 w 5185"/>
                      <a:gd name="T83" fmla="*/ 390 h 1050"/>
                      <a:gd name="T84" fmla="*/ 3519 w 5185"/>
                      <a:gd name="T85" fmla="*/ 1038 h 1050"/>
                      <a:gd name="T86" fmla="*/ 3600 w 5185"/>
                      <a:gd name="T87" fmla="*/ 966 h 1050"/>
                      <a:gd name="T88" fmla="*/ 3681 w 5185"/>
                      <a:gd name="T89" fmla="*/ 924 h 1050"/>
                      <a:gd name="T90" fmla="*/ 3769 w 5185"/>
                      <a:gd name="T91" fmla="*/ 288 h 1050"/>
                      <a:gd name="T92" fmla="*/ 3850 w 5185"/>
                      <a:gd name="T93" fmla="*/ 1044 h 1050"/>
                      <a:gd name="T94" fmla="*/ 3931 w 5185"/>
                      <a:gd name="T95" fmla="*/ 792 h 1050"/>
                      <a:gd name="T96" fmla="*/ 4012 w 5185"/>
                      <a:gd name="T97" fmla="*/ 1026 h 1050"/>
                      <a:gd name="T98" fmla="*/ 4093 w 5185"/>
                      <a:gd name="T99" fmla="*/ 786 h 1050"/>
                      <a:gd name="T100" fmla="*/ 4174 w 5185"/>
                      <a:gd name="T101" fmla="*/ 1032 h 1050"/>
                      <a:gd name="T102" fmla="*/ 4255 w 5185"/>
                      <a:gd name="T103" fmla="*/ 924 h 1050"/>
                      <a:gd name="T104" fmla="*/ 4337 w 5185"/>
                      <a:gd name="T105" fmla="*/ 852 h 1050"/>
                      <a:gd name="T106" fmla="*/ 4424 w 5185"/>
                      <a:gd name="T107" fmla="*/ 846 h 1050"/>
                      <a:gd name="T108" fmla="*/ 4505 w 5185"/>
                      <a:gd name="T109" fmla="*/ 846 h 1050"/>
                      <a:gd name="T110" fmla="*/ 4586 w 5185"/>
                      <a:gd name="T111" fmla="*/ 852 h 1050"/>
                      <a:gd name="T112" fmla="*/ 4667 w 5185"/>
                      <a:gd name="T113" fmla="*/ 894 h 1050"/>
                      <a:gd name="T114" fmla="*/ 4748 w 5185"/>
                      <a:gd name="T115" fmla="*/ 852 h 1050"/>
                      <a:gd name="T116" fmla="*/ 4829 w 5185"/>
                      <a:gd name="T117" fmla="*/ 846 h 1050"/>
                      <a:gd name="T118" fmla="*/ 4911 w 5185"/>
                      <a:gd name="T119" fmla="*/ 846 h 1050"/>
                      <a:gd name="T120" fmla="*/ 4998 w 5185"/>
                      <a:gd name="T121" fmla="*/ 852 h 1050"/>
                      <a:gd name="T122" fmla="*/ 5079 w 5185"/>
                      <a:gd name="T123" fmla="*/ 936 h 1050"/>
                      <a:gd name="T124" fmla="*/ 5160 w 5185"/>
                      <a:gd name="T125" fmla="*/ 1020 h 1050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5185"/>
                      <a:gd name="T190" fmla="*/ 0 h 1050"/>
                      <a:gd name="T191" fmla="*/ 5185 w 5185"/>
                      <a:gd name="T192" fmla="*/ 1050 h 1050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5185" h="1050">
                        <a:moveTo>
                          <a:pt x="0" y="1026"/>
                        </a:moveTo>
                        <a:lnTo>
                          <a:pt x="0" y="1026"/>
                        </a:lnTo>
                        <a:lnTo>
                          <a:pt x="0" y="1020"/>
                        </a:lnTo>
                        <a:lnTo>
                          <a:pt x="6" y="1014"/>
                        </a:lnTo>
                        <a:lnTo>
                          <a:pt x="6" y="1008"/>
                        </a:lnTo>
                        <a:lnTo>
                          <a:pt x="12" y="1002"/>
                        </a:lnTo>
                        <a:lnTo>
                          <a:pt x="12" y="996"/>
                        </a:lnTo>
                        <a:lnTo>
                          <a:pt x="12" y="990"/>
                        </a:lnTo>
                        <a:lnTo>
                          <a:pt x="19" y="990"/>
                        </a:lnTo>
                        <a:lnTo>
                          <a:pt x="19" y="984"/>
                        </a:lnTo>
                        <a:lnTo>
                          <a:pt x="19" y="978"/>
                        </a:lnTo>
                        <a:lnTo>
                          <a:pt x="25" y="972"/>
                        </a:lnTo>
                        <a:lnTo>
                          <a:pt x="25" y="966"/>
                        </a:lnTo>
                        <a:lnTo>
                          <a:pt x="25" y="960"/>
                        </a:lnTo>
                        <a:lnTo>
                          <a:pt x="25" y="954"/>
                        </a:lnTo>
                        <a:lnTo>
                          <a:pt x="31" y="948"/>
                        </a:lnTo>
                        <a:lnTo>
                          <a:pt x="31" y="942"/>
                        </a:lnTo>
                        <a:lnTo>
                          <a:pt x="31" y="936"/>
                        </a:lnTo>
                        <a:lnTo>
                          <a:pt x="31" y="930"/>
                        </a:lnTo>
                        <a:lnTo>
                          <a:pt x="37" y="924"/>
                        </a:lnTo>
                        <a:lnTo>
                          <a:pt x="37" y="918"/>
                        </a:lnTo>
                        <a:lnTo>
                          <a:pt x="37" y="912"/>
                        </a:lnTo>
                        <a:lnTo>
                          <a:pt x="37" y="906"/>
                        </a:lnTo>
                        <a:lnTo>
                          <a:pt x="37" y="900"/>
                        </a:lnTo>
                        <a:lnTo>
                          <a:pt x="44" y="894"/>
                        </a:lnTo>
                        <a:lnTo>
                          <a:pt x="44" y="888"/>
                        </a:lnTo>
                        <a:lnTo>
                          <a:pt x="44" y="882"/>
                        </a:lnTo>
                        <a:lnTo>
                          <a:pt x="44" y="876"/>
                        </a:lnTo>
                        <a:lnTo>
                          <a:pt x="44" y="870"/>
                        </a:lnTo>
                        <a:lnTo>
                          <a:pt x="50" y="864"/>
                        </a:lnTo>
                        <a:lnTo>
                          <a:pt x="50" y="858"/>
                        </a:lnTo>
                        <a:lnTo>
                          <a:pt x="50" y="852"/>
                        </a:lnTo>
                        <a:lnTo>
                          <a:pt x="50" y="846"/>
                        </a:lnTo>
                        <a:lnTo>
                          <a:pt x="50" y="840"/>
                        </a:lnTo>
                        <a:lnTo>
                          <a:pt x="56" y="834"/>
                        </a:lnTo>
                        <a:lnTo>
                          <a:pt x="56" y="828"/>
                        </a:lnTo>
                        <a:lnTo>
                          <a:pt x="56" y="822"/>
                        </a:lnTo>
                        <a:lnTo>
                          <a:pt x="56" y="816"/>
                        </a:lnTo>
                        <a:lnTo>
                          <a:pt x="56" y="810"/>
                        </a:lnTo>
                        <a:lnTo>
                          <a:pt x="56" y="804"/>
                        </a:lnTo>
                        <a:lnTo>
                          <a:pt x="62" y="798"/>
                        </a:lnTo>
                        <a:lnTo>
                          <a:pt x="62" y="792"/>
                        </a:lnTo>
                        <a:lnTo>
                          <a:pt x="62" y="786"/>
                        </a:lnTo>
                        <a:lnTo>
                          <a:pt x="62" y="774"/>
                        </a:lnTo>
                        <a:lnTo>
                          <a:pt x="62" y="768"/>
                        </a:lnTo>
                        <a:lnTo>
                          <a:pt x="62" y="762"/>
                        </a:lnTo>
                        <a:lnTo>
                          <a:pt x="69" y="756"/>
                        </a:lnTo>
                        <a:lnTo>
                          <a:pt x="69" y="750"/>
                        </a:lnTo>
                        <a:lnTo>
                          <a:pt x="69" y="744"/>
                        </a:lnTo>
                        <a:lnTo>
                          <a:pt x="69" y="738"/>
                        </a:lnTo>
                        <a:lnTo>
                          <a:pt x="75" y="738"/>
                        </a:lnTo>
                        <a:lnTo>
                          <a:pt x="75" y="744"/>
                        </a:lnTo>
                        <a:lnTo>
                          <a:pt x="75" y="756"/>
                        </a:lnTo>
                        <a:lnTo>
                          <a:pt x="75" y="762"/>
                        </a:lnTo>
                        <a:lnTo>
                          <a:pt x="75" y="768"/>
                        </a:lnTo>
                        <a:lnTo>
                          <a:pt x="81" y="774"/>
                        </a:lnTo>
                        <a:lnTo>
                          <a:pt x="81" y="780"/>
                        </a:lnTo>
                        <a:lnTo>
                          <a:pt x="81" y="786"/>
                        </a:lnTo>
                        <a:lnTo>
                          <a:pt x="81" y="792"/>
                        </a:lnTo>
                        <a:lnTo>
                          <a:pt x="81" y="804"/>
                        </a:lnTo>
                        <a:lnTo>
                          <a:pt x="87" y="810"/>
                        </a:lnTo>
                        <a:lnTo>
                          <a:pt x="87" y="816"/>
                        </a:lnTo>
                        <a:lnTo>
                          <a:pt x="87" y="822"/>
                        </a:lnTo>
                        <a:lnTo>
                          <a:pt x="87" y="828"/>
                        </a:lnTo>
                        <a:lnTo>
                          <a:pt x="87" y="834"/>
                        </a:lnTo>
                        <a:lnTo>
                          <a:pt x="87" y="840"/>
                        </a:lnTo>
                        <a:lnTo>
                          <a:pt x="93" y="846"/>
                        </a:lnTo>
                        <a:lnTo>
                          <a:pt x="93" y="852"/>
                        </a:lnTo>
                        <a:lnTo>
                          <a:pt x="93" y="858"/>
                        </a:lnTo>
                        <a:lnTo>
                          <a:pt x="93" y="864"/>
                        </a:lnTo>
                        <a:lnTo>
                          <a:pt x="93" y="870"/>
                        </a:lnTo>
                        <a:lnTo>
                          <a:pt x="100" y="876"/>
                        </a:lnTo>
                        <a:lnTo>
                          <a:pt x="100" y="882"/>
                        </a:lnTo>
                        <a:lnTo>
                          <a:pt x="100" y="888"/>
                        </a:lnTo>
                        <a:lnTo>
                          <a:pt x="100" y="894"/>
                        </a:lnTo>
                        <a:lnTo>
                          <a:pt x="100" y="900"/>
                        </a:lnTo>
                        <a:lnTo>
                          <a:pt x="106" y="906"/>
                        </a:lnTo>
                        <a:lnTo>
                          <a:pt x="106" y="912"/>
                        </a:lnTo>
                        <a:lnTo>
                          <a:pt x="106" y="918"/>
                        </a:lnTo>
                        <a:lnTo>
                          <a:pt x="106" y="924"/>
                        </a:lnTo>
                        <a:lnTo>
                          <a:pt x="106" y="930"/>
                        </a:lnTo>
                        <a:lnTo>
                          <a:pt x="112" y="936"/>
                        </a:lnTo>
                        <a:lnTo>
                          <a:pt x="112" y="942"/>
                        </a:lnTo>
                        <a:lnTo>
                          <a:pt x="112" y="948"/>
                        </a:lnTo>
                        <a:lnTo>
                          <a:pt x="112" y="954"/>
                        </a:lnTo>
                        <a:lnTo>
                          <a:pt x="118" y="960"/>
                        </a:lnTo>
                        <a:lnTo>
                          <a:pt x="118" y="966"/>
                        </a:lnTo>
                        <a:lnTo>
                          <a:pt x="118" y="972"/>
                        </a:lnTo>
                        <a:lnTo>
                          <a:pt x="125" y="978"/>
                        </a:lnTo>
                        <a:lnTo>
                          <a:pt x="125" y="984"/>
                        </a:lnTo>
                        <a:lnTo>
                          <a:pt x="125" y="990"/>
                        </a:lnTo>
                        <a:lnTo>
                          <a:pt x="131" y="996"/>
                        </a:lnTo>
                        <a:lnTo>
                          <a:pt x="131" y="1002"/>
                        </a:lnTo>
                        <a:lnTo>
                          <a:pt x="131" y="1008"/>
                        </a:lnTo>
                        <a:lnTo>
                          <a:pt x="137" y="1008"/>
                        </a:lnTo>
                        <a:lnTo>
                          <a:pt x="137" y="1014"/>
                        </a:lnTo>
                        <a:lnTo>
                          <a:pt x="137" y="1020"/>
                        </a:lnTo>
                        <a:lnTo>
                          <a:pt x="143" y="1020"/>
                        </a:lnTo>
                        <a:lnTo>
                          <a:pt x="143" y="1026"/>
                        </a:lnTo>
                        <a:lnTo>
                          <a:pt x="150" y="1026"/>
                        </a:lnTo>
                        <a:lnTo>
                          <a:pt x="150" y="1032"/>
                        </a:lnTo>
                        <a:lnTo>
                          <a:pt x="156" y="1032"/>
                        </a:lnTo>
                        <a:lnTo>
                          <a:pt x="162" y="1032"/>
                        </a:lnTo>
                        <a:lnTo>
                          <a:pt x="162" y="1026"/>
                        </a:lnTo>
                        <a:lnTo>
                          <a:pt x="168" y="1026"/>
                        </a:lnTo>
                        <a:lnTo>
                          <a:pt x="168" y="1020"/>
                        </a:lnTo>
                        <a:lnTo>
                          <a:pt x="175" y="1014"/>
                        </a:lnTo>
                        <a:lnTo>
                          <a:pt x="175" y="1008"/>
                        </a:lnTo>
                        <a:lnTo>
                          <a:pt x="181" y="1002"/>
                        </a:lnTo>
                        <a:lnTo>
                          <a:pt x="181" y="996"/>
                        </a:lnTo>
                        <a:lnTo>
                          <a:pt x="181" y="990"/>
                        </a:lnTo>
                        <a:lnTo>
                          <a:pt x="187" y="990"/>
                        </a:lnTo>
                        <a:lnTo>
                          <a:pt x="187" y="984"/>
                        </a:lnTo>
                        <a:lnTo>
                          <a:pt x="187" y="978"/>
                        </a:lnTo>
                        <a:lnTo>
                          <a:pt x="193" y="972"/>
                        </a:lnTo>
                        <a:lnTo>
                          <a:pt x="193" y="966"/>
                        </a:lnTo>
                        <a:lnTo>
                          <a:pt x="193" y="960"/>
                        </a:lnTo>
                        <a:lnTo>
                          <a:pt x="193" y="954"/>
                        </a:lnTo>
                        <a:lnTo>
                          <a:pt x="200" y="954"/>
                        </a:lnTo>
                        <a:lnTo>
                          <a:pt x="200" y="948"/>
                        </a:lnTo>
                        <a:lnTo>
                          <a:pt x="200" y="942"/>
                        </a:lnTo>
                        <a:lnTo>
                          <a:pt x="200" y="936"/>
                        </a:lnTo>
                        <a:lnTo>
                          <a:pt x="206" y="930"/>
                        </a:lnTo>
                        <a:lnTo>
                          <a:pt x="206" y="924"/>
                        </a:lnTo>
                        <a:lnTo>
                          <a:pt x="206" y="918"/>
                        </a:lnTo>
                        <a:lnTo>
                          <a:pt x="206" y="912"/>
                        </a:lnTo>
                        <a:lnTo>
                          <a:pt x="206" y="906"/>
                        </a:lnTo>
                        <a:lnTo>
                          <a:pt x="212" y="906"/>
                        </a:lnTo>
                        <a:lnTo>
                          <a:pt x="212" y="900"/>
                        </a:lnTo>
                        <a:lnTo>
                          <a:pt x="212" y="894"/>
                        </a:lnTo>
                        <a:lnTo>
                          <a:pt x="212" y="888"/>
                        </a:lnTo>
                        <a:lnTo>
                          <a:pt x="212" y="882"/>
                        </a:lnTo>
                        <a:lnTo>
                          <a:pt x="212" y="876"/>
                        </a:lnTo>
                        <a:lnTo>
                          <a:pt x="218" y="876"/>
                        </a:lnTo>
                        <a:lnTo>
                          <a:pt x="218" y="870"/>
                        </a:lnTo>
                        <a:lnTo>
                          <a:pt x="218" y="864"/>
                        </a:lnTo>
                        <a:lnTo>
                          <a:pt x="218" y="858"/>
                        </a:lnTo>
                        <a:lnTo>
                          <a:pt x="218" y="852"/>
                        </a:lnTo>
                        <a:lnTo>
                          <a:pt x="218" y="846"/>
                        </a:lnTo>
                        <a:lnTo>
                          <a:pt x="225" y="840"/>
                        </a:lnTo>
                        <a:lnTo>
                          <a:pt x="225" y="834"/>
                        </a:lnTo>
                        <a:lnTo>
                          <a:pt x="225" y="828"/>
                        </a:lnTo>
                        <a:lnTo>
                          <a:pt x="225" y="822"/>
                        </a:lnTo>
                        <a:lnTo>
                          <a:pt x="225" y="816"/>
                        </a:lnTo>
                        <a:lnTo>
                          <a:pt x="231" y="804"/>
                        </a:lnTo>
                        <a:lnTo>
                          <a:pt x="231" y="798"/>
                        </a:lnTo>
                        <a:lnTo>
                          <a:pt x="231" y="792"/>
                        </a:lnTo>
                        <a:lnTo>
                          <a:pt x="231" y="786"/>
                        </a:lnTo>
                        <a:lnTo>
                          <a:pt x="231" y="780"/>
                        </a:lnTo>
                        <a:lnTo>
                          <a:pt x="231" y="774"/>
                        </a:lnTo>
                        <a:lnTo>
                          <a:pt x="237" y="774"/>
                        </a:lnTo>
                        <a:lnTo>
                          <a:pt x="237" y="768"/>
                        </a:lnTo>
                        <a:lnTo>
                          <a:pt x="243" y="774"/>
                        </a:lnTo>
                        <a:lnTo>
                          <a:pt x="243" y="780"/>
                        </a:lnTo>
                        <a:lnTo>
                          <a:pt x="243" y="786"/>
                        </a:lnTo>
                        <a:lnTo>
                          <a:pt x="243" y="798"/>
                        </a:lnTo>
                        <a:lnTo>
                          <a:pt x="243" y="804"/>
                        </a:lnTo>
                        <a:lnTo>
                          <a:pt x="243" y="810"/>
                        </a:lnTo>
                        <a:lnTo>
                          <a:pt x="243" y="816"/>
                        </a:lnTo>
                        <a:lnTo>
                          <a:pt x="249" y="822"/>
                        </a:lnTo>
                        <a:lnTo>
                          <a:pt x="249" y="828"/>
                        </a:lnTo>
                        <a:lnTo>
                          <a:pt x="249" y="840"/>
                        </a:lnTo>
                        <a:lnTo>
                          <a:pt x="249" y="846"/>
                        </a:lnTo>
                        <a:lnTo>
                          <a:pt x="249" y="852"/>
                        </a:lnTo>
                        <a:lnTo>
                          <a:pt x="256" y="858"/>
                        </a:lnTo>
                        <a:lnTo>
                          <a:pt x="256" y="864"/>
                        </a:lnTo>
                        <a:lnTo>
                          <a:pt x="256" y="870"/>
                        </a:lnTo>
                        <a:lnTo>
                          <a:pt x="256" y="876"/>
                        </a:lnTo>
                        <a:lnTo>
                          <a:pt x="256" y="882"/>
                        </a:lnTo>
                        <a:lnTo>
                          <a:pt x="256" y="888"/>
                        </a:lnTo>
                        <a:lnTo>
                          <a:pt x="262" y="894"/>
                        </a:lnTo>
                        <a:lnTo>
                          <a:pt x="262" y="906"/>
                        </a:lnTo>
                        <a:lnTo>
                          <a:pt x="262" y="912"/>
                        </a:lnTo>
                        <a:lnTo>
                          <a:pt x="262" y="918"/>
                        </a:lnTo>
                        <a:lnTo>
                          <a:pt x="268" y="924"/>
                        </a:lnTo>
                        <a:lnTo>
                          <a:pt x="268" y="930"/>
                        </a:lnTo>
                        <a:lnTo>
                          <a:pt x="268" y="936"/>
                        </a:lnTo>
                        <a:lnTo>
                          <a:pt x="268" y="942"/>
                        </a:lnTo>
                        <a:lnTo>
                          <a:pt x="268" y="948"/>
                        </a:lnTo>
                        <a:lnTo>
                          <a:pt x="268" y="954"/>
                        </a:lnTo>
                        <a:lnTo>
                          <a:pt x="274" y="954"/>
                        </a:lnTo>
                        <a:lnTo>
                          <a:pt x="274" y="960"/>
                        </a:lnTo>
                        <a:lnTo>
                          <a:pt x="274" y="966"/>
                        </a:lnTo>
                        <a:lnTo>
                          <a:pt x="274" y="972"/>
                        </a:lnTo>
                        <a:lnTo>
                          <a:pt x="274" y="978"/>
                        </a:lnTo>
                        <a:lnTo>
                          <a:pt x="281" y="978"/>
                        </a:lnTo>
                        <a:lnTo>
                          <a:pt x="281" y="984"/>
                        </a:lnTo>
                        <a:lnTo>
                          <a:pt x="281" y="990"/>
                        </a:lnTo>
                        <a:lnTo>
                          <a:pt x="281" y="996"/>
                        </a:lnTo>
                        <a:lnTo>
                          <a:pt x="287" y="1002"/>
                        </a:lnTo>
                        <a:lnTo>
                          <a:pt x="287" y="1008"/>
                        </a:lnTo>
                        <a:lnTo>
                          <a:pt x="287" y="1014"/>
                        </a:lnTo>
                        <a:lnTo>
                          <a:pt x="293" y="1014"/>
                        </a:lnTo>
                        <a:lnTo>
                          <a:pt x="293" y="1020"/>
                        </a:lnTo>
                        <a:lnTo>
                          <a:pt x="293" y="1026"/>
                        </a:lnTo>
                        <a:lnTo>
                          <a:pt x="299" y="1026"/>
                        </a:lnTo>
                        <a:lnTo>
                          <a:pt x="299" y="1032"/>
                        </a:lnTo>
                        <a:lnTo>
                          <a:pt x="299" y="1038"/>
                        </a:lnTo>
                        <a:lnTo>
                          <a:pt x="306" y="1038"/>
                        </a:lnTo>
                        <a:lnTo>
                          <a:pt x="312" y="1044"/>
                        </a:lnTo>
                        <a:lnTo>
                          <a:pt x="318" y="1044"/>
                        </a:lnTo>
                        <a:lnTo>
                          <a:pt x="318" y="1038"/>
                        </a:lnTo>
                        <a:lnTo>
                          <a:pt x="324" y="1038"/>
                        </a:lnTo>
                        <a:lnTo>
                          <a:pt x="324" y="1032"/>
                        </a:lnTo>
                        <a:lnTo>
                          <a:pt x="331" y="1026"/>
                        </a:lnTo>
                        <a:lnTo>
                          <a:pt x="331" y="1020"/>
                        </a:lnTo>
                        <a:lnTo>
                          <a:pt x="331" y="1014"/>
                        </a:lnTo>
                        <a:lnTo>
                          <a:pt x="337" y="1008"/>
                        </a:lnTo>
                        <a:lnTo>
                          <a:pt x="337" y="1002"/>
                        </a:lnTo>
                        <a:lnTo>
                          <a:pt x="337" y="996"/>
                        </a:lnTo>
                        <a:lnTo>
                          <a:pt x="337" y="990"/>
                        </a:lnTo>
                        <a:lnTo>
                          <a:pt x="343" y="984"/>
                        </a:lnTo>
                        <a:lnTo>
                          <a:pt x="343" y="978"/>
                        </a:lnTo>
                        <a:lnTo>
                          <a:pt x="343" y="972"/>
                        </a:lnTo>
                        <a:lnTo>
                          <a:pt x="343" y="966"/>
                        </a:lnTo>
                        <a:lnTo>
                          <a:pt x="343" y="960"/>
                        </a:lnTo>
                        <a:lnTo>
                          <a:pt x="349" y="954"/>
                        </a:lnTo>
                        <a:lnTo>
                          <a:pt x="349" y="948"/>
                        </a:lnTo>
                        <a:lnTo>
                          <a:pt x="349" y="942"/>
                        </a:lnTo>
                        <a:lnTo>
                          <a:pt x="349" y="936"/>
                        </a:lnTo>
                        <a:lnTo>
                          <a:pt x="349" y="930"/>
                        </a:lnTo>
                        <a:lnTo>
                          <a:pt x="356" y="924"/>
                        </a:lnTo>
                        <a:lnTo>
                          <a:pt x="356" y="912"/>
                        </a:lnTo>
                        <a:lnTo>
                          <a:pt x="356" y="906"/>
                        </a:lnTo>
                        <a:lnTo>
                          <a:pt x="356" y="894"/>
                        </a:lnTo>
                        <a:lnTo>
                          <a:pt x="356" y="888"/>
                        </a:lnTo>
                        <a:lnTo>
                          <a:pt x="356" y="882"/>
                        </a:lnTo>
                        <a:lnTo>
                          <a:pt x="362" y="876"/>
                        </a:lnTo>
                        <a:lnTo>
                          <a:pt x="362" y="870"/>
                        </a:lnTo>
                        <a:lnTo>
                          <a:pt x="362" y="864"/>
                        </a:lnTo>
                        <a:lnTo>
                          <a:pt x="362" y="852"/>
                        </a:lnTo>
                        <a:lnTo>
                          <a:pt x="362" y="846"/>
                        </a:lnTo>
                        <a:lnTo>
                          <a:pt x="362" y="840"/>
                        </a:lnTo>
                        <a:lnTo>
                          <a:pt x="368" y="834"/>
                        </a:lnTo>
                        <a:lnTo>
                          <a:pt x="368" y="828"/>
                        </a:lnTo>
                        <a:lnTo>
                          <a:pt x="368" y="816"/>
                        </a:lnTo>
                        <a:lnTo>
                          <a:pt x="368" y="804"/>
                        </a:lnTo>
                        <a:lnTo>
                          <a:pt x="368" y="798"/>
                        </a:lnTo>
                        <a:lnTo>
                          <a:pt x="368" y="786"/>
                        </a:lnTo>
                        <a:lnTo>
                          <a:pt x="374" y="780"/>
                        </a:lnTo>
                        <a:lnTo>
                          <a:pt x="374" y="768"/>
                        </a:lnTo>
                        <a:lnTo>
                          <a:pt x="374" y="762"/>
                        </a:lnTo>
                        <a:lnTo>
                          <a:pt x="374" y="750"/>
                        </a:lnTo>
                        <a:lnTo>
                          <a:pt x="374" y="744"/>
                        </a:lnTo>
                        <a:lnTo>
                          <a:pt x="374" y="732"/>
                        </a:lnTo>
                        <a:lnTo>
                          <a:pt x="381" y="726"/>
                        </a:lnTo>
                        <a:lnTo>
                          <a:pt x="381" y="714"/>
                        </a:lnTo>
                        <a:lnTo>
                          <a:pt x="381" y="702"/>
                        </a:lnTo>
                        <a:lnTo>
                          <a:pt x="381" y="696"/>
                        </a:lnTo>
                        <a:lnTo>
                          <a:pt x="381" y="684"/>
                        </a:lnTo>
                        <a:lnTo>
                          <a:pt x="381" y="672"/>
                        </a:lnTo>
                        <a:lnTo>
                          <a:pt x="387" y="666"/>
                        </a:lnTo>
                        <a:lnTo>
                          <a:pt x="387" y="654"/>
                        </a:lnTo>
                        <a:lnTo>
                          <a:pt x="387" y="630"/>
                        </a:lnTo>
                        <a:lnTo>
                          <a:pt x="387" y="624"/>
                        </a:lnTo>
                        <a:lnTo>
                          <a:pt x="387" y="612"/>
                        </a:lnTo>
                        <a:lnTo>
                          <a:pt x="387" y="600"/>
                        </a:lnTo>
                        <a:lnTo>
                          <a:pt x="393" y="588"/>
                        </a:lnTo>
                        <a:lnTo>
                          <a:pt x="393" y="582"/>
                        </a:lnTo>
                        <a:lnTo>
                          <a:pt x="393" y="570"/>
                        </a:lnTo>
                        <a:lnTo>
                          <a:pt x="393" y="558"/>
                        </a:lnTo>
                        <a:lnTo>
                          <a:pt x="393" y="552"/>
                        </a:lnTo>
                        <a:lnTo>
                          <a:pt x="393" y="528"/>
                        </a:lnTo>
                        <a:lnTo>
                          <a:pt x="399" y="516"/>
                        </a:lnTo>
                        <a:lnTo>
                          <a:pt x="399" y="504"/>
                        </a:lnTo>
                        <a:lnTo>
                          <a:pt x="399" y="492"/>
                        </a:lnTo>
                        <a:lnTo>
                          <a:pt x="399" y="480"/>
                        </a:lnTo>
                        <a:lnTo>
                          <a:pt x="399" y="468"/>
                        </a:lnTo>
                        <a:lnTo>
                          <a:pt x="399" y="456"/>
                        </a:lnTo>
                        <a:lnTo>
                          <a:pt x="405" y="450"/>
                        </a:lnTo>
                        <a:lnTo>
                          <a:pt x="405" y="456"/>
                        </a:lnTo>
                        <a:lnTo>
                          <a:pt x="405" y="468"/>
                        </a:lnTo>
                        <a:lnTo>
                          <a:pt x="405" y="486"/>
                        </a:lnTo>
                        <a:lnTo>
                          <a:pt x="412" y="498"/>
                        </a:lnTo>
                        <a:lnTo>
                          <a:pt x="412" y="516"/>
                        </a:lnTo>
                        <a:lnTo>
                          <a:pt x="412" y="534"/>
                        </a:lnTo>
                        <a:lnTo>
                          <a:pt x="412" y="546"/>
                        </a:lnTo>
                        <a:lnTo>
                          <a:pt x="412" y="564"/>
                        </a:lnTo>
                        <a:lnTo>
                          <a:pt x="412" y="576"/>
                        </a:lnTo>
                        <a:lnTo>
                          <a:pt x="418" y="600"/>
                        </a:lnTo>
                        <a:lnTo>
                          <a:pt x="418" y="612"/>
                        </a:lnTo>
                        <a:lnTo>
                          <a:pt x="418" y="624"/>
                        </a:lnTo>
                        <a:lnTo>
                          <a:pt x="418" y="636"/>
                        </a:lnTo>
                        <a:lnTo>
                          <a:pt x="418" y="654"/>
                        </a:lnTo>
                        <a:lnTo>
                          <a:pt x="418" y="666"/>
                        </a:lnTo>
                        <a:lnTo>
                          <a:pt x="424" y="678"/>
                        </a:lnTo>
                        <a:lnTo>
                          <a:pt x="424" y="696"/>
                        </a:lnTo>
                        <a:lnTo>
                          <a:pt x="424" y="708"/>
                        </a:lnTo>
                        <a:lnTo>
                          <a:pt x="424" y="732"/>
                        </a:lnTo>
                        <a:lnTo>
                          <a:pt x="424" y="744"/>
                        </a:lnTo>
                        <a:lnTo>
                          <a:pt x="424" y="756"/>
                        </a:lnTo>
                        <a:lnTo>
                          <a:pt x="430" y="768"/>
                        </a:lnTo>
                        <a:lnTo>
                          <a:pt x="430" y="780"/>
                        </a:lnTo>
                        <a:lnTo>
                          <a:pt x="430" y="792"/>
                        </a:lnTo>
                        <a:lnTo>
                          <a:pt x="430" y="804"/>
                        </a:lnTo>
                        <a:lnTo>
                          <a:pt x="430" y="816"/>
                        </a:lnTo>
                        <a:lnTo>
                          <a:pt x="430" y="822"/>
                        </a:lnTo>
                        <a:lnTo>
                          <a:pt x="437" y="834"/>
                        </a:lnTo>
                        <a:lnTo>
                          <a:pt x="437" y="846"/>
                        </a:lnTo>
                        <a:lnTo>
                          <a:pt x="437" y="852"/>
                        </a:lnTo>
                        <a:lnTo>
                          <a:pt x="437" y="864"/>
                        </a:lnTo>
                        <a:lnTo>
                          <a:pt x="437" y="876"/>
                        </a:lnTo>
                        <a:lnTo>
                          <a:pt x="437" y="882"/>
                        </a:lnTo>
                        <a:lnTo>
                          <a:pt x="443" y="894"/>
                        </a:lnTo>
                        <a:lnTo>
                          <a:pt x="443" y="900"/>
                        </a:lnTo>
                        <a:lnTo>
                          <a:pt x="443" y="906"/>
                        </a:lnTo>
                        <a:lnTo>
                          <a:pt x="443" y="924"/>
                        </a:lnTo>
                        <a:lnTo>
                          <a:pt x="443" y="930"/>
                        </a:lnTo>
                        <a:lnTo>
                          <a:pt x="443" y="936"/>
                        </a:lnTo>
                        <a:lnTo>
                          <a:pt x="449" y="942"/>
                        </a:lnTo>
                        <a:lnTo>
                          <a:pt x="449" y="948"/>
                        </a:lnTo>
                        <a:lnTo>
                          <a:pt x="449" y="960"/>
                        </a:lnTo>
                        <a:lnTo>
                          <a:pt x="449" y="966"/>
                        </a:lnTo>
                        <a:lnTo>
                          <a:pt x="449" y="972"/>
                        </a:lnTo>
                        <a:lnTo>
                          <a:pt x="449" y="978"/>
                        </a:lnTo>
                        <a:lnTo>
                          <a:pt x="449" y="984"/>
                        </a:lnTo>
                        <a:lnTo>
                          <a:pt x="455" y="990"/>
                        </a:lnTo>
                        <a:lnTo>
                          <a:pt x="455" y="996"/>
                        </a:lnTo>
                        <a:lnTo>
                          <a:pt x="455" y="1002"/>
                        </a:lnTo>
                        <a:lnTo>
                          <a:pt x="455" y="1008"/>
                        </a:lnTo>
                        <a:lnTo>
                          <a:pt x="455" y="1014"/>
                        </a:lnTo>
                        <a:lnTo>
                          <a:pt x="462" y="1020"/>
                        </a:lnTo>
                        <a:lnTo>
                          <a:pt x="462" y="1026"/>
                        </a:lnTo>
                        <a:lnTo>
                          <a:pt x="462" y="1032"/>
                        </a:lnTo>
                        <a:lnTo>
                          <a:pt x="462" y="1038"/>
                        </a:lnTo>
                        <a:lnTo>
                          <a:pt x="468" y="1038"/>
                        </a:lnTo>
                        <a:lnTo>
                          <a:pt x="468" y="1044"/>
                        </a:lnTo>
                        <a:lnTo>
                          <a:pt x="468" y="1050"/>
                        </a:lnTo>
                        <a:lnTo>
                          <a:pt x="474" y="1050"/>
                        </a:lnTo>
                        <a:lnTo>
                          <a:pt x="480" y="1050"/>
                        </a:lnTo>
                        <a:lnTo>
                          <a:pt x="480" y="1044"/>
                        </a:lnTo>
                        <a:lnTo>
                          <a:pt x="487" y="1044"/>
                        </a:lnTo>
                        <a:lnTo>
                          <a:pt x="487" y="1038"/>
                        </a:lnTo>
                        <a:lnTo>
                          <a:pt x="487" y="1032"/>
                        </a:lnTo>
                        <a:lnTo>
                          <a:pt x="487" y="1026"/>
                        </a:lnTo>
                        <a:lnTo>
                          <a:pt x="493" y="1026"/>
                        </a:lnTo>
                        <a:lnTo>
                          <a:pt x="493" y="1020"/>
                        </a:lnTo>
                        <a:lnTo>
                          <a:pt x="493" y="1014"/>
                        </a:lnTo>
                        <a:lnTo>
                          <a:pt x="493" y="1008"/>
                        </a:lnTo>
                        <a:lnTo>
                          <a:pt x="493" y="990"/>
                        </a:lnTo>
                        <a:lnTo>
                          <a:pt x="493" y="984"/>
                        </a:lnTo>
                        <a:lnTo>
                          <a:pt x="499" y="978"/>
                        </a:lnTo>
                        <a:lnTo>
                          <a:pt x="499" y="966"/>
                        </a:lnTo>
                        <a:lnTo>
                          <a:pt x="499" y="960"/>
                        </a:lnTo>
                        <a:lnTo>
                          <a:pt x="499" y="948"/>
                        </a:lnTo>
                        <a:lnTo>
                          <a:pt x="499" y="942"/>
                        </a:lnTo>
                        <a:lnTo>
                          <a:pt x="499" y="936"/>
                        </a:lnTo>
                        <a:lnTo>
                          <a:pt x="499" y="930"/>
                        </a:lnTo>
                        <a:lnTo>
                          <a:pt x="505" y="930"/>
                        </a:lnTo>
                        <a:lnTo>
                          <a:pt x="505" y="924"/>
                        </a:lnTo>
                        <a:lnTo>
                          <a:pt x="505" y="930"/>
                        </a:lnTo>
                        <a:lnTo>
                          <a:pt x="512" y="930"/>
                        </a:lnTo>
                        <a:lnTo>
                          <a:pt x="512" y="936"/>
                        </a:lnTo>
                        <a:lnTo>
                          <a:pt x="512" y="942"/>
                        </a:lnTo>
                        <a:lnTo>
                          <a:pt x="512" y="954"/>
                        </a:lnTo>
                        <a:lnTo>
                          <a:pt x="512" y="960"/>
                        </a:lnTo>
                        <a:lnTo>
                          <a:pt x="512" y="972"/>
                        </a:lnTo>
                        <a:lnTo>
                          <a:pt x="512" y="978"/>
                        </a:lnTo>
                        <a:lnTo>
                          <a:pt x="518" y="984"/>
                        </a:lnTo>
                        <a:lnTo>
                          <a:pt x="518" y="1002"/>
                        </a:lnTo>
                        <a:lnTo>
                          <a:pt x="518" y="1008"/>
                        </a:lnTo>
                        <a:lnTo>
                          <a:pt x="518" y="1014"/>
                        </a:lnTo>
                        <a:lnTo>
                          <a:pt x="524" y="1020"/>
                        </a:lnTo>
                        <a:lnTo>
                          <a:pt x="524" y="1026"/>
                        </a:lnTo>
                        <a:lnTo>
                          <a:pt x="524" y="1032"/>
                        </a:lnTo>
                        <a:lnTo>
                          <a:pt x="524" y="1038"/>
                        </a:lnTo>
                        <a:lnTo>
                          <a:pt x="530" y="1038"/>
                        </a:lnTo>
                        <a:lnTo>
                          <a:pt x="530" y="1044"/>
                        </a:lnTo>
                        <a:lnTo>
                          <a:pt x="536" y="1044"/>
                        </a:lnTo>
                        <a:lnTo>
                          <a:pt x="543" y="1044"/>
                        </a:lnTo>
                        <a:lnTo>
                          <a:pt x="549" y="1044"/>
                        </a:lnTo>
                        <a:lnTo>
                          <a:pt x="549" y="1038"/>
                        </a:lnTo>
                        <a:lnTo>
                          <a:pt x="555" y="1032"/>
                        </a:lnTo>
                        <a:lnTo>
                          <a:pt x="555" y="1026"/>
                        </a:lnTo>
                        <a:lnTo>
                          <a:pt x="561" y="1020"/>
                        </a:lnTo>
                        <a:lnTo>
                          <a:pt x="561" y="1014"/>
                        </a:lnTo>
                        <a:lnTo>
                          <a:pt x="561" y="1008"/>
                        </a:lnTo>
                        <a:lnTo>
                          <a:pt x="568" y="1008"/>
                        </a:lnTo>
                        <a:lnTo>
                          <a:pt x="568" y="1002"/>
                        </a:lnTo>
                        <a:lnTo>
                          <a:pt x="568" y="996"/>
                        </a:lnTo>
                        <a:lnTo>
                          <a:pt x="568" y="990"/>
                        </a:lnTo>
                        <a:lnTo>
                          <a:pt x="568" y="984"/>
                        </a:lnTo>
                        <a:lnTo>
                          <a:pt x="574" y="984"/>
                        </a:lnTo>
                        <a:lnTo>
                          <a:pt x="574" y="978"/>
                        </a:lnTo>
                        <a:lnTo>
                          <a:pt x="574" y="972"/>
                        </a:lnTo>
                        <a:lnTo>
                          <a:pt x="574" y="966"/>
                        </a:lnTo>
                        <a:lnTo>
                          <a:pt x="574" y="960"/>
                        </a:lnTo>
                        <a:lnTo>
                          <a:pt x="574" y="954"/>
                        </a:lnTo>
                        <a:lnTo>
                          <a:pt x="580" y="954"/>
                        </a:lnTo>
                        <a:lnTo>
                          <a:pt x="580" y="948"/>
                        </a:lnTo>
                        <a:lnTo>
                          <a:pt x="580" y="942"/>
                        </a:lnTo>
                        <a:lnTo>
                          <a:pt x="580" y="936"/>
                        </a:lnTo>
                        <a:lnTo>
                          <a:pt x="580" y="930"/>
                        </a:lnTo>
                        <a:lnTo>
                          <a:pt x="580" y="924"/>
                        </a:lnTo>
                        <a:lnTo>
                          <a:pt x="586" y="924"/>
                        </a:lnTo>
                        <a:lnTo>
                          <a:pt x="586" y="912"/>
                        </a:lnTo>
                        <a:lnTo>
                          <a:pt x="586" y="906"/>
                        </a:lnTo>
                        <a:lnTo>
                          <a:pt x="586" y="900"/>
                        </a:lnTo>
                        <a:lnTo>
                          <a:pt x="586" y="894"/>
                        </a:lnTo>
                        <a:lnTo>
                          <a:pt x="593" y="888"/>
                        </a:lnTo>
                        <a:lnTo>
                          <a:pt x="593" y="882"/>
                        </a:lnTo>
                        <a:lnTo>
                          <a:pt x="593" y="876"/>
                        </a:lnTo>
                        <a:lnTo>
                          <a:pt x="593" y="870"/>
                        </a:lnTo>
                        <a:lnTo>
                          <a:pt x="593" y="864"/>
                        </a:lnTo>
                        <a:lnTo>
                          <a:pt x="593" y="858"/>
                        </a:lnTo>
                        <a:lnTo>
                          <a:pt x="599" y="846"/>
                        </a:lnTo>
                        <a:lnTo>
                          <a:pt x="599" y="840"/>
                        </a:lnTo>
                        <a:lnTo>
                          <a:pt x="599" y="834"/>
                        </a:lnTo>
                        <a:lnTo>
                          <a:pt x="599" y="822"/>
                        </a:lnTo>
                        <a:lnTo>
                          <a:pt x="599" y="816"/>
                        </a:lnTo>
                        <a:lnTo>
                          <a:pt x="599" y="810"/>
                        </a:lnTo>
                        <a:lnTo>
                          <a:pt x="599" y="804"/>
                        </a:lnTo>
                        <a:lnTo>
                          <a:pt x="605" y="798"/>
                        </a:lnTo>
                        <a:lnTo>
                          <a:pt x="605" y="792"/>
                        </a:lnTo>
                        <a:lnTo>
                          <a:pt x="605" y="786"/>
                        </a:lnTo>
                        <a:lnTo>
                          <a:pt x="611" y="786"/>
                        </a:lnTo>
                        <a:lnTo>
                          <a:pt x="611" y="792"/>
                        </a:lnTo>
                        <a:lnTo>
                          <a:pt x="611" y="798"/>
                        </a:lnTo>
                        <a:lnTo>
                          <a:pt x="611" y="804"/>
                        </a:lnTo>
                        <a:lnTo>
                          <a:pt x="611" y="810"/>
                        </a:lnTo>
                        <a:lnTo>
                          <a:pt x="611" y="816"/>
                        </a:lnTo>
                        <a:lnTo>
                          <a:pt x="618" y="822"/>
                        </a:lnTo>
                        <a:lnTo>
                          <a:pt x="618" y="828"/>
                        </a:lnTo>
                        <a:lnTo>
                          <a:pt x="618" y="834"/>
                        </a:lnTo>
                        <a:lnTo>
                          <a:pt x="618" y="840"/>
                        </a:lnTo>
                        <a:lnTo>
                          <a:pt x="618" y="846"/>
                        </a:lnTo>
                        <a:lnTo>
                          <a:pt x="624" y="852"/>
                        </a:lnTo>
                        <a:lnTo>
                          <a:pt x="624" y="858"/>
                        </a:lnTo>
                        <a:lnTo>
                          <a:pt x="624" y="864"/>
                        </a:lnTo>
                        <a:lnTo>
                          <a:pt x="624" y="870"/>
                        </a:lnTo>
                        <a:lnTo>
                          <a:pt x="630" y="876"/>
                        </a:lnTo>
                        <a:lnTo>
                          <a:pt x="630" y="882"/>
                        </a:lnTo>
                        <a:lnTo>
                          <a:pt x="630" y="888"/>
                        </a:lnTo>
                        <a:lnTo>
                          <a:pt x="630" y="894"/>
                        </a:lnTo>
                        <a:lnTo>
                          <a:pt x="630" y="900"/>
                        </a:lnTo>
                        <a:lnTo>
                          <a:pt x="636" y="906"/>
                        </a:lnTo>
                        <a:lnTo>
                          <a:pt x="636" y="912"/>
                        </a:lnTo>
                        <a:lnTo>
                          <a:pt x="636" y="918"/>
                        </a:lnTo>
                        <a:lnTo>
                          <a:pt x="636" y="924"/>
                        </a:lnTo>
                        <a:lnTo>
                          <a:pt x="643" y="930"/>
                        </a:lnTo>
                        <a:lnTo>
                          <a:pt x="643" y="936"/>
                        </a:lnTo>
                        <a:lnTo>
                          <a:pt x="643" y="942"/>
                        </a:lnTo>
                        <a:lnTo>
                          <a:pt x="643" y="948"/>
                        </a:lnTo>
                        <a:lnTo>
                          <a:pt x="649" y="948"/>
                        </a:lnTo>
                        <a:lnTo>
                          <a:pt x="649" y="954"/>
                        </a:lnTo>
                        <a:lnTo>
                          <a:pt x="649" y="960"/>
                        </a:lnTo>
                        <a:lnTo>
                          <a:pt x="649" y="966"/>
                        </a:lnTo>
                        <a:lnTo>
                          <a:pt x="655" y="966"/>
                        </a:lnTo>
                        <a:lnTo>
                          <a:pt x="655" y="972"/>
                        </a:lnTo>
                        <a:lnTo>
                          <a:pt x="655" y="978"/>
                        </a:lnTo>
                        <a:lnTo>
                          <a:pt x="661" y="978"/>
                        </a:lnTo>
                        <a:lnTo>
                          <a:pt x="661" y="984"/>
                        </a:lnTo>
                        <a:lnTo>
                          <a:pt x="661" y="990"/>
                        </a:lnTo>
                        <a:lnTo>
                          <a:pt x="661" y="996"/>
                        </a:lnTo>
                        <a:lnTo>
                          <a:pt x="668" y="996"/>
                        </a:lnTo>
                        <a:lnTo>
                          <a:pt x="668" y="1002"/>
                        </a:lnTo>
                        <a:lnTo>
                          <a:pt x="668" y="1008"/>
                        </a:lnTo>
                        <a:lnTo>
                          <a:pt x="674" y="1008"/>
                        </a:lnTo>
                        <a:lnTo>
                          <a:pt x="674" y="1014"/>
                        </a:lnTo>
                        <a:lnTo>
                          <a:pt x="680" y="1014"/>
                        </a:lnTo>
                        <a:lnTo>
                          <a:pt x="680" y="1020"/>
                        </a:lnTo>
                        <a:lnTo>
                          <a:pt x="686" y="1026"/>
                        </a:lnTo>
                        <a:lnTo>
                          <a:pt x="692" y="1026"/>
                        </a:lnTo>
                        <a:lnTo>
                          <a:pt x="692" y="1032"/>
                        </a:lnTo>
                        <a:lnTo>
                          <a:pt x="699" y="1032"/>
                        </a:lnTo>
                        <a:lnTo>
                          <a:pt x="705" y="1032"/>
                        </a:lnTo>
                        <a:lnTo>
                          <a:pt x="705" y="1026"/>
                        </a:lnTo>
                        <a:lnTo>
                          <a:pt x="711" y="1026"/>
                        </a:lnTo>
                        <a:lnTo>
                          <a:pt x="717" y="1026"/>
                        </a:lnTo>
                        <a:lnTo>
                          <a:pt x="717" y="1020"/>
                        </a:lnTo>
                        <a:lnTo>
                          <a:pt x="724" y="1020"/>
                        </a:lnTo>
                        <a:lnTo>
                          <a:pt x="724" y="1014"/>
                        </a:lnTo>
                        <a:lnTo>
                          <a:pt x="724" y="1008"/>
                        </a:lnTo>
                        <a:lnTo>
                          <a:pt x="730" y="1008"/>
                        </a:lnTo>
                        <a:lnTo>
                          <a:pt x="730" y="1002"/>
                        </a:lnTo>
                        <a:lnTo>
                          <a:pt x="730" y="996"/>
                        </a:lnTo>
                        <a:lnTo>
                          <a:pt x="736" y="996"/>
                        </a:lnTo>
                        <a:lnTo>
                          <a:pt x="736" y="990"/>
                        </a:lnTo>
                        <a:lnTo>
                          <a:pt x="736" y="984"/>
                        </a:lnTo>
                        <a:lnTo>
                          <a:pt x="742" y="984"/>
                        </a:lnTo>
                        <a:lnTo>
                          <a:pt x="742" y="978"/>
                        </a:lnTo>
                        <a:lnTo>
                          <a:pt x="742" y="972"/>
                        </a:lnTo>
                        <a:lnTo>
                          <a:pt x="749" y="966"/>
                        </a:lnTo>
                        <a:lnTo>
                          <a:pt x="749" y="960"/>
                        </a:lnTo>
                        <a:lnTo>
                          <a:pt x="749" y="954"/>
                        </a:lnTo>
                        <a:lnTo>
                          <a:pt x="755" y="948"/>
                        </a:lnTo>
                        <a:lnTo>
                          <a:pt x="755" y="942"/>
                        </a:lnTo>
                        <a:lnTo>
                          <a:pt x="755" y="936"/>
                        </a:lnTo>
                        <a:lnTo>
                          <a:pt x="755" y="924"/>
                        </a:lnTo>
                        <a:lnTo>
                          <a:pt x="755" y="918"/>
                        </a:lnTo>
                        <a:lnTo>
                          <a:pt x="761" y="906"/>
                        </a:lnTo>
                        <a:lnTo>
                          <a:pt x="761" y="882"/>
                        </a:lnTo>
                        <a:lnTo>
                          <a:pt x="761" y="870"/>
                        </a:lnTo>
                        <a:lnTo>
                          <a:pt x="761" y="858"/>
                        </a:lnTo>
                        <a:lnTo>
                          <a:pt x="761" y="846"/>
                        </a:lnTo>
                        <a:lnTo>
                          <a:pt x="761" y="834"/>
                        </a:lnTo>
                        <a:lnTo>
                          <a:pt x="767" y="816"/>
                        </a:lnTo>
                        <a:lnTo>
                          <a:pt x="767" y="804"/>
                        </a:lnTo>
                        <a:lnTo>
                          <a:pt x="767" y="786"/>
                        </a:lnTo>
                        <a:lnTo>
                          <a:pt x="767" y="774"/>
                        </a:lnTo>
                        <a:lnTo>
                          <a:pt x="767" y="756"/>
                        </a:lnTo>
                        <a:lnTo>
                          <a:pt x="767" y="744"/>
                        </a:lnTo>
                        <a:lnTo>
                          <a:pt x="774" y="714"/>
                        </a:lnTo>
                        <a:lnTo>
                          <a:pt x="774" y="708"/>
                        </a:lnTo>
                        <a:lnTo>
                          <a:pt x="774" y="696"/>
                        </a:lnTo>
                        <a:lnTo>
                          <a:pt x="774" y="690"/>
                        </a:lnTo>
                        <a:lnTo>
                          <a:pt x="780" y="690"/>
                        </a:lnTo>
                        <a:lnTo>
                          <a:pt x="786" y="690"/>
                        </a:lnTo>
                        <a:lnTo>
                          <a:pt x="792" y="690"/>
                        </a:lnTo>
                        <a:lnTo>
                          <a:pt x="799" y="690"/>
                        </a:lnTo>
                        <a:lnTo>
                          <a:pt x="805" y="690"/>
                        </a:lnTo>
                        <a:lnTo>
                          <a:pt x="811" y="696"/>
                        </a:lnTo>
                        <a:lnTo>
                          <a:pt x="817" y="696"/>
                        </a:lnTo>
                        <a:lnTo>
                          <a:pt x="824" y="696"/>
                        </a:lnTo>
                        <a:lnTo>
                          <a:pt x="830" y="696"/>
                        </a:lnTo>
                        <a:lnTo>
                          <a:pt x="836" y="696"/>
                        </a:lnTo>
                        <a:lnTo>
                          <a:pt x="842" y="696"/>
                        </a:lnTo>
                        <a:lnTo>
                          <a:pt x="842" y="690"/>
                        </a:lnTo>
                        <a:lnTo>
                          <a:pt x="848" y="690"/>
                        </a:lnTo>
                        <a:lnTo>
                          <a:pt x="855" y="690"/>
                        </a:lnTo>
                        <a:lnTo>
                          <a:pt x="861" y="690"/>
                        </a:lnTo>
                        <a:lnTo>
                          <a:pt x="867" y="690"/>
                        </a:lnTo>
                        <a:lnTo>
                          <a:pt x="873" y="690"/>
                        </a:lnTo>
                        <a:lnTo>
                          <a:pt x="873" y="696"/>
                        </a:lnTo>
                        <a:lnTo>
                          <a:pt x="873" y="714"/>
                        </a:lnTo>
                        <a:lnTo>
                          <a:pt x="880" y="726"/>
                        </a:lnTo>
                        <a:lnTo>
                          <a:pt x="880" y="744"/>
                        </a:lnTo>
                        <a:lnTo>
                          <a:pt x="880" y="756"/>
                        </a:lnTo>
                        <a:lnTo>
                          <a:pt x="880" y="774"/>
                        </a:lnTo>
                        <a:lnTo>
                          <a:pt x="880" y="786"/>
                        </a:lnTo>
                        <a:lnTo>
                          <a:pt x="880" y="804"/>
                        </a:lnTo>
                        <a:lnTo>
                          <a:pt x="886" y="816"/>
                        </a:lnTo>
                        <a:lnTo>
                          <a:pt x="886" y="834"/>
                        </a:lnTo>
                        <a:lnTo>
                          <a:pt x="886" y="846"/>
                        </a:lnTo>
                        <a:lnTo>
                          <a:pt x="886" y="858"/>
                        </a:lnTo>
                        <a:lnTo>
                          <a:pt x="886" y="882"/>
                        </a:lnTo>
                        <a:lnTo>
                          <a:pt x="886" y="894"/>
                        </a:lnTo>
                        <a:lnTo>
                          <a:pt x="892" y="906"/>
                        </a:lnTo>
                        <a:lnTo>
                          <a:pt x="892" y="918"/>
                        </a:lnTo>
                        <a:lnTo>
                          <a:pt x="892" y="924"/>
                        </a:lnTo>
                        <a:lnTo>
                          <a:pt x="892" y="936"/>
                        </a:lnTo>
                        <a:lnTo>
                          <a:pt x="892" y="942"/>
                        </a:lnTo>
                        <a:lnTo>
                          <a:pt x="892" y="948"/>
                        </a:lnTo>
                        <a:lnTo>
                          <a:pt x="898" y="954"/>
                        </a:lnTo>
                        <a:lnTo>
                          <a:pt x="898" y="960"/>
                        </a:lnTo>
                        <a:lnTo>
                          <a:pt x="898" y="966"/>
                        </a:lnTo>
                        <a:lnTo>
                          <a:pt x="905" y="966"/>
                        </a:lnTo>
                        <a:lnTo>
                          <a:pt x="905" y="972"/>
                        </a:lnTo>
                        <a:lnTo>
                          <a:pt x="905" y="978"/>
                        </a:lnTo>
                        <a:lnTo>
                          <a:pt x="905" y="984"/>
                        </a:lnTo>
                        <a:lnTo>
                          <a:pt x="911" y="984"/>
                        </a:lnTo>
                        <a:lnTo>
                          <a:pt x="911" y="990"/>
                        </a:lnTo>
                        <a:lnTo>
                          <a:pt x="911" y="996"/>
                        </a:lnTo>
                        <a:lnTo>
                          <a:pt x="917" y="996"/>
                        </a:lnTo>
                        <a:lnTo>
                          <a:pt x="917" y="1002"/>
                        </a:lnTo>
                        <a:lnTo>
                          <a:pt x="917" y="1008"/>
                        </a:lnTo>
                        <a:lnTo>
                          <a:pt x="923" y="1008"/>
                        </a:lnTo>
                        <a:lnTo>
                          <a:pt x="923" y="1014"/>
                        </a:lnTo>
                        <a:lnTo>
                          <a:pt x="930" y="1020"/>
                        </a:lnTo>
                        <a:lnTo>
                          <a:pt x="936" y="1026"/>
                        </a:lnTo>
                        <a:lnTo>
                          <a:pt x="942" y="1026"/>
                        </a:lnTo>
                        <a:lnTo>
                          <a:pt x="942" y="1032"/>
                        </a:lnTo>
                        <a:lnTo>
                          <a:pt x="948" y="1032"/>
                        </a:lnTo>
                        <a:lnTo>
                          <a:pt x="955" y="1032"/>
                        </a:lnTo>
                        <a:lnTo>
                          <a:pt x="955" y="1026"/>
                        </a:lnTo>
                        <a:lnTo>
                          <a:pt x="961" y="1026"/>
                        </a:lnTo>
                        <a:lnTo>
                          <a:pt x="967" y="1020"/>
                        </a:lnTo>
                        <a:lnTo>
                          <a:pt x="967" y="1014"/>
                        </a:lnTo>
                        <a:lnTo>
                          <a:pt x="973" y="1014"/>
                        </a:lnTo>
                        <a:lnTo>
                          <a:pt x="973" y="1008"/>
                        </a:lnTo>
                        <a:lnTo>
                          <a:pt x="980" y="1008"/>
                        </a:lnTo>
                        <a:lnTo>
                          <a:pt x="980" y="1002"/>
                        </a:lnTo>
                        <a:lnTo>
                          <a:pt x="980" y="996"/>
                        </a:lnTo>
                        <a:lnTo>
                          <a:pt x="986" y="996"/>
                        </a:lnTo>
                        <a:lnTo>
                          <a:pt x="986" y="990"/>
                        </a:lnTo>
                        <a:lnTo>
                          <a:pt x="986" y="984"/>
                        </a:lnTo>
                        <a:lnTo>
                          <a:pt x="992" y="978"/>
                        </a:lnTo>
                        <a:lnTo>
                          <a:pt x="992" y="972"/>
                        </a:lnTo>
                        <a:lnTo>
                          <a:pt x="992" y="966"/>
                        </a:lnTo>
                        <a:lnTo>
                          <a:pt x="998" y="966"/>
                        </a:lnTo>
                        <a:lnTo>
                          <a:pt x="998" y="960"/>
                        </a:lnTo>
                        <a:lnTo>
                          <a:pt x="998" y="954"/>
                        </a:lnTo>
                        <a:lnTo>
                          <a:pt x="998" y="948"/>
                        </a:lnTo>
                        <a:lnTo>
                          <a:pt x="1004" y="948"/>
                        </a:lnTo>
                        <a:lnTo>
                          <a:pt x="1004" y="942"/>
                        </a:lnTo>
                        <a:lnTo>
                          <a:pt x="1004" y="936"/>
                        </a:lnTo>
                        <a:lnTo>
                          <a:pt x="1004" y="930"/>
                        </a:lnTo>
                        <a:lnTo>
                          <a:pt x="1011" y="924"/>
                        </a:lnTo>
                        <a:lnTo>
                          <a:pt x="1011" y="918"/>
                        </a:lnTo>
                        <a:lnTo>
                          <a:pt x="1011" y="912"/>
                        </a:lnTo>
                        <a:lnTo>
                          <a:pt x="1011" y="906"/>
                        </a:lnTo>
                        <a:lnTo>
                          <a:pt x="1017" y="900"/>
                        </a:lnTo>
                        <a:lnTo>
                          <a:pt x="1017" y="894"/>
                        </a:lnTo>
                        <a:lnTo>
                          <a:pt x="1017" y="888"/>
                        </a:lnTo>
                        <a:lnTo>
                          <a:pt x="1017" y="882"/>
                        </a:lnTo>
                        <a:lnTo>
                          <a:pt x="1023" y="876"/>
                        </a:lnTo>
                        <a:lnTo>
                          <a:pt x="1023" y="870"/>
                        </a:lnTo>
                        <a:lnTo>
                          <a:pt x="1023" y="864"/>
                        </a:lnTo>
                        <a:lnTo>
                          <a:pt x="1023" y="858"/>
                        </a:lnTo>
                        <a:lnTo>
                          <a:pt x="1029" y="852"/>
                        </a:lnTo>
                        <a:lnTo>
                          <a:pt x="1029" y="846"/>
                        </a:lnTo>
                        <a:lnTo>
                          <a:pt x="1029" y="840"/>
                        </a:lnTo>
                        <a:lnTo>
                          <a:pt x="1029" y="834"/>
                        </a:lnTo>
                        <a:lnTo>
                          <a:pt x="1029" y="828"/>
                        </a:lnTo>
                        <a:lnTo>
                          <a:pt x="1036" y="822"/>
                        </a:lnTo>
                        <a:lnTo>
                          <a:pt x="1036" y="816"/>
                        </a:lnTo>
                        <a:lnTo>
                          <a:pt x="1036" y="810"/>
                        </a:lnTo>
                        <a:lnTo>
                          <a:pt x="1036" y="804"/>
                        </a:lnTo>
                        <a:lnTo>
                          <a:pt x="1036" y="798"/>
                        </a:lnTo>
                        <a:lnTo>
                          <a:pt x="1036" y="792"/>
                        </a:lnTo>
                        <a:lnTo>
                          <a:pt x="1042" y="786"/>
                        </a:lnTo>
                        <a:lnTo>
                          <a:pt x="1042" y="792"/>
                        </a:lnTo>
                        <a:lnTo>
                          <a:pt x="1042" y="798"/>
                        </a:lnTo>
                        <a:lnTo>
                          <a:pt x="1048" y="804"/>
                        </a:lnTo>
                        <a:lnTo>
                          <a:pt x="1048" y="810"/>
                        </a:lnTo>
                        <a:lnTo>
                          <a:pt x="1048" y="816"/>
                        </a:lnTo>
                        <a:lnTo>
                          <a:pt x="1048" y="822"/>
                        </a:lnTo>
                        <a:lnTo>
                          <a:pt x="1048" y="834"/>
                        </a:lnTo>
                        <a:lnTo>
                          <a:pt x="1048" y="840"/>
                        </a:lnTo>
                        <a:lnTo>
                          <a:pt x="1054" y="852"/>
                        </a:lnTo>
                        <a:lnTo>
                          <a:pt x="1054" y="858"/>
                        </a:lnTo>
                        <a:lnTo>
                          <a:pt x="1054" y="864"/>
                        </a:lnTo>
                        <a:lnTo>
                          <a:pt x="1054" y="870"/>
                        </a:lnTo>
                        <a:lnTo>
                          <a:pt x="1054" y="876"/>
                        </a:lnTo>
                        <a:lnTo>
                          <a:pt x="1061" y="888"/>
                        </a:lnTo>
                        <a:lnTo>
                          <a:pt x="1061" y="894"/>
                        </a:lnTo>
                        <a:lnTo>
                          <a:pt x="1061" y="900"/>
                        </a:lnTo>
                        <a:lnTo>
                          <a:pt x="1061" y="906"/>
                        </a:lnTo>
                        <a:lnTo>
                          <a:pt x="1061" y="912"/>
                        </a:lnTo>
                        <a:lnTo>
                          <a:pt x="1061" y="918"/>
                        </a:lnTo>
                        <a:lnTo>
                          <a:pt x="1067" y="924"/>
                        </a:lnTo>
                        <a:lnTo>
                          <a:pt x="1067" y="930"/>
                        </a:lnTo>
                        <a:lnTo>
                          <a:pt x="1067" y="936"/>
                        </a:lnTo>
                        <a:lnTo>
                          <a:pt x="1067" y="942"/>
                        </a:lnTo>
                        <a:lnTo>
                          <a:pt x="1067" y="948"/>
                        </a:lnTo>
                        <a:lnTo>
                          <a:pt x="1067" y="954"/>
                        </a:lnTo>
                        <a:lnTo>
                          <a:pt x="1073" y="954"/>
                        </a:lnTo>
                        <a:lnTo>
                          <a:pt x="1073" y="960"/>
                        </a:lnTo>
                        <a:lnTo>
                          <a:pt x="1073" y="966"/>
                        </a:lnTo>
                        <a:lnTo>
                          <a:pt x="1073" y="972"/>
                        </a:lnTo>
                        <a:lnTo>
                          <a:pt x="1073" y="978"/>
                        </a:lnTo>
                        <a:lnTo>
                          <a:pt x="1079" y="984"/>
                        </a:lnTo>
                        <a:lnTo>
                          <a:pt x="1079" y="990"/>
                        </a:lnTo>
                        <a:lnTo>
                          <a:pt x="1079" y="996"/>
                        </a:lnTo>
                        <a:lnTo>
                          <a:pt x="1079" y="1002"/>
                        </a:lnTo>
                        <a:lnTo>
                          <a:pt x="1086" y="1008"/>
                        </a:lnTo>
                        <a:lnTo>
                          <a:pt x="1086" y="1014"/>
                        </a:lnTo>
                        <a:lnTo>
                          <a:pt x="1086" y="1020"/>
                        </a:lnTo>
                        <a:lnTo>
                          <a:pt x="1092" y="1026"/>
                        </a:lnTo>
                        <a:lnTo>
                          <a:pt x="1092" y="1032"/>
                        </a:lnTo>
                        <a:lnTo>
                          <a:pt x="1098" y="1038"/>
                        </a:lnTo>
                        <a:lnTo>
                          <a:pt x="1098" y="1044"/>
                        </a:lnTo>
                        <a:lnTo>
                          <a:pt x="1104" y="1044"/>
                        </a:lnTo>
                        <a:lnTo>
                          <a:pt x="1111" y="1044"/>
                        </a:lnTo>
                        <a:lnTo>
                          <a:pt x="1117" y="1044"/>
                        </a:lnTo>
                        <a:lnTo>
                          <a:pt x="1117" y="1038"/>
                        </a:lnTo>
                        <a:lnTo>
                          <a:pt x="1123" y="1038"/>
                        </a:lnTo>
                        <a:lnTo>
                          <a:pt x="1123" y="1032"/>
                        </a:lnTo>
                        <a:lnTo>
                          <a:pt x="1123" y="1026"/>
                        </a:lnTo>
                        <a:lnTo>
                          <a:pt x="1129" y="1020"/>
                        </a:lnTo>
                        <a:lnTo>
                          <a:pt x="1129" y="1014"/>
                        </a:lnTo>
                        <a:lnTo>
                          <a:pt x="1129" y="1008"/>
                        </a:lnTo>
                        <a:lnTo>
                          <a:pt x="1129" y="1002"/>
                        </a:lnTo>
                        <a:lnTo>
                          <a:pt x="1129" y="990"/>
                        </a:lnTo>
                        <a:lnTo>
                          <a:pt x="1129" y="984"/>
                        </a:lnTo>
                        <a:lnTo>
                          <a:pt x="1136" y="978"/>
                        </a:lnTo>
                        <a:lnTo>
                          <a:pt x="1136" y="972"/>
                        </a:lnTo>
                        <a:lnTo>
                          <a:pt x="1136" y="960"/>
                        </a:lnTo>
                        <a:lnTo>
                          <a:pt x="1136" y="954"/>
                        </a:lnTo>
                        <a:lnTo>
                          <a:pt x="1136" y="942"/>
                        </a:lnTo>
                        <a:lnTo>
                          <a:pt x="1136" y="936"/>
                        </a:lnTo>
                        <a:lnTo>
                          <a:pt x="1142" y="930"/>
                        </a:lnTo>
                        <a:lnTo>
                          <a:pt x="1142" y="924"/>
                        </a:lnTo>
                        <a:lnTo>
                          <a:pt x="1142" y="930"/>
                        </a:lnTo>
                        <a:lnTo>
                          <a:pt x="1148" y="930"/>
                        </a:lnTo>
                        <a:lnTo>
                          <a:pt x="1148" y="936"/>
                        </a:lnTo>
                        <a:lnTo>
                          <a:pt x="1148" y="942"/>
                        </a:lnTo>
                        <a:lnTo>
                          <a:pt x="1148" y="948"/>
                        </a:lnTo>
                        <a:lnTo>
                          <a:pt x="1148" y="960"/>
                        </a:lnTo>
                        <a:lnTo>
                          <a:pt x="1148" y="966"/>
                        </a:lnTo>
                        <a:lnTo>
                          <a:pt x="1154" y="978"/>
                        </a:lnTo>
                        <a:lnTo>
                          <a:pt x="1154" y="990"/>
                        </a:lnTo>
                        <a:lnTo>
                          <a:pt x="1154" y="1002"/>
                        </a:lnTo>
                        <a:lnTo>
                          <a:pt x="1154" y="1008"/>
                        </a:lnTo>
                        <a:lnTo>
                          <a:pt x="1154" y="1014"/>
                        </a:lnTo>
                        <a:lnTo>
                          <a:pt x="1154" y="1020"/>
                        </a:lnTo>
                        <a:lnTo>
                          <a:pt x="1160" y="1026"/>
                        </a:lnTo>
                        <a:lnTo>
                          <a:pt x="1160" y="1032"/>
                        </a:lnTo>
                        <a:lnTo>
                          <a:pt x="1160" y="1038"/>
                        </a:lnTo>
                        <a:lnTo>
                          <a:pt x="1160" y="1044"/>
                        </a:lnTo>
                        <a:lnTo>
                          <a:pt x="1167" y="1044"/>
                        </a:lnTo>
                        <a:lnTo>
                          <a:pt x="1167" y="1050"/>
                        </a:lnTo>
                        <a:lnTo>
                          <a:pt x="1173" y="1050"/>
                        </a:lnTo>
                        <a:lnTo>
                          <a:pt x="1179" y="1050"/>
                        </a:lnTo>
                        <a:lnTo>
                          <a:pt x="1179" y="1044"/>
                        </a:lnTo>
                        <a:lnTo>
                          <a:pt x="1179" y="1038"/>
                        </a:lnTo>
                        <a:lnTo>
                          <a:pt x="1185" y="1038"/>
                        </a:lnTo>
                        <a:lnTo>
                          <a:pt x="1185" y="1032"/>
                        </a:lnTo>
                        <a:lnTo>
                          <a:pt x="1185" y="1026"/>
                        </a:lnTo>
                        <a:lnTo>
                          <a:pt x="1185" y="1020"/>
                        </a:lnTo>
                        <a:lnTo>
                          <a:pt x="1192" y="1014"/>
                        </a:lnTo>
                        <a:lnTo>
                          <a:pt x="1192" y="1008"/>
                        </a:lnTo>
                        <a:lnTo>
                          <a:pt x="1192" y="1002"/>
                        </a:lnTo>
                        <a:lnTo>
                          <a:pt x="1192" y="996"/>
                        </a:lnTo>
                        <a:lnTo>
                          <a:pt x="1192" y="990"/>
                        </a:lnTo>
                        <a:lnTo>
                          <a:pt x="1198" y="984"/>
                        </a:lnTo>
                        <a:lnTo>
                          <a:pt x="1198" y="978"/>
                        </a:lnTo>
                        <a:lnTo>
                          <a:pt x="1198" y="972"/>
                        </a:lnTo>
                        <a:lnTo>
                          <a:pt x="1198" y="966"/>
                        </a:lnTo>
                        <a:lnTo>
                          <a:pt x="1198" y="954"/>
                        </a:lnTo>
                        <a:lnTo>
                          <a:pt x="1198" y="948"/>
                        </a:lnTo>
                        <a:lnTo>
                          <a:pt x="1204" y="942"/>
                        </a:lnTo>
                        <a:lnTo>
                          <a:pt x="1204" y="936"/>
                        </a:lnTo>
                        <a:lnTo>
                          <a:pt x="1204" y="930"/>
                        </a:lnTo>
                        <a:lnTo>
                          <a:pt x="1204" y="924"/>
                        </a:lnTo>
                        <a:lnTo>
                          <a:pt x="1204" y="906"/>
                        </a:lnTo>
                        <a:lnTo>
                          <a:pt x="1204" y="900"/>
                        </a:lnTo>
                        <a:lnTo>
                          <a:pt x="1210" y="894"/>
                        </a:lnTo>
                        <a:lnTo>
                          <a:pt x="1210" y="882"/>
                        </a:lnTo>
                        <a:lnTo>
                          <a:pt x="1210" y="876"/>
                        </a:lnTo>
                        <a:lnTo>
                          <a:pt x="1210" y="864"/>
                        </a:lnTo>
                        <a:lnTo>
                          <a:pt x="1210" y="852"/>
                        </a:lnTo>
                        <a:lnTo>
                          <a:pt x="1210" y="846"/>
                        </a:lnTo>
                        <a:lnTo>
                          <a:pt x="1217" y="834"/>
                        </a:lnTo>
                        <a:lnTo>
                          <a:pt x="1217" y="822"/>
                        </a:lnTo>
                        <a:lnTo>
                          <a:pt x="1217" y="816"/>
                        </a:lnTo>
                        <a:lnTo>
                          <a:pt x="1217" y="804"/>
                        </a:lnTo>
                        <a:lnTo>
                          <a:pt x="1217" y="780"/>
                        </a:lnTo>
                        <a:lnTo>
                          <a:pt x="1217" y="768"/>
                        </a:lnTo>
                        <a:lnTo>
                          <a:pt x="1223" y="756"/>
                        </a:lnTo>
                        <a:lnTo>
                          <a:pt x="1223" y="744"/>
                        </a:lnTo>
                        <a:lnTo>
                          <a:pt x="1223" y="732"/>
                        </a:lnTo>
                        <a:lnTo>
                          <a:pt x="1223" y="720"/>
                        </a:lnTo>
                        <a:lnTo>
                          <a:pt x="1223" y="708"/>
                        </a:lnTo>
                        <a:lnTo>
                          <a:pt x="1223" y="696"/>
                        </a:lnTo>
                        <a:lnTo>
                          <a:pt x="1229" y="678"/>
                        </a:lnTo>
                        <a:lnTo>
                          <a:pt x="1229" y="666"/>
                        </a:lnTo>
                        <a:lnTo>
                          <a:pt x="1229" y="654"/>
                        </a:lnTo>
                        <a:lnTo>
                          <a:pt x="1229" y="636"/>
                        </a:lnTo>
                        <a:lnTo>
                          <a:pt x="1229" y="624"/>
                        </a:lnTo>
                        <a:lnTo>
                          <a:pt x="1229" y="612"/>
                        </a:lnTo>
                        <a:lnTo>
                          <a:pt x="1235" y="588"/>
                        </a:lnTo>
                        <a:lnTo>
                          <a:pt x="1235" y="576"/>
                        </a:lnTo>
                        <a:lnTo>
                          <a:pt x="1235" y="564"/>
                        </a:lnTo>
                        <a:lnTo>
                          <a:pt x="1235" y="546"/>
                        </a:lnTo>
                        <a:lnTo>
                          <a:pt x="1235" y="534"/>
                        </a:lnTo>
                        <a:lnTo>
                          <a:pt x="1235" y="516"/>
                        </a:lnTo>
                        <a:lnTo>
                          <a:pt x="1242" y="498"/>
                        </a:lnTo>
                        <a:lnTo>
                          <a:pt x="1242" y="486"/>
                        </a:lnTo>
                        <a:lnTo>
                          <a:pt x="1242" y="456"/>
                        </a:lnTo>
                        <a:lnTo>
                          <a:pt x="1242" y="450"/>
                        </a:lnTo>
                        <a:lnTo>
                          <a:pt x="1248" y="450"/>
                        </a:lnTo>
                        <a:lnTo>
                          <a:pt x="1248" y="456"/>
                        </a:lnTo>
                        <a:lnTo>
                          <a:pt x="1248" y="468"/>
                        </a:lnTo>
                        <a:lnTo>
                          <a:pt x="1248" y="480"/>
                        </a:lnTo>
                        <a:lnTo>
                          <a:pt x="1248" y="492"/>
                        </a:lnTo>
                        <a:lnTo>
                          <a:pt x="1248" y="504"/>
                        </a:lnTo>
                        <a:lnTo>
                          <a:pt x="1248" y="516"/>
                        </a:lnTo>
                        <a:lnTo>
                          <a:pt x="1254" y="540"/>
                        </a:lnTo>
                        <a:lnTo>
                          <a:pt x="1254" y="552"/>
                        </a:lnTo>
                        <a:lnTo>
                          <a:pt x="1254" y="558"/>
                        </a:lnTo>
                        <a:lnTo>
                          <a:pt x="1254" y="570"/>
                        </a:lnTo>
                        <a:lnTo>
                          <a:pt x="1254" y="582"/>
                        </a:lnTo>
                        <a:lnTo>
                          <a:pt x="1260" y="600"/>
                        </a:lnTo>
                        <a:lnTo>
                          <a:pt x="1260" y="612"/>
                        </a:lnTo>
                        <a:lnTo>
                          <a:pt x="1260" y="624"/>
                        </a:lnTo>
                        <a:lnTo>
                          <a:pt x="1260" y="630"/>
                        </a:lnTo>
                        <a:lnTo>
                          <a:pt x="1260" y="642"/>
                        </a:lnTo>
                        <a:lnTo>
                          <a:pt x="1260" y="654"/>
                        </a:lnTo>
                        <a:lnTo>
                          <a:pt x="1267" y="666"/>
                        </a:lnTo>
                        <a:lnTo>
                          <a:pt x="1267" y="672"/>
                        </a:lnTo>
                        <a:lnTo>
                          <a:pt x="1267" y="684"/>
                        </a:lnTo>
                        <a:lnTo>
                          <a:pt x="1267" y="696"/>
                        </a:lnTo>
                        <a:lnTo>
                          <a:pt x="1267" y="702"/>
                        </a:lnTo>
                        <a:lnTo>
                          <a:pt x="1267" y="714"/>
                        </a:lnTo>
                        <a:lnTo>
                          <a:pt x="1273" y="726"/>
                        </a:lnTo>
                        <a:lnTo>
                          <a:pt x="1273" y="732"/>
                        </a:lnTo>
                        <a:lnTo>
                          <a:pt x="1273" y="744"/>
                        </a:lnTo>
                        <a:lnTo>
                          <a:pt x="1273" y="750"/>
                        </a:lnTo>
                        <a:lnTo>
                          <a:pt x="1273" y="762"/>
                        </a:lnTo>
                        <a:lnTo>
                          <a:pt x="1273" y="768"/>
                        </a:lnTo>
                        <a:lnTo>
                          <a:pt x="1273" y="780"/>
                        </a:lnTo>
                        <a:lnTo>
                          <a:pt x="1279" y="786"/>
                        </a:lnTo>
                        <a:lnTo>
                          <a:pt x="1279" y="798"/>
                        </a:lnTo>
                        <a:lnTo>
                          <a:pt x="1279" y="804"/>
                        </a:lnTo>
                        <a:lnTo>
                          <a:pt x="1279" y="822"/>
                        </a:lnTo>
                        <a:lnTo>
                          <a:pt x="1279" y="828"/>
                        </a:lnTo>
                        <a:lnTo>
                          <a:pt x="1285" y="834"/>
                        </a:lnTo>
                        <a:lnTo>
                          <a:pt x="1285" y="840"/>
                        </a:lnTo>
                        <a:lnTo>
                          <a:pt x="1285" y="846"/>
                        </a:lnTo>
                        <a:lnTo>
                          <a:pt x="1285" y="858"/>
                        </a:lnTo>
                        <a:lnTo>
                          <a:pt x="1285" y="864"/>
                        </a:lnTo>
                        <a:lnTo>
                          <a:pt x="1285" y="870"/>
                        </a:lnTo>
                        <a:lnTo>
                          <a:pt x="1292" y="876"/>
                        </a:lnTo>
                        <a:lnTo>
                          <a:pt x="1292" y="882"/>
                        </a:lnTo>
                        <a:lnTo>
                          <a:pt x="1292" y="894"/>
                        </a:lnTo>
                        <a:lnTo>
                          <a:pt x="1292" y="906"/>
                        </a:lnTo>
                        <a:lnTo>
                          <a:pt x="1292" y="912"/>
                        </a:lnTo>
                        <a:lnTo>
                          <a:pt x="1292" y="918"/>
                        </a:lnTo>
                        <a:lnTo>
                          <a:pt x="1298" y="924"/>
                        </a:lnTo>
                        <a:lnTo>
                          <a:pt x="1298" y="930"/>
                        </a:lnTo>
                        <a:lnTo>
                          <a:pt x="1298" y="936"/>
                        </a:lnTo>
                        <a:lnTo>
                          <a:pt x="1298" y="942"/>
                        </a:lnTo>
                        <a:lnTo>
                          <a:pt x="1298" y="948"/>
                        </a:lnTo>
                        <a:lnTo>
                          <a:pt x="1304" y="954"/>
                        </a:lnTo>
                        <a:lnTo>
                          <a:pt x="1304" y="960"/>
                        </a:lnTo>
                        <a:lnTo>
                          <a:pt x="1304" y="966"/>
                        </a:lnTo>
                        <a:lnTo>
                          <a:pt x="1304" y="972"/>
                        </a:lnTo>
                        <a:lnTo>
                          <a:pt x="1304" y="978"/>
                        </a:lnTo>
                        <a:lnTo>
                          <a:pt x="1304" y="984"/>
                        </a:lnTo>
                        <a:lnTo>
                          <a:pt x="1310" y="990"/>
                        </a:lnTo>
                        <a:lnTo>
                          <a:pt x="1310" y="996"/>
                        </a:lnTo>
                        <a:lnTo>
                          <a:pt x="1310" y="1008"/>
                        </a:lnTo>
                        <a:lnTo>
                          <a:pt x="1316" y="1008"/>
                        </a:lnTo>
                        <a:lnTo>
                          <a:pt x="1316" y="1014"/>
                        </a:lnTo>
                        <a:lnTo>
                          <a:pt x="1316" y="1020"/>
                        </a:lnTo>
                        <a:lnTo>
                          <a:pt x="1316" y="1026"/>
                        </a:lnTo>
                        <a:lnTo>
                          <a:pt x="1323" y="1026"/>
                        </a:lnTo>
                        <a:lnTo>
                          <a:pt x="1323" y="1032"/>
                        </a:lnTo>
                        <a:lnTo>
                          <a:pt x="1323" y="1038"/>
                        </a:lnTo>
                        <a:lnTo>
                          <a:pt x="1329" y="1038"/>
                        </a:lnTo>
                        <a:lnTo>
                          <a:pt x="1329" y="1044"/>
                        </a:lnTo>
                        <a:lnTo>
                          <a:pt x="1335" y="1044"/>
                        </a:lnTo>
                        <a:lnTo>
                          <a:pt x="1341" y="1038"/>
                        </a:lnTo>
                        <a:lnTo>
                          <a:pt x="1348" y="1038"/>
                        </a:lnTo>
                        <a:lnTo>
                          <a:pt x="1348" y="1032"/>
                        </a:lnTo>
                        <a:lnTo>
                          <a:pt x="1348" y="1026"/>
                        </a:lnTo>
                        <a:lnTo>
                          <a:pt x="1354" y="1026"/>
                        </a:lnTo>
                        <a:lnTo>
                          <a:pt x="1354" y="1020"/>
                        </a:lnTo>
                        <a:lnTo>
                          <a:pt x="1354" y="1014"/>
                        </a:lnTo>
                        <a:lnTo>
                          <a:pt x="1360" y="1014"/>
                        </a:lnTo>
                        <a:lnTo>
                          <a:pt x="1360" y="1008"/>
                        </a:lnTo>
                        <a:lnTo>
                          <a:pt x="1360" y="1002"/>
                        </a:lnTo>
                        <a:lnTo>
                          <a:pt x="1366" y="996"/>
                        </a:lnTo>
                        <a:lnTo>
                          <a:pt x="1366" y="990"/>
                        </a:lnTo>
                        <a:lnTo>
                          <a:pt x="1366" y="984"/>
                        </a:lnTo>
                        <a:lnTo>
                          <a:pt x="1366" y="978"/>
                        </a:lnTo>
                        <a:lnTo>
                          <a:pt x="1373" y="978"/>
                        </a:lnTo>
                        <a:lnTo>
                          <a:pt x="1373" y="972"/>
                        </a:lnTo>
                        <a:lnTo>
                          <a:pt x="1373" y="966"/>
                        </a:lnTo>
                        <a:lnTo>
                          <a:pt x="1373" y="960"/>
                        </a:lnTo>
                        <a:lnTo>
                          <a:pt x="1373" y="954"/>
                        </a:lnTo>
                        <a:lnTo>
                          <a:pt x="1379" y="954"/>
                        </a:lnTo>
                        <a:lnTo>
                          <a:pt x="1379" y="948"/>
                        </a:lnTo>
                        <a:lnTo>
                          <a:pt x="1379" y="942"/>
                        </a:lnTo>
                        <a:lnTo>
                          <a:pt x="1379" y="936"/>
                        </a:lnTo>
                        <a:lnTo>
                          <a:pt x="1385" y="924"/>
                        </a:lnTo>
                        <a:lnTo>
                          <a:pt x="1385" y="918"/>
                        </a:lnTo>
                        <a:lnTo>
                          <a:pt x="1385" y="912"/>
                        </a:lnTo>
                        <a:lnTo>
                          <a:pt x="1385" y="906"/>
                        </a:lnTo>
                        <a:lnTo>
                          <a:pt x="1385" y="900"/>
                        </a:lnTo>
                        <a:lnTo>
                          <a:pt x="1391" y="894"/>
                        </a:lnTo>
                        <a:lnTo>
                          <a:pt x="1391" y="888"/>
                        </a:lnTo>
                        <a:lnTo>
                          <a:pt x="1391" y="882"/>
                        </a:lnTo>
                        <a:lnTo>
                          <a:pt x="1391" y="876"/>
                        </a:lnTo>
                        <a:lnTo>
                          <a:pt x="1391" y="870"/>
                        </a:lnTo>
                        <a:lnTo>
                          <a:pt x="1391" y="864"/>
                        </a:lnTo>
                        <a:lnTo>
                          <a:pt x="1391" y="858"/>
                        </a:lnTo>
                        <a:lnTo>
                          <a:pt x="1398" y="852"/>
                        </a:lnTo>
                        <a:lnTo>
                          <a:pt x="1398" y="846"/>
                        </a:lnTo>
                        <a:lnTo>
                          <a:pt x="1398" y="840"/>
                        </a:lnTo>
                        <a:lnTo>
                          <a:pt x="1398" y="834"/>
                        </a:lnTo>
                        <a:lnTo>
                          <a:pt x="1398" y="828"/>
                        </a:lnTo>
                        <a:lnTo>
                          <a:pt x="1398" y="822"/>
                        </a:lnTo>
                        <a:lnTo>
                          <a:pt x="1404" y="816"/>
                        </a:lnTo>
                        <a:lnTo>
                          <a:pt x="1404" y="810"/>
                        </a:lnTo>
                        <a:lnTo>
                          <a:pt x="1404" y="804"/>
                        </a:lnTo>
                        <a:lnTo>
                          <a:pt x="1404" y="798"/>
                        </a:lnTo>
                        <a:lnTo>
                          <a:pt x="1404" y="780"/>
                        </a:lnTo>
                        <a:lnTo>
                          <a:pt x="1410" y="774"/>
                        </a:lnTo>
                        <a:lnTo>
                          <a:pt x="1410" y="768"/>
                        </a:lnTo>
                        <a:lnTo>
                          <a:pt x="1410" y="774"/>
                        </a:lnTo>
                        <a:lnTo>
                          <a:pt x="1416" y="780"/>
                        </a:lnTo>
                        <a:lnTo>
                          <a:pt x="1416" y="786"/>
                        </a:lnTo>
                        <a:lnTo>
                          <a:pt x="1416" y="792"/>
                        </a:lnTo>
                        <a:lnTo>
                          <a:pt x="1416" y="804"/>
                        </a:lnTo>
                        <a:lnTo>
                          <a:pt x="1423" y="810"/>
                        </a:lnTo>
                        <a:lnTo>
                          <a:pt x="1423" y="816"/>
                        </a:lnTo>
                        <a:lnTo>
                          <a:pt x="1423" y="822"/>
                        </a:lnTo>
                        <a:lnTo>
                          <a:pt x="1423" y="834"/>
                        </a:lnTo>
                        <a:lnTo>
                          <a:pt x="1423" y="840"/>
                        </a:lnTo>
                        <a:lnTo>
                          <a:pt x="1429" y="846"/>
                        </a:lnTo>
                        <a:lnTo>
                          <a:pt x="1429" y="852"/>
                        </a:lnTo>
                        <a:lnTo>
                          <a:pt x="1429" y="858"/>
                        </a:lnTo>
                        <a:lnTo>
                          <a:pt x="1429" y="864"/>
                        </a:lnTo>
                        <a:lnTo>
                          <a:pt x="1429" y="870"/>
                        </a:lnTo>
                        <a:lnTo>
                          <a:pt x="1429" y="876"/>
                        </a:lnTo>
                        <a:lnTo>
                          <a:pt x="1435" y="876"/>
                        </a:lnTo>
                        <a:lnTo>
                          <a:pt x="1435" y="882"/>
                        </a:lnTo>
                        <a:lnTo>
                          <a:pt x="1435" y="888"/>
                        </a:lnTo>
                        <a:lnTo>
                          <a:pt x="1435" y="894"/>
                        </a:lnTo>
                        <a:lnTo>
                          <a:pt x="1435" y="900"/>
                        </a:lnTo>
                        <a:lnTo>
                          <a:pt x="1441" y="906"/>
                        </a:lnTo>
                        <a:lnTo>
                          <a:pt x="1441" y="912"/>
                        </a:lnTo>
                        <a:lnTo>
                          <a:pt x="1441" y="918"/>
                        </a:lnTo>
                        <a:lnTo>
                          <a:pt x="1441" y="924"/>
                        </a:lnTo>
                        <a:lnTo>
                          <a:pt x="1448" y="930"/>
                        </a:lnTo>
                        <a:lnTo>
                          <a:pt x="1448" y="936"/>
                        </a:lnTo>
                        <a:lnTo>
                          <a:pt x="1448" y="942"/>
                        </a:lnTo>
                        <a:lnTo>
                          <a:pt x="1448" y="948"/>
                        </a:lnTo>
                        <a:lnTo>
                          <a:pt x="1454" y="954"/>
                        </a:lnTo>
                        <a:lnTo>
                          <a:pt x="1454" y="960"/>
                        </a:lnTo>
                        <a:lnTo>
                          <a:pt x="1454" y="966"/>
                        </a:lnTo>
                        <a:lnTo>
                          <a:pt x="1460" y="972"/>
                        </a:lnTo>
                        <a:lnTo>
                          <a:pt x="1460" y="978"/>
                        </a:lnTo>
                        <a:lnTo>
                          <a:pt x="1460" y="984"/>
                        </a:lnTo>
                        <a:lnTo>
                          <a:pt x="1460" y="990"/>
                        </a:lnTo>
                        <a:lnTo>
                          <a:pt x="1466" y="990"/>
                        </a:lnTo>
                        <a:lnTo>
                          <a:pt x="1466" y="996"/>
                        </a:lnTo>
                        <a:lnTo>
                          <a:pt x="1466" y="1002"/>
                        </a:lnTo>
                        <a:lnTo>
                          <a:pt x="1472" y="1002"/>
                        </a:lnTo>
                        <a:lnTo>
                          <a:pt x="1472" y="1008"/>
                        </a:lnTo>
                        <a:lnTo>
                          <a:pt x="1472" y="1014"/>
                        </a:lnTo>
                        <a:lnTo>
                          <a:pt x="1479" y="1020"/>
                        </a:lnTo>
                        <a:lnTo>
                          <a:pt x="1479" y="1026"/>
                        </a:lnTo>
                        <a:lnTo>
                          <a:pt x="1485" y="1026"/>
                        </a:lnTo>
                        <a:lnTo>
                          <a:pt x="1485" y="1032"/>
                        </a:lnTo>
                        <a:lnTo>
                          <a:pt x="1491" y="1032"/>
                        </a:lnTo>
                        <a:lnTo>
                          <a:pt x="1497" y="1032"/>
                        </a:lnTo>
                        <a:lnTo>
                          <a:pt x="1497" y="1026"/>
                        </a:lnTo>
                        <a:lnTo>
                          <a:pt x="1504" y="1026"/>
                        </a:lnTo>
                        <a:lnTo>
                          <a:pt x="1504" y="1020"/>
                        </a:lnTo>
                        <a:lnTo>
                          <a:pt x="1510" y="1020"/>
                        </a:lnTo>
                        <a:lnTo>
                          <a:pt x="1510" y="1014"/>
                        </a:lnTo>
                        <a:lnTo>
                          <a:pt x="1510" y="1008"/>
                        </a:lnTo>
                        <a:lnTo>
                          <a:pt x="1516" y="1008"/>
                        </a:lnTo>
                        <a:lnTo>
                          <a:pt x="1516" y="1002"/>
                        </a:lnTo>
                        <a:lnTo>
                          <a:pt x="1516" y="996"/>
                        </a:lnTo>
                        <a:lnTo>
                          <a:pt x="1522" y="990"/>
                        </a:lnTo>
                        <a:lnTo>
                          <a:pt x="1522" y="984"/>
                        </a:lnTo>
                        <a:lnTo>
                          <a:pt x="1522" y="978"/>
                        </a:lnTo>
                        <a:lnTo>
                          <a:pt x="1529" y="972"/>
                        </a:lnTo>
                        <a:lnTo>
                          <a:pt x="1529" y="966"/>
                        </a:lnTo>
                        <a:lnTo>
                          <a:pt x="1529" y="960"/>
                        </a:lnTo>
                        <a:lnTo>
                          <a:pt x="1535" y="954"/>
                        </a:lnTo>
                        <a:lnTo>
                          <a:pt x="1535" y="948"/>
                        </a:lnTo>
                        <a:lnTo>
                          <a:pt x="1535" y="942"/>
                        </a:lnTo>
                        <a:lnTo>
                          <a:pt x="1535" y="936"/>
                        </a:lnTo>
                        <a:lnTo>
                          <a:pt x="1541" y="930"/>
                        </a:lnTo>
                        <a:lnTo>
                          <a:pt x="1541" y="924"/>
                        </a:lnTo>
                        <a:lnTo>
                          <a:pt x="1541" y="918"/>
                        </a:lnTo>
                        <a:lnTo>
                          <a:pt x="1541" y="912"/>
                        </a:lnTo>
                        <a:lnTo>
                          <a:pt x="1547" y="906"/>
                        </a:lnTo>
                        <a:lnTo>
                          <a:pt x="1547" y="894"/>
                        </a:lnTo>
                        <a:lnTo>
                          <a:pt x="1547" y="888"/>
                        </a:lnTo>
                        <a:lnTo>
                          <a:pt x="1547" y="882"/>
                        </a:lnTo>
                        <a:lnTo>
                          <a:pt x="1547" y="876"/>
                        </a:lnTo>
                        <a:lnTo>
                          <a:pt x="1554" y="870"/>
                        </a:lnTo>
                        <a:lnTo>
                          <a:pt x="1554" y="864"/>
                        </a:lnTo>
                        <a:lnTo>
                          <a:pt x="1554" y="858"/>
                        </a:lnTo>
                        <a:lnTo>
                          <a:pt x="1554" y="852"/>
                        </a:lnTo>
                        <a:lnTo>
                          <a:pt x="1554" y="846"/>
                        </a:lnTo>
                        <a:lnTo>
                          <a:pt x="1560" y="840"/>
                        </a:lnTo>
                        <a:lnTo>
                          <a:pt x="1560" y="834"/>
                        </a:lnTo>
                        <a:lnTo>
                          <a:pt x="1560" y="828"/>
                        </a:lnTo>
                        <a:lnTo>
                          <a:pt x="1560" y="822"/>
                        </a:lnTo>
                        <a:lnTo>
                          <a:pt x="1560" y="816"/>
                        </a:lnTo>
                        <a:lnTo>
                          <a:pt x="1566" y="810"/>
                        </a:lnTo>
                        <a:lnTo>
                          <a:pt x="1566" y="804"/>
                        </a:lnTo>
                        <a:lnTo>
                          <a:pt x="1566" y="792"/>
                        </a:lnTo>
                        <a:lnTo>
                          <a:pt x="1566" y="786"/>
                        </a:lnTo>
                        <a:lnTo>
                          <a:pt x="1566" y="780"/>
                        </a:lnTo>
                        <a:lnTo>
                          <a:pt x="1572" y="774"/>
                        </a:lnTo>
                        <a:lnTo>
                          <a:pt x="1572" y="768"/>
                        </a:lnTo>
                        <a:lnTo>
                          <a:pt x="1572" y="756"/>
                        </a:lnTo>
                        <a:lnTo>
                          <a:pt x="1572" y="750"/>
                        </a:lnTo>
                        <a:lnTo>
                          <a:pt x="1572" y="744"/>
                        </a:lnTo>
                        <a:lnTo>
                          <a:pt x="1572" y="738"/>
                        </a:lnTo>
                        <a:lnTo>
                          <a:pt x="1579" y="738"/>
                        </a:lnTo>
                        <a:lnTo>
                          <a:pt x="1579" y="744"/>
                        </a:lnTo>
                        <a:lnTo>
                          <a:pt x="1579" y="750"/>
                        </a:lnTo>
                        <a:lnTo>
                          <a:pt x="1585" y="756"/>
                        </a:lnTo>
                        <a:lnTo>
                          <a:pt x="1585" y="768"/>
                        </a:lnTo>
                        <a:lnTo>
                          <a:pt x="1585" y="774"/>
                        </a:lnTo>
                        <a:lnTo>
                          <a:pt x="1585" y="780"/>
                        </a:lnTo>
                        <a:lnTo>
                          <a:pt x="1585" y="786"/>
                        </a:lnTo>
                        <a:lnTo>
                          <a:pt x="1585" y="792"/>
                        </a:lnTo>
                        <a:lnTo>
                          <a:pt x="1591" y="798"/>
                        </a:lnTo>
                        <a:lnTo>
                          <a:pt x="1591" y="804"/>
                        </a:lnTo>
                        <a:lnTo>
                          <a:pt x="1591" y="810"/>
                        </a:lnTo>
                        <a:lnTo>
                          <a:pt x="1591" y="816"/>
                        </a:lnTo>
                        <a:lnTo>
                          <a:pt x="1591" y="822"/>
                        </a:lnTo>
                        <a:lnTo>
                          <a:pt x="1591" y="828"/>
                        </a:lnTo>
                        <a:lnTo>
                          <a:pt x="1597" y="834"/>
                        </a:lnTo>
                        <a:lnTo>
                          <a:pt x="1597" y="840"/>
                        </a:lnTo>
                        <a:lnTo>
                          <a:pt x="1597" y="846"/>
                        </a:lnTo>
                        <a:lnTo>
                          <a:pt x="1597" y="852"/>
                        </a:lnTo>
                        <a:lnTo>
                          <a:pt x="1597" y="858"/>
                        </a:lnTo>
                        <a:lnTo>
                          <a:pt x="1603" y="864"/>
                        </a:lnTo>
                        <a:lnTo>
                          <a:pt x="1603" y="870"/>
                        </a:lnTo>
                        <a:lnTo>
                          <a:pt x="1603" y="876"/>
                        </a:lnTo>
                        <a:lnTo>
                          <a:pt x="1603" y="882"/>
                        </a:lnTo>
                        <a:lnTo>
                          <a:pt x="1603" y="888"/>
                        </a:lnTo>
                        <a:lnTo>
                          <a:pt x="1603" y="894"/>
                        </a:lnTo>
                        <a:lnTo>
                          <a:pt x="1610" y="906"/>
                        </a:lnTo>
                        <a:lnTo>
                          <a:pt x="1610" y="912"/>
                        </a:lnTo>
                        <a:lnTo>
                          <a:pt x="1610" y="918"/>
                        </a:lnTo>
                        <a:lnTo>
                          <a:pt x="1610" y="924"/>
                        </a:lnTo>
                        <a:lnTo>
                          <a:pt x="1616" y="924"/>
                        </a:lnTo>
                        <a:lnTo>
                          <a:pt x="1616" y="930"/>
                        </a:lnTo>
                        <a:lnTo>
                          <a:pt x="1616" y="936"/>
                        </a:lnTo>
                        <a:lnTo>
                          <a:pt x="1616" y="942"/>
                        </a:lnTo>
                        <a:lnTo>
                          <a:pt x="1616" y="948"/>
                        </a:lnTo>
                        <a:lnTo>
                          <a:pt x="1622" y="948"/>
                        </a:lnTo>
                        <a:lnTo>
                          <a:pt x="1622" y="954"/>
                        </a:lnTo>
                        <a:lnTo>
                          <a:pt x="1622" y="960"/>
                        </a:lnTo>
                        <a:lnTo>
                          <a:pt x="1622" y="966"/>
                        </a:lnTo>
                        <a:lnTo>
                          <a:pt x="1628" y="972"/>
                        </a:lnTo>
                        <a:lnTo>
                          <a:pt x="1628" y="978"/>
                        </a:lnTo>
                        <a:lnTo>
                          <a:pt x="1628" y="984"/>
                        </a:lnTo>
                        <a:lnTo>
                          <a:pt x="1635" y="990"/>
                        </a:lnTo>
                        <a:lnTo>
                          <a:pt x="1635" y="996"/>
                        </a:lnTo>
                        <a:lnTo>
                          <a:pt x="1635" y="1002"/>
                        </a:lnTo>
                        <a:lnTo>
                          <a:pt x="1641" y="1008"/>
                        </a:lnTo>
                        <a:lnTo>
                          <a:pt x="1641" y="1014"/>
                        </a:lnTo>
                        <a:lnTo>
                          <a:pt x="1647" y="1020"/>
                        </a:lnTo>
                        <a:lnTo>
                          <a:pt x="1647" y="1026"/>
                        </a:lnTo>
                        <a:lnTo>
                          <a:pt x="1653" y="1026"/>
                        </a:lnTo>
                        <a:lnTo>
                          <a:pt x="1653" y="1032"/>
                        </a:lnTo>
                        <a:lnTo>
                          <a:pt x="1660" y="1032"/>
                        </a:lnTo>
                        <a:lnTo>
                          <a:pt x="1660" y="1038"/>
                        </a:lnTo>
                        <a:lnTo>
                          <a:pt x="1666" y="1038"/>
                        </a:lnTo>
                        <a:lnTo>
                          <a:pt x="1666" y="1032"/>
                        </a:lnTo>
                        <a:lnTo>
                          <a:pt x="1672" y="1032"/>
                        </a:lnTo>
                        <a:lnTo>
                          <a:pt x="1672" y="1026"/>
                        </a:lnTo>
                        <a:lnTo>
                          <a:pt x="1672" y="1020"/>
                        </a:lnTo>
                        <a:lnTo>
                          <a:pt x="1678" y="1014"/>
                        </a:lnTo>
                        <a:lnTo>
                          <a:pt x="1678" y="1008"/>
                        </a:lnTo>
                        <a:lnTo>
                          <a:pt x="1678" y="1002"/>
                        </a:lnTo>
                        <a:lnTo>
                          <a:pt x="1685" y="996"/>
                        </a:lnTo>
                        <a:lnTo>
                          <a:pt x="1685" y="990"/>
                        </a:lnTo>
                        <a:lnTo>
                          <a:pt x="1685" y="984"/>
                        </a:lnTo>
                        <a:lnTo>
                          <a:pt x="1685" y="978"/>
                        </a:lnTo>
                        <a:lnTo>
                          <a:pt x="1691" y="972"/>
                        </a:lnTo>
                        <a:lnTo>
                          <a:pt x="1691" y="966"/>
                        </a:lnTo>
                        <a:lnTo>
                          <a:pt x="1691" y="960"/>
                        </a:lnTo>
                        <a:lnTo>
                          <a:pt x="1697" y="954"/>
                        </a:lnTo>
                        <a:lnTo>
                          <a:pt x="1703" y="954"/>
                        </a:lnTo>
                        <a:lnTo>
                          <a:pt x="1703" y="948"/>
                        </a:lnTo>
                        <a:lnTo>
                          <a:pt x="1710" y="948"/>
                        </a:lnTo>
                        <a:lnTo>
                          <a:pt x="1716" y="948"/>
                        </a:lnTo>
                        <a:lnTo>
                          <a:pt x="1716" y="942"/>
                        </a:lnTo>
                        <a:lnTo>
                          <a:pt x="1722" y="942"/>
                        </a:lnTo>
                        <a:lnTo>
                          <a:pt x="1728" y="942"/>
                        </a:lnTo>
                        <a:lnTo>
                          <a:pt x="1728" y="936"/>
                        </a:lnTo>
                        <a:lnTo>
                          <a:pt x="1735" y="936"/>
                        </a:lnTo>
                        <a:lnTo>
                          <a:pt x="1735" y="930"/>
                        </a:lnTo>
                        <a:lnTo>
                          <a:pt x="1741" y="930"/>
                        </a:lnTo>
                        <a:lnTo>
                          <a:pt x="1741" y="924"/>
                        </a:lnTo>
                        <a:lnTo>
                          <a:pt x="1747" y="924"/>
                        </a:lnTo>
                        <a:lnTo>
                          <a:pt x="1753" y="924"/>
                        </a:lnTo>
                        <a:lnTo>
                          <a:pt x="1753" y="930"/>
                        </a:lnTo>
                        <a:lnTo>
                          <a:pt x="1753" y="936"/>
                        </a:lnTo>
                        <a:lnTo>
                          <a:pt x="1759" y="936"/>
                        </a:lnTo>
                        <a:lnTo>
                          <a:pt x="1759" y="942"/>
                        </a:lnTo>
                        <a:lnTo>
                          <a:pt x="1759" y="948"/>
                        </a:lnTo>
                        <a:lnTo>
                          <a:pt x="1759" y="954"/>
                        </a:lnTo>
                        <a:lnTo>
                          <a:pt x="1766" y="954"/>
                        </a:lnTo>
                        <a:lnTo>
                          <a:pt x="1766" y="960"/>
                        </a:lnTo>
                        <a:lnTo>
                          <a:pt x="1766" y="966"/>
                        </a:lnTo>
                        <a:lnTo>
                          <a:pt x="1772" y="966"/>
                        </a:lnTo>
                        <a:lnTo>
                          <a:pt x="1772" y="972"/>
                        </a:lnTo>
                        <a:lnTo>
                          <a:pt x="1772" y="978"/>
                        </a:lnTo>
                        <a:lnTo>
                          <a:pt x="1778" y="978"/>
                        </a:lnTo>
                        <a:lnTo>
                          <a:pt x="1778" y="972"/>
                        </a:lnTo>
                        <a:lnTo>
                          <a:pt x="1784" y="972"/>
                        </a:lnTo>
                        <a:lnTo>
                          <a:pt x="1784" y="966"/>
                        </a:lnTo>
                        <a:lnTo>
                          <a:pt x="1784" y="960"/>
                        </a:lnTo>
                        <a:lnTo>
                          <a:pt x="1784" y="954"/>
                        </a:lnTo>
                        <a:lnTo>
                          <a:pt x="1791" y="948"/>
                        </a:lnTo>
                        <a:lnTo>
                          <a:pt x="1791" y="942"/>
                        </a:lnTo>
                        <a:lnTo>
                          <a:pt x="1791" y="936"/>
                        </a:lnTo>
                        <a:lnTo>
                          <a:pt x="1791" y="930"/>
                        </a:lnTo>
                        <a:lnTo>
                          <a:pt x="1791" y="924"/>
                        </a:lnTo>
                        <a:lnTo>
                          <a:pt x="1797" y="918"/>
                        </a:lnTo>
                        <a:lnTo>
                          <a:pt x="1797" y="912"/>
                        </a:lnTo>
                        <a:lnTo>
                          <a:pt x="1797" y="906"/>
                        </a:lnTo>
                        <a:lnTo>
                          <a:pt x="1797" y="900"/>
                        </a:lnTo>
                        <a:lnTo>
                          <a:pt x="1797" y="894"/>
                        </a:lnTo>
                        <a:lnTo>
                          <a:pt x="1803" y="888"/>
                        </a:lnTo>
                        <a:lnTo>
                          <a:pt x="1803" y="882"/>
                        </a:lnTo>
                        <a:lnTo>
                          <a:pt x="1803" y="876"/>
                        </a:lnTo>
                        <a:lnTo>
                          <a:pt x="1803" y="870"/>
                        </a:lnTo>
                        <a:lnTo>
                          <a:pt x="1803" y="864"/>
                        </a:lnTo>
                        <a:lnTo>
                          <a:pt x="1803" y="858"/>
                        </a:lnTo>
                        <a:lnTo>
                          <a:pt x="1809" y="858"/>
                        </a:lnTo>
                        <a:lnTo>
                          <a:pt x="1809" y="852"/>
                        </a:lnTo>
                        <a:lnTo>
                          <a:pt x="1816" y="852"/>
                        </a:lnTo>
                        <a:lnTo>
                          <a:pt x="1822" y="852"/>
                        </a:lnTo>
                        <a:lnTo>
                          <a:pt x="1828" y="852"/>
                        </a:lnTo>
                        <a:lnTo>
                          <a:pt x="1834" y="852"/>
                        </a:lnTo>
                        <a:lnTo>
                          <a:pt x="1841" y="852"/>
                        </a:lnTo>
                        <a:lnTo>
                          <a:pt x="1847" y="852"/>
                        </a:lnTo>
                        <a:lnTo>
                          <a:pt x="1847" y="846"/>
                        </a:lnTo>
                        <a:lnTo>
                          <a:pt x="1853" y="846"/>
                        </a:lnTo>
                        <a:lnTo>
                          <a:pt x="1859" y="846"/>
                        </a:lnTo>
                        <a:lnTo>
                          <a:pt x="1866" y="846"/>
                        </a:lnTo>
                        <a:lnTo>
                          <a:pt x="1872" y="846"/>
                        </a:lnTo>
                        <a:lnTo>
                          <a:pt x="1872" y="852"/>
                        </a:lnTo>
                        <a:lnTo>
                          <a:pt x="1878" y="858"/>
                        </a:lnTo>
                        <a:lnTo>
                          <a:pt x="1878" y="864"/>
                        </a:lnTo>
                        <a:lnTo>
                          <a:pt x="1878" y="870"/>
                        </a:lnTo>
                        <a:lnTo>
                          <a:pt x="1878" y="876"/>
                        </a:lnTo>
                        <a:lnTo>
                          <a:pt x="1884" y="882"/>
                        </a:lnTo>
                        <a:lnTo>
                          <a:pt x="1884" y="888"/>
                        </a:lnTo>
                        <a:lnTo>
                          <a:pt x="1884" y="894"/>
                        </a:lnTo>
                        <a:lnTo>
                          <a:pt x="1891" y="894"/>
                        </a:lnTo>
                        <a:lnTo>
                          <a:pt x="1891" y="888"/>
                        </a:lnTo>
                        <a:lnTo>
                          <a:pt x="1897" y="882"/>
                        </a:lnTo>
                        <a:lnTo>
                          <a:pt x="1897" y="876"/>
                        </a:lnTo>
                        <a:lnTo>
                          <a:pt x="1897" y="870"/>
                        </a:lnTo>
                        <a:lnTo>
                          <a:pt x="1897" y="864"/>
                        </a:lnTo>
                        <a:lnTo>
                          <a:pt x="1903" y="864"/>
                        </a:lnTo>
                        <a:lnTo>
                          <a:pt x="1903" y="858"/>
                        </a:lnTo>
                        <a:lnTo>
                          <a:pt x="1903" y="852"/>
                        </a:lnTo>
                        <a:lnTo>
                          <a:pt x="1903" y="846"/>
                        </a:lnTo>
                        <a:lnTo>
                          <a:pt x="1909" y="846"/>
                        </a:lnTo>
                        <a:lnTo>
                          <a:pt x="1915" y="846"/>
                        </a:lnTo>
                        <a:lnTo>
                          <a:pt x="1922" y="846"/>
                        </a:lnTo>
                        <a:lnTo>
                          <a:pt x="1928" y="846"/>
                        </a:lnTo>
                        <a:lnTo>
                          <a:pt x="1928" y="852"/>
                        </a:lnTo>
                        <a:lnTo>
                          <a:pt x="1934" y="852"/>
                        </a:lnTo>
                        <a:lnTo>
                          <a:pt x="1940" y="852"/>
                        </a:lnTo>
                        <a:lnTo>
                          <a:pt x="1947" y="852"/>
                        </a:lnTo>
                        <a:lnTo>
                          <a:pt x="1953" y="852"/>
                        </a:lnTo>
                        <a:lnTo>
                          <a:pt x="1959" y="852"/>
                        </a:lnTo>
                        <a:lnTo>
                          <a:pt x="1965" y="852"/>
                        </a:lnTo>
                        <a:lnTo>
                          <a:pt x="1972" y="852"/>
                        </a:lnTo>
                        <a:lnTo>
                          <a:pt x="1978" y="852"/>
                        </a:lnTo>
                        <a:lnTo>
                          <a:pt x="1984" y="852"/>
                        </a:lnTo>
                        <a:lnTo>
                          <a:pt x="1984" y="846"/>
                        </a:lnTo>
                        <a:lnTo>
                          <a:pt x="1990" y="846"/>
                        </a:lnTo>
                        <a:lnTo>
                          <a:pt x="1997" y="846"/>
                        </a:lnTo>
                        <a:lnTo>
                          <a:pt x="2003" y="846"/>
                        </a:lnTo>
                        <a:lnTo>
                          <a:pt x="2009" y="846"/>
                        </a:lnTo>
                        <a:lnTo>
                          <a:pt x="2009" y="852"/>
                        </a:lnTo>
                        <a:lnTo>
                          <a:pt x="2015" y="858"/>
                        </a:lnTo>
                        <a:lnTo>
                          <a:pt x="2015" y="864"/>
                        </a:lnTo>
                        <a:lnTo>
                          <a:pt x="2015" y="870"/>
                        </a:lnTo>
                        <a:lnTo>
                          <a:pt x="2015" y="876"/>
                        </a:lnTo>
                        <a:lnTo>
                          <a:pt x="2022" y="882"/>
                        </a:lnTo>
                        <a:lnTo>
                          <a:pt x="2022" y="888"/>
                        </a:lnTo>
                        <a:lnTo>
                          <a:pt x="2022" y="894"/>
                        </a:lnTo>
                        <a:lnTo>
                          <a:pt x="2028" y="894"/>
                        </a:lnTo>
                        <a:lnTo>
                          <a:pt x="2028" y="888"/>
                        </a:lnTo>
                        <a:lnTo>
                          <a:pt x="2034" y="882"/>
                        </a:lnTo>
                        <a:lnTo>
                          <a:pt x="2034" y="876"/>
                        </a:lnTo>
                        <a:lnTo>
                          <a:pt x="2034" y="870"/>
                        </a:lnTo>
                        <a:lnTo>
                          <a:pt x="2034" y="864"/>
                        </a:lnTo>
                        <a:lnTo>
                          <a:pt x="2040" y="864"/>
                        </a:lnTo>
                        <a:lnTo>
                          <a:pt x="2040" y="858"/>
                        </a:lnTo>
                        <a:lnTo>
                          <a:pt x="2040" y="852"/>
                        </a:lnTo>
                        <a:lnTo>
                          <a:pt x="2040" y="846"/>
                        </a:lnTo>
                        <a:lnTo>
                          <a:pt x="2047" y="846"/>
                        </a:lnTo>
                        <a:lnTo>
                          <a:pt x="2053" y="846"/>
                        </a:lnTo>
                        <a:lnTo>
                          <a:pt x="2059" y="846"/>
                        </a:lnTo>
                        <a:lnTo>
                          <a:pt x="2065" y="846"/>
                        </a:lnTo>
                        <a:lnTo>
                          <a:pt x="2065" y="852"/>
                        </a:lnTo>
                        <a:lnTo>
                          <a:pt x="2071" y="852"/>
                        </a:lnTo>
                        <a:lnTo>
                          <a:pt x="2078" y="852"/>
                        </a:lnTo>
                        <a:lnTo>
                          <a:pt x="2084" y="852"/>
                        </a:lnTo>
                        <a:lnTo>
                          <a:pt x="2090" y="852"/>
                        </a:lnTo>
                        <a:lnTo>
                          <a:pt x="2096" y="852"/>
                        </a:lnTo>
                        <a:lnTo>
                          <a:pt x="2103" y="852"/>
                        </a:lnTo>
                        <a:lnTo>
                          <a:pt x="2109" y="852"/>
                        </a:lnTo>
                        <a:lnTo>
                          <a:pt x="2115" y="852"/>
                        </a:lnTo>
                        <a:lnTo>
                          <a:pt x="2121" y="852"/>
                        </a:lnTo>
                        <a:lnTo>
                          <a:pt x="2121" y="846"/>
                        </a:lnTo>
                        <a:lnTo>
                          <a:pt x="2128" y="846"/>
                        </a:lnTo>
                        <a:lnTo>
                          <a:pt x="2134" y="846"/>
                        </a:lnTo>
                        <a:lnTo>
                          <a:pt x="2140" y="846"/>
                        </a:lnTo>
                        <a:lnTo>
                          <a:pt x="2146" y="846"/>
                        </a:lnTo>
                        <a:lnTo>
                          <a:pt x="2146" y="852"/>
                        </a:lnTo>
                        <a:lnTo>
                          <a:pt x="2153" y="858"/>
                        </a:lnTo>
                        <a:lnTo>
                          <a:pt x="2153" y="864"/>
                        </a:lnTo>
                        <a:lnTo>
                          <a:pt x="2153" y="870"/>
                        </a:lnTo>
                        <a:lnTo>
                          <a:pt x="2153" y="876"/>
                        </a:lnTo>
                        <a:lnTo>
                          <a:pt x="2159" y="882"/>
                        </a:lnTo>
                        <a:lnTo>
                          <a:pt x="2159" y="888"/>
                        </a:lnTo>
                        <a:lnTo>
                          <a:pt x="2159" y="894"/>
                        </a:lnTo>
                        <a:lnTo>
                          <a:pt x="2165" y="894"/>
                        </a:lnTo>
                        <a:lnTo>
                          <a:pt x="2165" y="888"/>
                        </a:lnTo>
                        <a:lnTo>
                          <a:pt x="2171" y="882"/>
                        </a:lnTo>
                        <a:lnTo>
                          <a:pt x="2171" y="876"/>
                        </a:lnTo>
                        <a:lnTo>
                          <a:pt x="2171" y="870"/>
                        </a:lnTo>
                        <a:lnTo>
                          <a:pt x="2171" y="864"/>
                        </a:lnTo>
                        <a:lnTo>
                          <a:pt x="2178" y="858"/>
                        </a:lnTo>
                        <a:lnTo>
                          <a:pt x="2178" y="852"/>
                        </a:lnTo>
                        <a:lnTo>
                          <a:pt x="2178" y="846"/>
                        </a:lnTo>
                        <a:lnTo>
                          <a:pt x="2184" y="846"/>
                        </a:lnTo>
                        <a:lnTo>
                          <a:pt x="2190" y="846"/>
                        </a:lnTo>
                        <a:lnTo>
                          <a:pt x="2196" y="846"/>
                        </a:lnTo>
                        <a:lnTo>
                          <a:pt x="2203" y="846"/>
                        </a:lnTo>
                        <a:lnTo>
                          <a:pt x="2203" y="852"/>
                        </a:lnTo>
                        <a:lnTo>
                          <a:pt x="2209" y="852"/>
                        </a:lnTo>
                        <a:lnTo>
                          <a:pt x="2215" y="852"/>
                        </a:lnTo>
                        <a:lnTo>
                          <a:pt x="2221" y="852"/>
                        </a:lnTo>
                        <a:lnTo>
                          <a:pt x="2227" y="852"/>
                        </a:lnTo>
                        <a:lnTo>
                          <a:pt x="2234" y="852"/>
                        </a:lnTo>
                        <a:lnTo>
                          <a:pt x="2240" y="852"/>
                        </a:lnTo>
                        <a:lnTo>
                          <a:pt x="2246" y="852"/>
                        </a:lnTo>
                        <a:lnTo>
                          <a:pt x="2252" y="852"/>
                        </a:lnTo>
                        <a:lnTo>
                          <a:pt x="2259" y="852"/>
                        </a:lnTo>
                        <a:lnTo>
                          <a:pt x="2259" y="846"/>
                        </a:lnTo>
                        <a:lnTo>
                          <a:pt x="2265" y="846"/>
                        </a:lnTo>
                        <a:lnTo>
                          <a:pt x="2271" y="846"/>
                        </a:lnTo>
                        <a:lnTo>
                          <a:pt x="2277" y="846"/>
                        </a:lnTo>
                        <a:lnTo>
                          <a:pt x="2284" y="846"/>
                        </a:lnTo>
                        <a:lnTo>
                          <a:pt x="2284" y="852"/>
                        </a:lnTo>
                        <a:lnTo>
                          <a:pt x="2290" y="858"/>
                        </a:lnTo>
                        <a:lnTo>
                          <a:pt x="2290" y="864"/>
                        </a:lnTo>
                        <a:lnTo>
                          <a:pt x="2290" y="870"/>
                        </a:lnTo>
                        <a:lnTo>
                          <a:pt x="2290" y="876"/>
                        </a:lnTo>
                        <a:lnTo>
                          <a:pt x="2296" y="882"/>
                        </a:lnTo>
                        <a:lnTo>
                          <a:pt x="2296" y="888"/>
                        </a:lnTo>
                        <a:lnTo>
                          <a:pt x="2296" y="894"/>
                        </a:lnTo>
                        <a:lnTo>
                          <a:pt x="2302" y="894"/>
                        </a:lnTo>
                        <a:lnTo>
                          <a:pt x="2302" y="888"/>
                        </a:lnTo>
                        <a:lnTo>
                          <a:pt x="2309" y="882"/>
                        </a:lnTo>
                        <a:lnTo>
                          <a:pt x="2309" y="876"/>
                        </a:lnTo>
                        <a:lnTo>
                          <a:pt x="2309" y="870"/>
                        </a:lnTo>
                        <a:lnTo>
                          <a:pt x="2309" y="864"/>
                        </a:lnTo>
                        <a:lnTo>
                          <a:pt x="2315" y="858"/>
                        </a:lnTo>
                        <a:lnTo>
                          <a:pt x="2315" y="852"/>
                        </a:lnTo>
                        <a:lnTo>
                          <a:pt x="2315" y="846"/>
                        </a:lnTo>
                        <a:lnTo>
                          <a:pt x="2321" y="846"/>
                        </a:lnTo>
                        <a:lnTo>
                          <a:pt x="2327" y="846"/>
                        </a:lnTo>
                        <a:lnTo>
                          <a:pt x="2334" y="846"/>
                        </a:lnTo>
                        <a:lnTo>
                          <a:pt x="2340" y="846"/>
                        </a:lnTo>
                        <a:lnTo>
                          <a:pt x="2340" y="852"/>
                        </a:lnTo>
                        <a:lnTo>
                          <a:pt x="2346" y="852"/>
                        </a:lnTo>
                        <a:lnTo>
                          <a:pt x="2352" y="852"/>
                        </a:lnTo>
                        <a:lnTo>
                          <a:pt x="2359" y="852"/>
                        </a:lnTo>
                        <a:lnTo>
                          <a:pt x="2365" y="852"/>
                        </a:lnTo>
                        <a:lnTo>
                          <a:pt x="2371" y="852"/>
                        </a:lnTo>
                        <a:lnTo>
                          <a:pt x="2377" y="852"/>
                        </a:lnTo>
                        <a:lnTo>
                          <a:pt x="2383" y="852"/>
                        </a:lnTo>
                        <a:lnTo>
                          <a:pt x="2390" y="852"/>
                        </a:lnTo>
                        <a:lnTo>
                          <a:pt x="2396" y="852"/>
                        </a:lnTo>
                        <a:lnTo>
                          <a:pt x="2396" y="846"/>
                        </a:lnTo>
                        <a:lnTo>
                          <a:pt x="2402" y="846"/>
                        </a:lnTo>
                        <a:lnTo>
                          <a:pt x="2408" y="846"/>
                        </a:lnTo>
                        <a:lnTo>
                          <a:pt x="2415" y="846"/>
                        </a:lnTo>
                        <a:lnTo>
                          <a:pt x="2421" y="846"/>
                        </a:lnTo>
                        <a:lnTo>
                          <a:pt x="2421" y="852"/>
                        </a:lnTo>
                        <a:lnTo>
                          <a:pt x="2427" y="858"/>
                        </a:lnTo>
                        <a:lnTo>
                          <a:pt x="2427" y="864"/>
                        </a:lnTo>
                        <a:lnTo>
                          <a:pt x="2427" y="870"/>
                        </a:lnTo>
                        <a:lnTo>
                          <a:pt x="2427" y="876"/>
                        </a:lnTo>
                        <a:lnTo>
                          <a:pt x="2433" y="882"/>
                        </a:lnTo>
                        <a:lnTo>
                          <a:pt x="2433" y="888"/>
                        </a:lnTo>
                        <a:lnTo>
                          <a:pt x="2433" y="894"/>
                        </a:lnTo>
                        <a:lnTo>
                          <a:pt x="2440" y="894"/>
                        </a:lnTo>
                        <a:lnTo>
                          <a:pt x="2440" y="888"/>
                        </a:lnTo>
                        <a:lnTo>
                          <a:pt x="2446" y="882"/>
                        </a:lnTo>
                        <a:lnTo>
                          <a:pt x="2446" y="876"/>
                        </a:lnTo>
                        <a:lnTo>
                          <a:pt x="2446" y="864"/>
                        </a:lnTo>
                        <a:lnTo>
                          <a:pt x="2452" y="858"/>
                        </a:lnTo>
                        <a:lnTo>
                          <a:pt x="2452" y="852"/>
                        </a:lnTo>
                        <a:lnTo>
                          <a:pt x="2452" y="846"/>
                        </a:lnTo>
                        <a:lnTo>
                          <a:pt x="2458" y="846"/>
                        </a:lnTo>
                        <a:lnTo>
                          <a:pt x="2465" y="846"/>
                        </a:lnTo>
                        <a:lnTo>
                          <a:pt x="2471" y="846"/>
                        </a:lnTo>
                        <a:lnTo>
                          <a:pt x="2477" y="846"/>
                        </a:lnTo>
                        <a:lnTo>
                          <a:pt x="2477" y="852"/>
                        </a:lnTo>
                        <a:lnTo>
                          <a:pt x="2483" y="852"/>
                        </a:lnTo>
                        <a:lnTo>
                          <a:pt x="2490" y="852"/>
                        </a:lnTo>
                        <a:lnTo>
                          <a:pt x="2496" y="852"/>
                        </a:lnTo>
                        <a:lnTo>
                          <a:pt x="2502" y="852"/>
                        </a:lnTo>
                        <a:lnTo>
                          <a:pt x="2508" y="852"/>
                        </a:lnTo>
                        <a:lnTo>
                          <a:pt x="2515" y="852"/>
                        </a:lnTo>
                        <a:lnTo>
                          <a:pt x="2521" y="858"/>
                        </a:lnTo>
                        <a:lnTo>
                          <a:pt x="2521" y="864"/>
                        </a:lnTo>
                        <a:lnTo>
                          <a:pt x="2521" y="870"/>
                        </a:lnTo>
                        <a:lnTo>
                          <a:pt x="2521" y="876"/>
                        </a:lnTo>
                        <a:lnTo>
                          <a:pt x="2527" y="882"/>
                        </a:lnTo>
                        <a:lnTo>
                          <a:pt x="2527" y="888"/>
                        </a:lnTo>
                        <a:lnTo>
                          <a:pt x="2527" y="894"/>
                        </a:lnTo>
                        <a:lnTo>
                          <a:pt x="2527" y="900"/>
                        </a:lnTo>
                        <a:lnTo>
                          <a:pt x="2527" y="906"/>
                        </a:lnTo>
                        <a:lnTo>
                          <a:pt x="2527" y="912"/>
                        </a:lnTo>
                        <a:lnTo>
                          <a:pt x="2533" y="918"/>
                        </a:lnTo>
                        <a:lnTo>
                          <a:pt x="2533" y="930"/>
                        </a:lnTo>
                        <a:lnTo>
                          <a:pt x="2533" y="936"/>
                        </a:lnTo>
                        <a:lnTo>
                          <a:pt x="2539" y="942"/>
                        </a:lnTo>
                        <a:lnTo>
                          <a:pt x="2539" y="948"/>
                        </a:lnTo>
                        <a:lnTo>
                          <a:pt x="2539" y="954"/>
                        </a:lnTo>
                        <a:lnTo>
                          <a:pt x="2539" y="960"/>
                        </a:lnTo>
                        <a:lnTo>
                          <a:pt x="2546" y="966"/>
                        </a:lnTo>
                        <a:lnTo>
                          <a:pt x="2546" y="972"/>
                        </a:lnTo>
                        <a:lnTo>
                          <a:pt x="2546" y="978"/>
                        </a:lnTo>
                        <a:lnTo>
                          <a:pt x="2552" y="978"/>
                        </a:lnTo>
                        <a:lnTo>
                          <a:pt x="2552" y="972"/>
                        </a:lnTo>
                        <a:lnTo>
                          <a:pt x="2558" y="972"/>
                        </a:lnTo>
                        <a:lnTo>
                          <a:pt x="2558" y="966"/>
                        </a:lnTo>
                        <a:lnTo>
                          <a:pt x="2558" y="960"/>
                        </a:lnTo>
                        <a:lnTo>
                          <a:pt x="2564" y="954"/>
                        </a:lnTo>
                        <a:lnTo>
                          <a:pt x="2564" y="948"/>
                        </a:lnTo>
                        <a:lnTo>
                          <a:pt x="2564" y="942"/>
                        </a:lnTo>
                        <a:lnTo>
                          <a:pt x="2571" y="942"/>
                        </a:lnTo>
                        <a:lnTo>
                          <a:pt x="2571" y="936"/>
                        </a:lnTo>
                        <a:lnTo>
                          <a:pt x="2571" y="930"/>
                        </a:lnTo>
                        <a:lnTo>
                          <a:pt x="2577" y="924"/>
                        </a:lnTo>
                        <a:lnTo>
                          <a:pt x="2583" y="924"/>
                        </a:lnTo>
                        <a:lnTo>
                          <a:pt x="2583" y="930"/>
                        </a:lnTo>
                        <a:lnTo>
                          <a:pt x="2589" y="930"/>
                        </a:lnTo>
                        <a:lnTo>
                          <a:pt x="2589" y="936"/>
                        </a:lnTo>
                        <a:lnTo>
                          <a:pt x="2596" y="936"/>
                        </a:lnTo>
                        <a:lnTo>
                          <a:pt x="2602" y="942"/>
                        </a:lnTo>
                        <a:lnTo>
                          <a:pt x="2608" y="942"/>
                        </a:lnTo>
                        <a:lnTo>
                          <a:pt x="2608" y="948"/>
                        </a:lnTo>
                        <a:lnTo>
                          <a:pt x="2614" y="948"/>
                        </a:lnTo>
                        <a:lnTo>
                          <a:pt x="2621" y="948"/>
                        </a:lnTo>
                        <a:lnTo>
                          <a:pt x="2621" y="954"/>
                        </a:lnTo>
                        <a:lnTo>
                          <a:pt x="2627" y="954"/>
                        </a:lnTo>
                        <a:lnTo>
                          <a:pt x="2633" y="954"/>
                        </a:lnTo>
                        <a:lnTo>
                          <a:pt x="2633" y="960"/>
                        </a:lnTo>
                        <a:lnTo>
                          <a:pt x="2633" y="966"/>
                        </a:lnTo>
                        <a:lnTo>
                          <a:pt x="2639" y="972"/>
                        </a:lnTo>
                        <a:lnTo>
                          <a:pt x="2639" y="978"/>
                        </a:lnTo>
                        <a:lnTo>
                          <a:pt x="2639" y="984"/>
                        </a:lnTo>
                        <a:lnTo>
                          <a:pt x="2639" y="990"/>
                        </a:lnTo>
                        <a:lnTo>
                          <a:pt x="2646" y="996"/>
                        </a:lnTo>
                        <a:lnTo>
                          <a:pt x="2646" y="1002"/>
                        </a:lnTo>
                        <a:lnTo>
                          <a:pt x="2646" y="1008"/>
                        </a:lnTo>
                        <a:lnTo>
                          <a:pt x="2652" y="1014"/>
                        </a:lnTo>
                        <a:lnTo>
                          <a:pt x="2652" y="1020"/>
                        </a:lnTo>
                        <a:lnTo>
                          <a:pt x="2652" y="1026"/>
                        </a:lnTo>
                        <a:lnTo>
                          <a:pt x="2658" y="1026"/>
                        </a:lnTo>
                        <a:lnTo>
                          <a:pt x="2658" y="1032"/>
                        </a:lnTo>
                        <a:lnTo>
                          <a:pt x="2658" y="1038"/>
                        </a:lnTo>
                        <a:lnTo>
                          <a:pt x="2664" y="1038"/>
                        </a:lnTo>
                        <a:lnTo>
                          <a:pt x="2670" y="1038"/>
                        </a:lnTo>
                        <a:lnTo>
                          <a:pt x="2670" y="1032"/>
                        </a:lnTo>
                        <a:lnTo>
                          <a:pt x="2677" y="1026"/>
                        </a:lnTo>
                        <a:lnTo>
                          <a:pt x="2677" y="1020"/>
                        </a:lnTo>
                        <a:lnTo>
                          <a:pt x="2683" y="1020"/>
                        </a:lnTo>
                        <a:lnTo>
                          <a:pt x="2683" y="1014"/>
                        </a:lnTo>
                        <a:lnTo>
                          <a:pt x="2683" y="1008"/>
                        </a:lnTo>
                        <a:lnTo>
                          <a:pt x="2689" y="1008"/>
                        </a:lnTo>
                        <a:lnTo>
                          <a:pt x="2689" y="1002"/>
                        </a:lnTo>
                        <a:lnTo>
                          <a:pt x="2689" y="996"/>
                        </a:lnTo>
                        <a:lnTo>
                          <a:pt x="2695" y="990"/>
                        </a:lnTo>
                        <a:lnTo>
                          <a:pt x="2695" y="984"/>
                        </a:lnTo>
                        <a:lnTo>
                          <a:pt x="2695" y="978"/>
                        </a:lnTo>
                        <a:lnTo>
                          <a:pt x="2702" y="978"/>
                        </a:lnTo>
                        <a:lnTo>
                          <a:pt x="2702" y="972"/>
                        </a:lnTo>
                        <a:lnTo>
                          <a:pt x="2702" y="966"/>
                        </a:lnTo>
                        <a:lnTo>
                          <a:pt x="2702" y="960"/>
                        </a:lnTo>
                        <a:lnTo>
                          <a:pt x="2702" y="954"/>
                        </a:lnTo>
                        <a:lnTo>
                          <a:pt x="2708" y="954"/>
                        </a:lnTo>
                        <a:lnTo>
                          <a:pt x="2708" y="948"/>
                        </a:lnTo>
                        <a:lnTo>
                          <a:pt x="2708" y="942"/>
                        </a:lnTo>
                        <a:lnTo>
                          <a:pt x="2708" y="936"/>
                        </a:lnTo>
                        <a:lnTo>
                          <a:pt x="2714" y="930"/>
                        </a:lnTo>
                        <a:lnTo>
                          <a:pt x="2714" y="924"/>
                        </a:lnTo>
                        <a:lnTo>
                          <a:pt x="2714" y="918"/>
                        </a:lnTo>
                        <a:lnTo>
                          <a:pt x="2714" y="912"/>
                        </a:lnTo>
                        <a:lnTo>
                          <a:pt x="2720" y="906"/>
                        </a:lnTo>
                        <a:lnTo>
                          <a:pt x="2720" y="900"/>
                        </a:lnTo>
                        <a:lnTo>
                          <a:pt x="2720" y="894"/>
                        </a:lnTo>
                        <a:lnTo>
                          <a:pt x="2720" y="888"/>
                        </a:lnTo>
                        <a:lnTo>
                          <a:pt x="2720" y="882"/>
                        </a:lnTo>
                        <a:lnTo>
                          <a:pt x="2720" y="876"/>
                        </a:lnTo>
                        <a:lnTo>
                          <a:pt x="2727" y="870"/>
                        </a:lnTo>
                        <a:lnTo>
                          <a:pt x="2727" y="864"/>
                        </a:lnTo>
                        <a:lnTo>
                          <a:pt x="2727" y="858"/>
                        </a:lnTo>
                        <a:lnTo>
                          <a:pt x="2727" y="852"/>
                        </a:lnTo>
                        <a:lnTo>
                          <a:pt x="2727" y="846"/>
                        </a:lnTo>
                        <a:lnTo>
                          <a:pt x="2733" y="840"/>
                        </a:lnTo>
                        <a:lnTo>
                          <a:pt x="2733" y="834"/>
                        </a:lnTo>
                        <a:lnTo>
                          <a:pt x="2733" y="828"/>
                        </a:lnTo>
                        <a:lnTo>
                          <a:pt x="2733" y="822"/>
                        </a:lnTo>
                        <a:lnTo>
                          <a:pt x="2733" y="816"/>
                        </a:lnTo>
                        <a:lnTo>
                          <a:pt x="2733" y="810"/>
                        </a:lnTo>
                        <a:lnTo>
                          <a:pt x="2739" y="804"/>
                        </a:lnTo>
                        <a:lnTo>
                          <a:pt x="2739" y="798"/>
                        </a:lnTo>
                        <a:lnTo>
                          <a:pt x="2739" y="792"/>
                        </a:lnTo>
                        <a:lnTo>
                          <a:pt x="2739" y="786"/>
                        </a:lnTo>
                        <a:lnTo>
                          <a:pt x="2739" y="780"/>
                        </a:lnTo>
                        <a:lnTo>
                          <a:pt x="2739" y="774"/>
                        </a:lnTo>
                        <a:lnTo>
                          <a:pt x="2745" y="762"/>
                        </a:lnTo>
                        <a:lnTo>
                          <a:pt x="2745" y="756"/>
                        </a:lnTo>
                        <a:lnTo>
                          <a:pt x="2745" y="750"/>
                        </a:lnTo>
                        <a:lnTo>
                          <a:pt x="2745" y="744"/>
                        </a:lnTo>
                        <a:lnTo>
                          <a:pt x="2745" y="738"/>
                        </a:lnTo>
                        <a:lnTo>
                          <a:pt x="2752" y="738"/>
                        </a:lnTo>
                        <a:lnTo>
                          <a:pt x="2752" y="744"/>
                        </a:lnTo>
                        <a:lnTo>
                          <a:pt x="2752" y="750"/>
                        </a:lnTo>
                        <a:lnTo>
                          <a:pt x="2752" y="762"/>
                        </a:lnTo>
                        <a:lnTo>
                          <a:pt x="2758" y="768"/>
                        </a:lnTo>
                        <a:lnTo>
                          <a:pt x="2758" y="774"/>
                        </a:lnTo>
                        <a:lnTo>
                          <a:pt x="2758" y="780"/>
                        </a:lnTo>
                        <a:lnTo>
                          <a:pt x="2758" y="786"/>
                        </a:lnTo>
                        <a:lnTo>
                          <a:pt x="2758" y="792"/>
                        </a:lnTo>
                        <a:lnTo>
                          <a:pt x="2758" y="798"/>
                        </a:lnTo>
                        <a:lnTo>
                          <a:pt x="2764" y="804"/>
                        </a:lnTo>
                        <a:lnTo>
                          <a:pt x="2764" y="810"/>
                        </a:lnTo>
                        <a:lnTo>
                          <a:pt x="2764" y="816"/>
                        </a:lnTo>
                        <a:lnTo>
                          <a:pt x="2764" y="822"/>
                        </a:lnTo>
                        <a:lnTo>
                          <a:pt x="2764" y="828"/>
                        </a:lnTo>
                        <a:lnTo>
                          <a:pt x="2764" y="834"/>
                        </a:lnTo>
                        <a:lnTo>
                          <a:pt x="2770" y="840"/>
                        </a:lnTo>
                        <a:lnTo>
                          <a:pt x="2770" y="846"/>
                        </a:lnTo>
                        <a:lnTo>
                          <a:pt x="2770" y="852"/>
                        </a:lnTo>
                        <a:lnTo>
                          <a:pt x="2770" y="858"/>
                        </a:lnTo>
                        <a:lnTo>
                          <a:pt x="2770" y="864"/>
                        </a:lnTo>
                        <a:lnTo>
                          <a:pt x="2777" y="870"/>
                        </a:lnTo>
                        <a:lnTo>
                          <a:pt x="2777" y="876"/>
                        </a:lnTo>
                        <a:lnTo>
                          <a:pt x="2777" y="882"/>
                        </a:lnTo>
                        <a:lnTo>
                          <a:pt x="2777" y="888"/>
                        </a:lnTo>
                        <a:lnTo>
                          <a:pt x="2777" y="894"/>
                        </a:lnTo>
                        <a:lnTo>
                          <a:pt x="2777" y="900"/>
                        </a:lnTo>
                        <a:lnTo>
                          <a:pt x="2783" y="906"/>
                        </a:lnTo>
                        <a:lnTo>
                          <a:pt x="2783" y="912"/>
                        </a:lnTo>
                        <a:lnTo>
                          <a:pt x="2783" y="918"/>
                        </a:lnTo>
                        <a:lnTo>
                          <a:pt x="2783" y="924"/>
                        </a:lnTo>
                        <a:lnTo>
                          <a:pt x="2783" y="930"/>
                        </a:lnTo>
                        <a:lnTo>
                          <a:pt x="2789" y="930"/>
                        </a:lnTo>
                        <a:lnTo>
                          <a:pt x="2789" y="936"/>
                        </a:lnTo>
                        <a:lnTo>
                          <a:pt x="2789" y="942"/>
                        </a:lnTo>
                        <a:lnTo>
                          <a:pt x="2789" y="948"/>
                        </a:lnTo>
                        <a:lnTo>
                          <a:pt x="2789" y="954"/>
                        </a:lnTo>
                        <a:lnTo>
                          <a:pt x="2795" y="954"/>
                        </a:lnTo>
                        <a:lnTo>
                          <a:pt x="2795" y="960"/>
                        </a:lnTo>
                        <a:lnTo>
                          <a:pt x="2795" y="966"/>
                        </a:lnTo>
                        <a:lnTo>
                          <a:pt x="2795" y="972"/>
                        </a:lnTo>
                        <a:lnTo>
                          <a:pt x="2802" y="978"/>
                        </a:lnTo>
                        <a:lnTo>
                          <a:pt x="2802" y="984"/>
                        </a:lnTo>
                        <a:lnTo>
                          <a:pt x="2802" y="990"/>
                        </a:lnTo>
                        <a:lnTo>
                          <a:pt x="2808" y="990"/>
                        </a:lnTo>
                        <a:lnTo>
                          <a:pt x="2808" y="996"/>
                        </a:lnTo>
                        <a:lnTo>
                          <a:pt x="2808" y="1002"/>
                        </a:lnTo>
                        <a:lnTo>
                          <a:pt x="2808" y="1008"/>
                        </a:lnTo>
                        <a:lnTo>
                          <a:pt x="2814" y="1008"/>
                        </a:lnTo>
                        <a:lnTo>
                          <a:pt x="2814" y="1014"/>
                        </a:lnTo>
                        <a:lnTo>
                          <a:pt x="2814" y="1020"/>
                        </a:lnTo>
                        <a:lnTo>
                          <a:pt x="2820" y="1020"/>
                        </a:lnTo>
                        <a:lnTo>
                          <a:pt x="2820" y="1026"/>
                        </a:lnTo>
                        <a:lnTo>
                          <a:pt x="2826" y="1032"/>
                        </a:lnTo>
                        <a:lnTo>
                          <a:pt x="2833" y="1038"/>
                        </a:lnTo>
                        <a:lnTo>
                          <a:pt x="2833" y="1032"/>
                        </a:lnTo>
                        <a:lnTo>
                          <a:pt x="2839" y="1032"/>
                        </a:lnTo>
                        <a:lnTo>
                          <a:pt x="2839" y="1026"/>
                        </a:lnTo>
                        <a:lnTo>
                          <a:pt x="2845" y="1026"/>
                        </a:lnTo>
                        <a:lnTo>
                          <a:pt x="2845" y="1020"/>
                        </a:lnTo>
                        <a:lnTo>
                          <a:pt x="2851" y="1014"/>
                        </a:lnTo>
                        <a:lnTo>
                          <a:pt x="2851" y="1008"/>
                        </a:lnTo>
                        <a:lnTo>
                          <a:pt x="2851" y="1002"/>
                        </a:lnTo>
                        <a:lnTo>
                          <a:pt x="2858" y="1002"/>
                        </a:lnTo>
                        <a:lnTo>
                          <a:pt x="2858" y="996"/>
                        </a:lnTo>
                        <a:lnTo>
                          <a:pt x="2858" y="990"/>
                        </a:lnTo>
                        <a:lnTo>
                          <a:pt x="2864" y="984"/>
                        </a:lnTo>
                        <a:lnTo>
                          <a:pt x="2864" y="978"/>
                        </a:lnTo>
                        <a:lnTo>
                          <a:pt x="2864" y="972"/>
                        </a:lnTo>
                        <a:lnTo>
                          <a:pt x="2864" y="966"/>
                        </a:lnTo>
                        <a:lnTo>
                          <a:pt x="2870" y="966"/>
                        </a:lnTo>
                        <a:lnTo>
                          <a:pt x="2870" y="960"/>
                        </a:lnTo>
                        <a:lnTo>
                          <a:pt x="2870" y="954"/>
                        </a:lnTo>
                        <a:lnTo>
                          <a:pt x="2870" y="948"/>
                        </a:lnTo>
                        <a:lnTo>
                          <a:pt x="2876" y="942"/>
                        </a:lnTo>
                        <a:lnTo>
                          <a:pt x="2876" y="936"/>
                        </a:lnTo>
                        <a:lnTo>
                          <a:pt x="2876" y="930"/>
                        </a:lnTo>
                        <a:lnTo>
                          <a:pt x="2876" y="924"/>
                        </a:lnTo>
                        <a:lnTo>
                          <a:pt x="2883" y="918"/>
                        </a:lnTo>
                        <a:lnTo>
                          <a:pt x="2883" y="912"/>
                        </a:lnTo>
                        <a:lnTo>
                          <a:pt x="2883" y="906"/>
                        </a:lnTo>
                        <a:lnTo>
                          <a:pt x="2883" y="900"/>
                        </a:lnTo>
                        <a:lnTo>
                          <a:pt x="2883" y="894"/>
                        </a:lnTo>
                        <a:lnTo>
                          <a:pt x="2889" y="888"/>
                        </a:lnTo>
                        <a:lnTo>
                          <a:pt x="2889" y="882"/>
                        </a:lnTo>
                        <a:lnTo>
                          <a:pt x="2889" y="876"/>
                        </a:lnTo>
                        <a:lnTo>
                          <a:pt x="2889" y="870"/>
                        </a:lnTo>
                        <a:lnTo>
                          <a:pt x="2889" y="864"/>
                        </a:lnTo>
                        <a:lnTo>
                          <a:pt x="2895" y="858"/>
                        </a:lnTo>
                        <a:lnTo>
                          <a:pt x="2895" y="852"/>
                        </a:lnTo>
                        <a:lnTo>
                          <a:pt x="2895" y="846"/>
                        </a:lnTo>
                        <a:lnTo>
                          <a:pt x="2895" y="840"/>
                        </a:lnTo>
                        <a:lnTo>
                          <a:pt x="2895" y="834"/>
                        </a:lnTo>
                        <a:lnTo>
                          <a:pt x="2895" y="828"/>
                        </a:lnTo>
                        <a:lnTo>
                          <a:pt x="2895" y="822"/>
                        </a:lnTo>
                        <a:lnTo>
                          <a:pt x="2901" y="816"/>
                        </a:lnTo>
                        <a:lnTo>
                          <a:pt x="2901" y="810"/>
                        </a:lnTo>
                        <a:lnTo>
                          <a:pt x="2901" y="804"/>
                        </a:lnTo>
                        <a:lnTo>
                          <a:pt x="2901" y="798"/>
                        </a:lnTo>
                        <a:lnTo>
                          <a:pt x="2901" y="792"/>
                        </a:lnTo>
                        <a:lnTo>
                          <a:pt x="2908" y="786"/>
                        </a:lnTo>
                        <a:lnTo>
                          <a:pt x="2908" y="780"/>
                        </a:lnTo>
                        <a:lnTo>
                          <a:pt x="2908" y="774"/>
                        </a:lnTo>
                        <a:lnTo>
                          <a:pt x="2908" y="762"/>
                        </a:lnTo>
                        <a:lnTo>
                          <a:pt x="2908" y="756"/>
                        </a:lnTo>
                        <a:lnTo>
                          <a:pt x="2908" y="750"/>
                        </a:lnTo>
                        <a:lnTo>
                          <a:pt x="2914" y="744"/>
                        </a:lnTo>
                        <a:lnTo>
                          <a:pt x="2914" y="732"/>
                        </a:lnTo>
                        <a:lnTo>
                          <a:pt x="2914" y="726"/>
                        </a:lnTo>
                        <a:lnTo>
                          <a:pt x="2920" y="732"/>
                        </a:lnTo>
                        <a:lnTo>
                          <a:pt x="2920" y="744"/>
                        </a:lnTo>
                        <a:lnTo>
                          <a:pt x="2920" y="750"/>
                        </a:lnTo>
                        <a:lnTo>
                          <a:pt x="2920" y="762"/>
                        </a:lnTo>
                        <a:lnTo>
                          <a:pt x="2920" y="768"/>
                        </a:lnTo>
                        <a:lnTo>
                          <a:pt x="2926" y="774"/>
                        </a:lnTo>
                        <a:lnTo>
                          <a:pt x="2926" y="786"/>
                        </a:lnTo>
                        <a:lnTo>
                          <a:pt x="2926" y="792"/>
                        </a:lnTo>
                        <a:lnTo>
                          <a:pt x="2926" y="798"/>
                        </a:lnTo>
                        <a:lnTo>
                          <a:pt x="2926" y="804"/>
                        </a:lnTo>
                        <a:lnTo>
                          <a:pt x="2926" y="822"/>
                        </a:lnTo>
                        <a:lnTo>
                          <a:pt x="2933" y="828"/>
                        </a:lnTo>
                        <a:lnTo>
                          <a:pt x="2933" y="834"/>
                        </a:lnTo>
                        <a:lnTo>
                          <a:pt x="2933" y="840"/>
                        </a:lnTo>
                        <a:lnTo>
                          <a:pt x="2933" y="846"/>
                        </a:lnTo>
                        <a:lnTo>
                          <a:pt x="2933" y="858"/>
                        </a:lnTo>
                        <a:lnTo>
                          <a:pt x="2933" y="864"/>
                        </a:lnTo>
                        <a:lnTo>
                          <a:pt x="2933" y="870"/>
                        </a:lnTo>
                        <a:lnTo>
                          <a:pt x="2939" y="876"/>
                        </a:lnTo>
                        <a:lnTo>
                          <a:pt x="2939" y="882"/>
                        </a:lnTo>
                        <a:lnTo>
                          <a:pt x="2939" y="888"/>
                        </a:lnTo>
                        <a:lnTo>
                          <a:pt x="2939" y="894"/>
                        </a:lnTo>
                        <a:lnTo>
                          <a:pt x="2939" y="900"/>
                        </a:lnTo>
                        <a:lnTo>
                          <a:pt x="2945" y="912"/>
                        </a:lnTo>
                        <a:lnTo>
                          <a:pt x="2945" y="918"/>
                        </a:lnTo>
                        <a:lnTo>
                          <a:pt x="2945" y="924"/>
                        </a:lnTo>
                        <a:lnTo>
                          <a:pt x="2945" y="930"/>
                        </a:lnTo>
                        <a:lnTo>
                          <a:pt x="2945" y="936"/>
                        </a:lnTo>
                        <a:lnTo>
                          <a:pt x="2945" y="942"/>
                        </a:lnTo>
                        <a:lnTo>
                          <a:pt x="2951" y="948"/>
                        </a:lnTo>
                        <a:lnTo>
                          <a:pt x="2951" y="954"/>
                        </a:lnTo>
                        <a:lnTo>
                          <a:pt x="2951" y="960"/>
                        </a:lnTo>
                        <a:lnTo>
                          <a:pt x="2951" y="966"/>
                        </a:lnTo>
                        <a:lnTo>
                          <a:pt x="2951" y="972"/>
                        </a:lnTo>
                        <a:lnTo>
                          <a:pt x="2951" y="978"/>
                        </a:lnTo>
                        <a:lnTo>
                          <a:pt x="2958" y="984"/>
                        </a:lnTo>
                        <a:lnTo>
                          <a:pt x="2958" y="990"/>
                        </a:lnTo>
                        <a:lnTo>
                          <a:pt x="2958" y="996"/>
                        </a:lnTo>
                        <a:lnTo>
                          <a:pt x="2964" y="1002"/>
                        </a:lnTo>
                        <a:lnTo>
                          <a:pt x="2964" y="1008"/>
                        </a:lnTo>
                        <a:lnTo>
                          <a:pt x="2964" y="1014"/>
                        </a:lnTo>
                        <a:lnTo>
                          <a:pt x="2964" y="1020"/>
                        </a:lnTo>
                        <a:lnTo>
                          <a:pt x="2970" y="1020"/>
                        </a:lnTo>
                        <a:lnTo>
                          <a:pt x="2970" y="1026"/>
                        </a:lnTo>
                        <a:lnTo>
                          <a:pt x="2970" y="1032"/>
                        </a:lnTo>
                        <a:lnTo>
                          <a:pt x="2976" y="1038"/>
                        </a:lnTo>
                        <a:lnTo>
                          <a:pt x="2976" y="1044"/>
                        </a:lnTo>
                        <a:lnTo>
                          <a:pt x="2982" y="1044"/>
                        </a:lnTo>
                        <a:lnTo>
                          <a:pt x="2989" y="1044"/>
                        </a:lnTo>
                        <a:lnTo>
                          <a:pt x="2995" y="1044"/>
                        </a:lnTo>
                        <a:lnTo>
                          <a:pt x="2995" y="1038"/>
                        </a:lnTo>
                        <a:lnTo>
                          <a:pt x="3001" y="1038"/>
                        </a:lnTo>
                        <a:lnTo>
                          <a:pt x="3001" y="1032"/>
                        </a:lnTo>
                        <a:lnTo>
                          <a:pt x="3001" y="1026"/>
                        </a:lnTo>
                        <a:lnTo>
                          <a:pt x="3001" y="1020"/>
                        </a:lnTo>
                        <a:lnTo>
                          <a:pt x="3007" y="1014"/>
                        </a:lnTo>
                        <a:lnTo>
                          <a:pt x="3007" y="1008"/>
                        </a:lnTo>
                        <a:lnTo>
                          <a:pt x="3007" y="996"/>
                        </a:lnTo>
                        <a:lnTo>
                          <a:pt x="3007" y="990"/>
                        </a:lnTo>
                        <a:lnTo>
                          <a:pt x="3014" y="984"/>
                        </a:lnTo>
                        <a:lnTo>
                          <a:pt x="3014" y="978"/>
                        </a:lnTo>
                        <a:lnTo>
                          <a:pt x="3014" y="966"/>
                        </a:lnTo>
                        <a:lnTo>
                          <a:pt x="3014" y="960"/>
                        </a:lnTo>
                        <a:lnTo>
                          <a:pt x="3014" y="954"/>
                        </a:lnTo>
                        <a:lnTo>
                          <a:pt x="3020" y="948"/>
                        </a:lnTo>
                        <a:lnTo>
                          <a:pt x="3020" y="942"/>
                        </a:lnTo>
                        <a:lnTo>
                          <a:pt x="3020" y="930"/>
                        </a:lnTo>
                        <a:lnTo>
                          <a:pt x="3020" y="924"/>
                        </a:lnTo>
                        <a:lnTo>
                          <a:pt x="3020" y="918"/>
                        </a:lnTo>
                        <a:lnTo>
                          <a:pt x="3020" y="906"/>
                        </a:lnTo>
                        <a:lnTo>
                          <a:pt x="3020" y="900"/>
                        </a:lnTo>
                        <a:lnTo>
                          <a:pt x="3026" y="894"/>
                        </a:lnTo>
                        <a:lnTo>
                          <a:pt x="3026" y="882"/>
                        </a:lnTo>
                        <a:lnTo>
                          <a:pt x="3026" y="876"/>
                        </a:lnTo>
                        <a:lnTo>
                          <a:pt x="3026" y="864"/>
                        </a:lnTo>
                        <a:lnTo>
                          <a:pt x="3026" y="852"/>
                        </a:lnTo>
                        <a:lnTo>
                          <a:pt x="3026" y="846"/>
                        </a:lnTo>
                        <a:lnTo>
                          <a:pt x="3032" y="834"/>
                        </a:lnTo>
                        <a:lnTo>
                          <a:pt x="3032" y="822"/>
                        </a:lnTo>
                        <a:lnTo>
                          <a:pt x="3032" y="816"/>
                        </a:lnTo>
                        <a:lnTo>
                          <a:pt x="3032" y="804"/>
                        </a:lnTo>
                        <a:lnTo>
                          <a:pt x="3032" y="792"/>
                        </a:lnTo>
                        <a:lnTo>
                          <a:pt x="3039" y="768"/>
                        </a:lnTo>
                        <a:lnTo>
                          <a:pt x="3039" y="762"/>
                        </a:lnTo>
                        <a:lnTo>
                          <a:pt x="3039" y="750"/>
                        </a:lnTo>
                        <a:lnTo>
                          <a:pt x="3039" y="738"/>
                        </a:lnTo>
                        <a:lnTo>
                          <a:pt x="3039" y="732"/>
                        </a:lnTo>
                        <a:lnTo>
                          <a:pt x="3039" y="708"/>
                        </a:lnTo>
                        <a:lnTo>
                          <a:pt x="3045" y="696"/>
                        </a:lnTo>
                        <a:lnTo>
                          <a:pt x="3045" y="684"/>
                        </a:lnTo>
                        <a:lnTo>
                          <a:pt x="3045" y="672"/>
                        </a:lnTo>
                        <a:lnTo>
                          <a:pt x="3045" y="660"/>
                        </a:lnTo>
                        <a:lnTo>
                          <a:pt x="3045" y="648"/>
                        </a:lnTo>
                        <a:lnTo>
                          <a:pt x="3045" y="624"/>
                        </a:lnTo>
                        <a:lnTo>
                          <a:pt x="3051" y="606"/>
                        </a:lnTo>
                        <a:lnTo>
                          <a:pt x="3051" y="594"/>
                        </a:lnTo>
                        <a:lnTo>
                          <a:pt x="3051" y="576"/>
                        </a:lnTo>
                        <a:lnTo>
                          <a:pt x="3051" y="564"/>
                        </a:lnTo>
                        <a:lnTo>
                          <a:pt x="3051" y="546"/>
                        </a:lnTo>
                        <a:lnTo>
                          <a:pt x="3051" y="528"/>
                        </a:lnTo>
                        <a:lnTo>
                          <a:pt x="3051" y="516"/>
                        </a:lnTo>
                        <a:lnTo>
                          <a:pt x="3057" y="498"/>
                        </a:lnTo>
                        <a:lnTo>
                          <a:pt x="3057" y="480"/>
                        </a:lnTo>
                        <a:lnTo>
                          <a:pt x="3057" y="468"/>
                        </a:lnTo>
                        <a:lnTo>
                          <a:pt x="3057" y="450"/>
                        </a:lnTo>
                        <a:lnTo>
                          <a:pt x="3057" y="432"/>
                        </a:lnTo>
                        <a:lnTo>
                          <a:pt x="3057" y="414"/>
                        </a:lnTo>
                        <a:lnTo>
                          <a:pt x="3064" y="396"/>
                        </a:lnTo>
                        <a:lnTo>
                          <a:pt x="3064" y="378"/>
                        </a:lnTo>
                        <a:lnTo>
                          <a:pt x="3064" y="360"/>
                        </a:lnTo>
                        <a:lnTo>
                          <a:pt x="3064" y="342"/>
                        </a:lnTo>
                        <a:lnTo>
                          <a:pt x="3064" y="324"/>
                        </a:lnTo>
                        <a:lnTo>
                          <a:pt x="3064" y="306"/>
                        </a:lnTo>
                        <a:lnTo>
                          <a:pt x="3070" y="270"/>
                        </a:lnTo>
                        <a:lnTo>
                          <a:pt x="3070" y="252"/>
                        </a:lnTo>
                        <a:lnTo>
                          <a:pt x="3070" y="234"/>
                        </a:lnTo>
                        <a:lnTo>
                          <a:pt x="3070" y="216"/>
                        </a:lnTo>
                        <a:lnTo>
                          <a:pt x="3070" y="198"/>
                        </a:lnTo>
                        <a:lnTo>
                          <a:pt x="3070" y="180"/>
                        </a:lnTo>
                        <a:lnTo>
                          <a:pt x="3076" y="144"/>
                        </a:lnTo>
                        <a:lnTo>
                          <a:pt x="3076" y="126"/>
                        </a:lnTo>
                        <a:lnTo>
                          <a:pt x="3076" y="108"/>
                        </a:lnTo>
                        <a:lnTo>
                          <a:pt x="3076" y="84"/>
                        </a:lnTo>
                        <a:lnTo>
                          <a:pt x="3076" y="66"/>
                        </a:lnTo>
                        <a:lnTo>
                          <a:pt x="3076" y="42"/>
                        </a:lnTo>
                        <a:lnTo>
                          <a:pt x="3082" y="24"/>
                        </a:lnTo>
                        <a:lnTo>
                          <a:pt x="3082" y="12"/>
                        </a:lnTo>
                        <a:lnTo>
                          <a:pt x="3082" y="0"/>
                        </a:lnTo>
                        <a:lnTo>
                          <a:pt x="3089" y="18"/>
                        </a:lnTo>
                        <a:lnTo>
                          <a:pt x="3089" y="36"/>
                        </a:lnTo>
                        <a:lnTo>
                          <a:pt x="3089" y="60"/>
                        </a:lnTo>
                        <a:lnTo>
                          <a:pt x="3089" y="78"/>
                        </a:lnTo>
                        <a:lnTo>
                          <a:pt x="3089" y="96"/>
                        </a:lnTo>
                        <a:lnTo>
                          <a:pt x="3089" y="114"/>
                        </a:lnTo>
                        <a:lnTo>
                          <a:pt x="3089" y="132"/>
                        </a:lnTo>
                        <a:lnTo>
                          <a:pt x="3095" y="156"/>
                        </a:lnTo>
                        <a:lnTo>
                          <a:pt x="3095" y="168"/>
                        </a:lnTo>
                        <a:lnTo>
                          <a:pt x="3095" y="204"/>
                        </a:lnTo>
                        <a:lnTo>
                          <a:pt x="3095" y="216"/>
                        </a:lnTo>
                        <a:lnTo>
                          <a:pt x="3095" y="234"/>
                        </a:lnTo>
                        <a:lnTo>
                          <a:pt x="3095" y="252"/>
                        </a:lnTo>
                        <a:lnTo>
                          <a:pt x="3101" y="270"/>
                        </a:lnTo>
                        <a:lnTo>
                          <a:pt x="3101" y="288"/>
                        </a:lnTo>
                        <a:lnTo>
                          <a:pt x="3101" y="306"/>
                        </a:lnTo>
                        <a:lnTo>
                          <a:pt x="3101" y="324"/>
                        </a:lnTo>
                        <a:lnTo>
                          <a:pt x="3101" y="342"/>
                        </a:lnTo>
                        <a:lnTo>
                          <a:pt x="3101" y="354"/>
                        </a:lnTo>
                        <a:lnTo>
                          <a:pt x="3107" y="390"/>
                        </a:lnTo>
                        <a:lnTo>
                          <a:pt x="3107" y="408"/>
                        </a:lnTo>
                        <a:lnTo>
                          <a:pt x="3107" y="420"/>
                        </a:lnTo>
                        <a:lnTo>
                          <a:pt x="3107" y="438"/>
                        </a:lnTo>
                        <a:lnTo>
                          <a:pt x="3107" y="456"/>
                        </a:lnTo>
                        <a:lnTo>
                          <a:pt x="3107" y="468"/>
                        </a:lnTo>
                        <a:lnTo>
                          <a:pt x="3114" y="486"/>
                        </a:lnTo>
                        <a:lnTo>
                          <a:pt x="3114" y="504"/>
                        </a:lnTo>
                        <a:lnTo>
                          <a:pt x="3114" y="516"/>
                        </a:lnTo>
                        <a:lnTo>
                          <a:pt x="3114" y="534"/>
                        </a:lnTo>
                        <a:lnTo>
                          <a:pt x="3114" y="546"/>
                        </a:lnTo>
                        <a:lnTo>
                          <a:pt x="3114" y="564"/>
                        </a:lnTo>
                        <a:lnTo>
                          <a:pt x="3120" y="576"/>
                        </a:lnTo>
                        <a:lnTo>
                          <a:pt x="3120" y="588"/>
                        </a:lnTo>
                        <a:lnTo>
                          <a:pt x="3120" y="606"/>
                        </a:lnTo>
                        <a:lnTo>
                          <a:pt x="3120" y="618"/>
                        </a:lnTo>
                        <a:lnTo>
                          <a:pt x="3120" y="636"/>
                        </a:lnTo>
                        <a:lnTo>
                          <a:pt x="3120" y="648"/>
                        </a:lnTo>
                        <a:lnTo>
                          <a:pt x="3126" y="660"/>
                        </a:lnTo>
                        <a:lnTo>
                          <a:pt x="3126" y="672"/>
                        </a:lnTo>
                        <a:lnTo>
                          <a:pt x="3126" y="684"/>
                        </a:lnTo>
                        <a:lnTo>
                          <a:pt x="3126" y="696"/>
                        </a:lnTo>
                        <a:lnTo>
                          <a:pt x="3126" y="714"/>
                        </a:lnTo>
                        <a:lnTo>
                          <a:pt x="3126" y="726"/>
                        </a:lnTo>
                        <a:lnTo>
                          <a:pt x="3132" y="738"/>
                        </a:lnTo>
                        <a:lnTo>
                          <a:pt x="3132" y="744"/>
                        </a:lnTo>
                        <a:lnTo>
                          <a:pt x="3132" y="756"/>
                        </a:lnTo>
                        <a:lnTo>
                          <a:pt x="3132" y="768"/>
                        </a:lnTo>
                        <a:lnTo>
                          <a:pt x="3132" y="780"/>
                        </a:lnTo>
                        <a:lnTo>
                          <a:pt x="3132" y="792"/>
                        </a:lnTo>
                        <a:lnTo>
                          <a:pt x="3138" y="798"/>
                        </a:lnTo>
                        <a:lnTo>
                          <a:pt x="3138" y="822"/>
                        </a:lnTo>
                        <a:lnTo>
                          <a:pt x="3138" y="828"/>
                        </a:lnTo>
                        <a:lnTo>
                          <a:pt x="3138" y="840"/>
                        </a:lnTo>
                        <a:lnTo>
                          <a:pt x="3138" y="846"/>
                        </a:lnTo>
                        <a:lnTo>
                          <a:pt x="3138" y="858"/>
                        </a:lnTo>
                        <a:lnTo>
                          <a:pt x="3145" y="864"/>
                        </a:lnTo>
                        <a:lnTo>
                          <a:pt x="3145" y="876"/>
                        </a:lnTo>
                        <a:lnTo>
                          <a:pt x="3145" y="882"/>
                        </a:lnTo>
                        <a:lnTo>
                          <a:pt x="3145" y="894"/>
                        </a:lnTo>
                        <a:lnTo>
                          <a:pt x="3145" y="900"/>
                        </a:lnTo>
                        <a:lnTo>
                          <a:pt x="3145" y="906"/>
                        </a:lnTo>
                        <a:lnTo>
                          <a:pt x="3151" y="918"/>
                        </a:lnTo>
                        <a:lnTo>
                          <a:pt x="3151" y="924"/>
                        </a:lnTo>
                        <a:lnTo>
                          <a:pt x="3151" y="930"/>
                        </a:lnTo>
                        <a:lnTo>
                          <a:pt x="3151" y="936"/>
                        </a:lnTo>
                        <a:lnTo>
                          <a:pt x="3151" y="948"/>
                        </a:lnTo>
                        <a:lnTo>
                          <a:pt x="3157" y="960"/>
                        </a:lnTo>
                        <a:lnTo>
                          <a:pt x="3157" y="966"/>
                        </a:lnTo>
                        <a:lnTo>
                          <a:pt x="3157" y="972"/>
                        </a:lnTo>
                        <a:lnTo>
                          <a:pt x="3157" y="978"/>
                        </a:lnTo>
                        <a:lnTo>
                          <a:pt x="3157" y="984"/>
                        </a:lnTo>
                        <a:lnTo>
                          <a:pt x="3157" y="990"/>
                        </a:lnTo>
                        <a:lnTo>
                          <a:pt x="3163" y="990"/>
                        </a:lnTo>
                        <a:lnTo>
                          <a:pt x="3163" y="1002"/>
                        </a:lnTo>
                        <a:lnTo>
                          <a:pt x="3163" y="1008"/>
                        </a:lnTo>
                        <a:lnTo>
                          <a:pt x="3163" y="1014"/>
                        </a:lnTo>
                        <a:lnTo>
                          <a:pt x="3170" y="1020"/>
                        </a:lnTo>
                        <a:lnTo>
                          <a:pt x="3170" y="1026"/>
                        </a:lnTo>
                        <a:lnTo>
                          <a:pt x="3176" y="1026"/>
                        </a:lnTo>
                        <a:lnTo>
                          <a:pt x="3176" y="1032"/>
                        </a:lnTo>
                        <a:lnTo>
                          <a:pt x="3182" y="1032"/>
                        </a:lnTo>
                        <a:lnTo>
                          <a:pt x="3182" y="1038"/>
                        </a:lnTo>
                        <a:lnTo>
                          <a:pt x="3188" y="1038"/>
                        </a:lnTo>
                        <a:lnTo>
                          <a:pt x="3195" y="1038"/>
                        </a:lnTo>
                        <a:lnTo>
                          <a:pt x="3195" y="1032"/>
                        </a:lnTo>
                        <a:lnTo>
                          <a:pt x="3201" y="1032"/>
                        </a:lnTo>
                        <a:lnTo>
                          <a:pt x="3207" y="1026"/>
                        </a:lnTo>
                        <a:lnTo>
                          <a:pt x="3207" y="1020"/>
                        </a:lnTo>
                        <a:lnTo>
                          <a:pt x="3213" y="1020"/>
                        </a:lnTo>
                        <a:lnTo>
                          <a:pt x="3213" y="1014"/>
                        </a:lnTo>
                        <a:lnTo>
                          <a:pt x="3213" y="1008"/>
                        </a:lnTo>
                        <a:lnTo>
                          <a:pt x="3220" y="1008"/>
                        </a:lnTo>
                        <a:lnTo>
                          <a:pt x="3220" y="1002"/>
                        </a:lnTo>
                        <a:lnTo>
                          <a:pt x="3220" y="996"/>
                        </a:lnTo>
                        <a:lnTo>
                          <a:pt x="3226" y="990"/>
                        </a:lnTo>
                        <a:lnTo>
                          <a:pt x="3226" y="984"/>
                        </a:lnTo>
                        <a:lnTo>
                          <a:pt x="3226" y="978"/>
                        </a:lnTo>
                        <a:lnTo>
                          <a:pt x="3226" y="972"/>
                        </a:lnTo>
                        <a:lnTo>
                          <a:pt x="3232" y="972"/>
                        </a:lnTo>
                        <a:lnTo>
                          <a:pt x="3232" y="966"/>
                        </a:lnTo>
                        <a:lnTo>
                          <a:pt x="3232" y="960"/>
                        </a:lnTo>
                        <a:lnTo>
                          <a:pt x="3232" y="954"/>
                        </a:lnTo>
                        <a:lnTo>
                          <a:pt x="3238" y="954"/>
                        </a:lnTo>
                        <a:lnTo>
                          <a:pt x="3238" y="948"/>
                        </a:lnTo>
                        <a:lnTo>
                          <a:pt x="3238" y="942"/>
                        </a:lnTo>
                        <a:lnTo>
                          <a:pt x="3238" y="936"/>
                        </a:lnTo>
                        <a:lnTo>
                          <a:pt x="3238" y="930"/>
                        </a:lnTo>
                        <a:lnTo>
                          <a:pt x="3245" y="930"/>
                        </a:lnTo>
                        <a:lnTo>
                          <a:pt x="3245" y="924"/>
                        </a:lnTo>
                        <a:lnTo>
                          <a:pt x="3245" y="918"/>
                        </a:lnTo>
                        <a:lnTo>
                          <a:pt x="3245" y="912"/>
                        </a:lnTo>
                        <a:lnTo>
                          <a:pt x="3245" y="906"/>
                        </a:lnTo>
                        <a:lnTo>
                          <a:pt x="3251" y="906"/>
                        </a:lnTo>
                        <a:lnTo>
                          <a:pt x="3251" y="900"/>
                        </a:lnTo>
                        <a:lnTo>
                          <a:pt x="3251" y="906"/>
                        </a:lnTo>
                        <a:lnTo>
                          <a:pt x="3251" y="912"/>
                        </a:lnTo>
                        <a:lnTo>
                          <a:pt x="3257" y="912"/>
                        </a:lnTo>
                        <a:lnTo>
                          <a:pt x="3257" y="918"/>
                        </a:lnTo>
                        <a:lnTo>
                          <a:pt x="3257" y="924"/>
                        </a:lnTo>
                        <a:lnTo>
                          <a:pt x="3257" y="930"/>
                        </a:lnTo>
                        <a:lnTo>
                          <a:pt x="3257" y="936"/>
                        </a:lnTo>
                        <a:lnTo>
                          <a:pt x="3263" y="942"/>
                        </a:lnTo>
                        <a:lnTo>
                          <a:pt x="3263" y="948"/>
                        </a:lnTo>
                        <a:lnTo>
                          <a:pt x="3263" y="954"/>
                        </a:lnTo>
                        <a:lnTo>
                          <a:pt x="3263" y="960"/>
                        </a:lnTo>
                        <a:lnTo>
                          <a:pt x="3270" y="966"/>
                        </a:lnTo>
                        <a:lnTo>
                          <a:pt x="3270" y="972"/>
                        </a:lnTo>
                        <a:lnTo>
                          <a:pt x="3270" y="978"/>
                        </a:lnTo>
                        <a:lnTo>
                          <a:pt x="3276" y="984"/>
                        </a:lnTo>
                        <a:lnTo>
                          <a:pt x="3276" y="990"/>
                        </a:lnTo>
                        <a:lnTo>
                          <a:pt x="3276" y="996"/>
                        </a:lnTo>
                        <a:lnTo>
                          <a:pt x="3282" y="1002"/>
                        </a:lnTo>
                        <a:lnTo>
                          <a:pt x="3282" y="1008"/>
                        </a:lnTo>
                        <a:lnTo>
                          <a:pt x="3288" y="1014"/>
                        </a:lnTo>
                        <a:lnTo>
                          <a:pt x="3288" y="1020"/>
                        </a:lnTo>
                        <a:lnTo>
                          <a:pt x="3288" y="1026"/>
                        </a:lnTo>
                        <a:lnTo>
                          <a:pt x="3294" y="1026"/>
                        </a:lnTo>
                        <a:lnTo>
                          <a:pt x="3294" y="1032"/>
                        </a:lnTo>
                        <a:lnTo>
                          <a:pt x="3301" y="1032"/>
                        </a:lnTo>
                        <a:lnTo>
                          <a:pt x="3301" y="1038"/>
                        </a:lnTo>
                        <a:lnTo>
                          <a:pt x="3307" y="1038"/>
                        </a:lnTo>
                        <a:lnTo>
                          <a:pt x="3313" y="1038"/>
                        </a:lnTo>
                        <a:lnTo>
                          <a:pt x="3319" y="1038"/>
                        </a:lnTo>
                        <a:lnTo>
                          <a:pt x="3319" y="1032"/>
                        </a:lnTo>
                        <a:lnTo>
                          <a:pt x="3326" y="1032"/>
                        </a:lnTo>
                        <a:lnTo>
                          <a:pt x="3326" y="1026"/>
                        </a:lnTo>
                        <a:lnTo>
                          <a:pt x="3332" y="1026"/>
                        </a:lnTo>
                        <a:lnTo>
                          <a:pt x="3332" y="1020"/>
                        </a:lnTo>
                        <a:lnTo>
                          <a:pt x="3332" y="1014"/>
                        </a:lnTo>
                        <a:lnTo>
                          <a:pt x="3332" y="1008"/>
                        </a:lnTo>
                        <a:lnTo>
                          <a:pt x="3338" y="1008"/>
                        </a:lnTo>
                        <a:lnTo>
                          <a:pt x="3338" y="1002"/>
                        </a:lnTo>
                        <a:lnTo>
                          <a:pt x="3338" y="996"/>
                        </a:lnTo>
                        <a:lnTo>
                          <a:pt x="3338" y="990"/>
                        </a:lnTo>
                        <a:lnTo>
                          <a:pt x="3338" y="984"/>
                        </a:lnTo>
                        <a:lnTo>
                          <a:pt x="3344" y="978"/>
                        </a:lnTo>
                        <a:lnTo>
                          <a:pt x="3344" y="972"/>
                        </a:lnTo>
                        <a:lnTo>
                          <a:pt x="3344" y="966"/>
                        </a:lnTo>
                        <a:lnTo>
                          <a:pt x="3344" y="960"/>
                        </a:lnTo>
                        <a:lnTo>
                          <a:pt x="3344" y="948"/>
                        </a:lnTo>
                        <a:lnTo>
                          <a:pt x="3351" y="942"/>
                        </a:lnTo>
                        <a:lnTo>
                          <a:pt x="3351" y="936"/>
                        </a:lnTo>
                        <a:lnTo>
                          <a:pt x="3351" y="924"/>
                        </a:lnTo>
                        <a:lnTo>
                          <a:pt x="3351" y="918"/>
                        </a:lnTo>
                        <a:lnTo>
                          <a:pt x="3351" y="912"/>
                        </a:lnTo>
                        <a:lnTo>
                          <a:pt x="3351" y="906"/>
                        </a:lnTo>
                        <a:lnTo>
                          <a:pt x="3351" y="894"/>
                        </a:lnTo>
                        <a:lnTo>
                          <a:pt x="3357" y="888"/>
                        </a:lnTo>
                        <a:lnTo>
                          <a:pt x="3357" y="882"/>
                        </a:lnTo>
                        <a:lnTo>
                          <a:pt x="3357" y="870"/>
                        </a:lnTo>
                        <a:lnTo>
                          <a:pt x="3357" y="864"/>
                        </a:lnTo>
                        <a:lnTo>
                          <a:pt x="3357" y="852"/>
                        </a:lnTo>
                        <a:lnTo>
                          <a:pt x="3357" y="846"/>
                        </a:lnTo>
                        <a:lnTo>
                          <a:pt x="3363" y="834"/>
                        </a:lnTo>
                        <a:lnTo>
                          <a:pt x="3363" y="828"/>
                        </a:lnTo>
                        <a:lnTo>
                          <a:pt x="3363" y="804"/>
                        </a:lnTo>
                        <a:lnTo>
                          <a:pt x="3363" y="798"/>
                        </a:lnTo>
                        <a:lnTo>
                          <a:pt x="3363" y="786"/>
                        </a:lnTo>
                        <a:lnTo>
                          <a:pt x="3369" y="774"/>
                        </a:lnTo>
                        <a:lnTo>
                          <a:pt x="3369" y="762"/>
                        </a:lnTo>
                        <a:lnTo>
                          <a:pt x="3369" y="756"/>
                        </a:lnTo>
                        <a:lnTo>
                          <a:pt x="3369" y="744"/>
                        </a:lnTo>
                        <a:lnTo>
                          <a:pt x="3369" y="732"/>
                        </a:lnTo>
                        <a:lnTo>
                          <a:pt x="3369" y="726"/>
                        </a:lnTo>
                        <a:lnTo>
                          <a:pt x="3369" y="714"/>
                        </a:lnTo>
                        <a:lnTo>
                          <a:pt x="3376" y="690"/>
                        </a:lnTo>
                        <a:lnTo>
                          <a:pt x="3376" y="684"/>
                        </a:lnTo>
                        <a:lnTo>
                          <a:pt x="3376" y="672"/>
                        </a:lnTo>
                        <a:lnTo>
                          <a:pt x="3376" y="660"/>
                        </a:lnTo>
                        <a:lnTo>
                          <a:pt x="3376" y="648"/>
                        </a:lnTo>
                        <a:lnTo>
                          <a:pt x="3382" y="624"/>
                        </a:lnTo>
                        <a:lnTo>
                          <a:pt x="3382" y="612"/>
                        </a:lnTo>
                        <a:lnTo>
                          <a:pt x="3382" y="600"/>
                        </a:lnTo>
                        <a:lnTo>
                          <a:pt x="3382" y="588"/>
                        </a:lnTo>
                        <a:lnTo>
                          <a:pt x="3382" y="570"/>
                        </a:lnTo>
                        <a:lnTo>
                          <a:pt x="3382" y="558"/>
                        </a:lnTo>
                        <a:lnTo>
                          <a:pt x="3382" y="546"/>
                        </a:lnTo>
                        <a:lnTo>
                          <a:pt x="3388" y="528"/>
                        </a:lnTo>
                        <a:lnTo>
                          <a:pt x="3388" y="516"/>
                        </a:lnTo>
                        <a:lnTo>
                          <a:pt x="3388" y="498"/>
                        </a:lnTo>
                        <a:lnTo>
                          <a:pt x="3388" y="486"/>
                        </a:lnTo>
                        <a:lnTo>
                          <a:pt x="3388" y="468"/>
                        </a:lnTo>
                        <a:lnTo>
                          <a:pt x="3388" y="450"/>
                        </a:lnTo>
                        <a:lnTo>
                          <a:pt x="3394" y="438"/>
                        </a:lnTo>
                        <a:lnTo>
                          <a:pt x="3394" y="420"/>
                        </a:lnTo>
                        <a:lnTo>
                          <a:pt x="3394" y="402"/>
                        </a:lnTo>
                        <a:lnTo>
                          <a:pt x="3394" y="372"/>
                        </a:lnTo>
                        <a:lnTo>
                          <a:pt x="3394" y="354"/>
                        </a:lnTo>
                        <a:lnTo>
                          <a:pt x="3401" y="336"/>
                        </a:lnTo>
                        <a:lnTo>
                          <a:pt x="3401" y="318"/>
                        </a:lnTo>
                        <a:lnTo>
                          <a:pt x="3401" y="306"/>
                        </a:lnTo>
                        <a:lnTo>
                          <a:pt x="3401" y="288"/>
                        </a:lnTo>
                        <a:lnTo>
                          <a:pt x="3401" y="270"/>
                        </a:lnTo>
                        <a:lnTo>
                          <a:pt x="3401" y="252"/>
                        </a:lnTo>
                        <a:lnTo>
                          <a:pt x="3401" y="234"/>
                        </a:lnTo>
                        <a:lnTo>
                          <a:pt x="3407" y="222"/>
                        </a:lnTo>
                        <a:lnTo>
                          <a:pt x="3407" y="204"/>
                        </a:lnTo>
                        <a:lnTo>
                          <a:pt x="3407" y="174"/>
                        </a:lnTo>
                        <a:lnTo>
                          <a:pt x="3407" y="156"/>
                        </a:lnTo>
                        <a:lnTo>
                          <a:pt x="3407" y="138"/>
                        </a:lnTo>
                        <a:lnTo>
                          <a:pt x="3407" y="114"/>
                        </a:lnTo>
                        <a:lnTo>
                          <a:pt x="3413" y="96"/>
                        </a:lnTo>
                        <a:lnTo>
                          <a:pt x="3413" y="78"/>
                        </a:lnTo>
                        <a:lnTo>
                          <a:pt x="3413" y="60"/>
                        </a:lnTo>
                        <a:lnTo>
                          <a:pt x="3413" y="42"/>
                        </a:lnTo>
                        <a:lnTo>
                          <a:pt x="3413" y="30"/>
                        </a:lnTo>
                        <a:lnTo>
                          <a:pt x="3419" y="18"/>
                        </a:lnTo>
                        <a:lnTo>
                          <a:pt x="3419" y="24"/>
                        </a:lnTo>
                        <a:lnTo>
                          <a:pt x="3419" y="30"/>
                        </a:lnTo>
                        <a:lnTo>
                          <a:pt x="3419" y="42"/>
                        </a:lnTo>
                        <a:lnTo>
                          <a:pt x="3419" y="60"/>
                        </a:lnTo>
                        <a:lnTo>
                          <a:pt x="3419" y="78"/>
                        </a:lnTo>
                        <a:lnTo>
                          <a:pt x="3419" y="96"/>
                        </a:lnTo>
                        <a:lnTo>
                          <a:pt x="3426" y="114"/>
                        </a:lnTo>
                        <a:lnTo>
                          <a:pt x="3426" y="138"/>
                        </a:lnTo>
                        <a:lnTo>
                          <a:pt x="3426" y="156"/>
                        </a:lnTo>
                        <a:lnTo>
                          <a:pt x="3426" y="174"/>
                        </a:lnTo>
                        <a:lnTo>
                          <a:pt x="3426" y="204"/>
                        </a:lnTo>
                        <a:lnTo>
                          <a:pt x="3426" y="222"/>
                        </a:lnTo>
                        <a:lnTo>
                          <a:pt x="3432" y="234"/>
                        </a:lnTo>
                        <a:lnTo>
                          <a:pt x="3432" y="252"/>
                        </a:lnTo>
                        <a:lnTo>
                          <a:pt x="3432" y="270"/>
                        </a:lnTo>
                        <a:lnTo>
                          <a:pt x="3432" y="306"/>
                        </a:lnTo>
                        <a:lnTo>
                          <a:pt x="3432" y="318"/>
                        </a:lnTo>
                        <a:lnTo>
                          <a:pt x="3438" y="336"/>
                        </a:lnTo>
                        <a:lnTo>
                          <a:pt x="3438" y="354"/>
                        </a:lnTo>
                        <a:lnTo>
                          <a:pt x="3438" y="372"/>
                        </a:lnTo>
                        <a:lnTo>
                          <a:pt x="3438" y="390"/>
                        </a:lnTo>
                        <a:lnTo>
                          <a:pt x="3438" y="402"/>
                        </a:lnTo>
                        <a:lnTo>
                          <a:pt x="3438" y="420"/>
                        </a:lnTo>
                        <a:lnTo>
                          <a:pt x="3438" y="438"/>
                        </a:lnTo>
                        <a:lnTo>
                          <a:pt x="3444" y="450"/>
                        </a:lnTo>
                        <a:lnTo>
                          <a:pt x="3444" y="468"/>
                        </a:lnTo>
                        <a:lnTo>
                          <a:pt x="3444" y="486"/>
                        </a:lnTo>
                        <a:lnTo>
                          <a:pt x="3444" y="498"/>
                        </a:lnTo>
                        <a:lnTo>
                          <a:pt x="3444" y="516"/>
                        </a:lnTo>
                        <a:lnTo>
                          <a:pt x="3444" y="528"/>
                        </a:lnTo>
                        <a:lnTo>
                          <a:pt x="3450" y="546"/>
                        </a:lnTo>
                        <a:lnTo>
                          <a:pt x="3450" y="558"/>
                        </a:lnTo>
                        <a:lnTo>
                          <a:pt x="3450" y="570"/>
                        </a:lnTo>
                        <a:lnTo>
                          <a:pt x="3450" y="588"/>
                        </a:lnTo>
                        <a:lnTo>
                          <a:pt x="3450" y="600"/>
                        </a:lnTo>
                        <a:lnTo>
                          <a:pt x="3450" y="612"/>
                        </a:lnTo>
                        <a:lnTo>
                          <a:pt x="3457" y="636"/>
                        </a:lnTo>
                        <a:lnTo>
                          <a:pt x="3457" y="648"/>
                        </a:lnTo>
                        <a:lnTo>
                          <a:pt x="3457" y="660"/>
                        </a:lnTo>
                        <a:lnTo>
                          <a:pt x="3457" y="672"/>
                        </a:lnTo>
                        <a:lnTo>
                          <a:pt x="3457" y="684"/>
                        </a:lnTo>
                        <a:lnTo>
                          <a:pt x="3463" y="702"/>
                        </a:lnTo>
                        <a:lnTo>
                          <a:pt x="3463" y="714"/>
                        </a:lnTo>
                        <a:lnTo>
                          <a:pt x="3463" y="726"/>
                        </a:lnTo>
                        <a:lnTo>
                          <a:pt x="3463" y="732"/>
                        </a:lnTo>
                        <a:lnTo>
                          <a:pt x="3463" y="744"/>
                        </a:lnTo>
                        <a:lnTo>
                          <a:pt x="3463" y="762"/>
                        </a:lnTo>
                        <a:lnTo>
                          <a:pt x="3469" y="774"/>
                        </a:lnTo>
                        <a:lnTo>
                          <a:pt x="3469" y="786"/>
                        </a:lnTo>
                        <a:lnTo>
                          <a:pt x="3469" y="798"/>
                        </a:lnTo>
                        <a:lnTo>
                          <a:pt x="3469" y="804"/>
                        </a:lnTo>
                        <a:lnTo>
                          <a:pt x="3469" y="816"/>
                        </a:lnTo>
                        <a:lnTo>
                          <a:pt x="3469" y="828"/>
                        </a:lnTo>
                        <a:lnTo>
                          <a:pt x="3469" y="834"/>
                        </a:lnTo>
                        <a:lnTo>
                          <a:pt x="3475" y="846"/>
                        </a:lnTo>
                        <a:lnTo>
                          <a:pt x="3475" y="852"/>
                        </a:lnTo>
                        <a:lnTo>
                          <a:pt x="3475" y="864"/>
                        </a:lnTo>
                        <a:lnTo>
                          <a:pt x="3475" y="870"/>
                        </a:lnTo>
                        <a:lnTo>
                          <a:pt x="3475" y="882"/>
                        </a:lnTo>
                        <a:lnTo>
                          <a:pt x="3475" y="888"/>
                        </a:lnTo>
                        <a:lnTo>
                          <a:pt x="3482" y="894"/>
                        </a:lnTo>
                        <a:lnTo>
                          <a:pt x="3482" y="906"/>
                        </a:lnTo>
                        <a:lnTo>
                          <a:pt x="3482" y="912"/>
                        </a:lnTo>
                        <a:lnTo>
                          <a:pt x="3482" y="918"/>
                        </a:lnTo>
                        <a:lnTo>
                          <a:pt x="3482" y="924"/>
                        </a:lnTo>
                        <a:lnTo>
                          <a:pt x="3482" y="936"/>
                        </a:lnTo>
                        <a:lnTo>
                          <a:pt x="3488" y="942"/>
                        </a:lnTo>
                        <a:lnTo>
                          <a:pt x="3488" y="948"/>
                        </a:lnTo>
                        <a:lnTo>
                          <a:pt x="3488" y="960"/>
                        </a:lnTo>
                        <a:lnTo>
                          <a:pt x="3488" y="966"/>
                        </a:lnTo>
                        <a:lnTo>
                          <a:pt x="3488" y="972"/>
                        </a:lnTo>
                        <a:lnTo>
                          <a:pt x="3494" y="978"/>
                        </a:lnTo>
                        <a:lnTo>
                          <a:pt x="3494" y="990"/>
                        </a:lnTo>
                        <a:lnTo>
                          <a:pt x="3494" y="996"/>
                        </a:lnTo>
                        <a:lnTo>
                          <a:pt x="3494" y="1002"/>
                        </a:lnTo>
                        <a:lnTo>
                          <a:pt x="3494" y="1008"/>
                        </a:lnTo>
                        <a:lnTo>
                          <a:pt x="3500" y="1008"/>
                        </a:lnTo>
                        <a:lnTo>
                          <a:pt x="3500" y="1014"/>
                        </a:lnTo>
                        <a:lnTo>
                          <a:pt x="3500" y="1020"/>
                        </a:lnTo>
                        <a:lnTo>
                          <a:pt x="3507" y="1026"/>
                        </a:lnTo>
                        <a:lnTo>
                          <a:pt x="3507" y="1032"/>
                        </a:lnTo>
                        <a:lnTo>
                          <a:pt x="3513" y="1032"/>
                        </a:lnTo>
                        <a:lnTo>
                          <a:pt x="3513" y="1038"/>
                        </a:lnTo>
                        <a:lnTo>
                          <a:pt x="3519" y="1038"/>
                        </a:lnTo>
                        <a:lnTo>
                          <a:pt x="3525" y="1038"/>
                        </a:lnTo>
                        <a:lnTo>
                          <a:pt x="3532" y="1038"/>
                        </a:lnTo>
                        <a:lnTo>
                          <a:pt x="3532" y="1032"/>
                        </a:lnTo>
                        <a:lnTo>
                          <a:pt x="3538" y="1032"/>
                        </a:lnTo>
                        <a:lnTo>
                          <a:pt x="3538" y="1026"/>
                        </a:lnTo>
                        <a:lnTo>
                          <a:pt x="3544" y="1026"/>
                        </a:lnTo>
                        <a:lnTo>
                          <a:pt x="3544" y="1020"/>
                        </a:lnTo>
                        <a:lnTo>
                          <a:pt x="3544" y="1014"/>
                        </a:lnTo>
                        <a:lnTo>
                          <a:pt x="3550" y="1014"/>
                        </a:lnTo>
                        <a:lnTo>
                          <a:pt x="3550" y="1008"/>
                        </a:lnTo>
                        <a:lnTo>
                          <a:pt x="3550" y="1002"/>
                        </a:lnTo>
                        <a:lnTo>
                          <a:pt x="3557" y="1002"/>
                        </a:lnTo>
                        <a:lnTo>
                          <a:pt x="3557" y="996"/>
                        </a:lnTo>
                        <a:lnTo>
                          <a:pt x="3557" y="990"/>
                        </a:lnTo>
                        <a:lnTo>
                          <a:pt x="3557" y="984"/>
                        </a:lnTo>
                        <a:lnTo>
                          <a:pt x="3563" y="978"/>
                        </a:lnTo>
                        <a:lnTo>
                          <a:pt x="3563" y="972"/>
                        </a:lnTo>
                        <a:lnTo>
                          <a:pt x="3563" y="966"/>
                        </a:lnTo>
                        <a:lnTo>
                          <a:pt x="3569" y="960"/>
                        </a:lnTo>
                        <a:lnTo>
                          <a:pt x="3569" y="954"/>
                        </a:lnTo>
                        <a:lnTo>
                          <a:pt x="3569" y="948"/>
                        </a:lnTo>
                        <a:lnTo>
                          <a:pt x="3569" y="942"/>
                        </a:lnTo>
                        <a:lnTo>
                          <a:pt x="3575" y="936"/>
                        </a:lnTo>
                        <a:lnTo>
                          <a:pt x="3575" y="930"/>
                        </a:lnTo>
                        <a:lnTo>
                          <a:pt x="3575" y="924"/>
                        </a:lnTo>
                        <a:lnTo>
                          <a:pt x="3575" y="918"/>
                        </a:lnTo>
                        <a:lnTo>
                          <a:pt x="3582" y="912"/>
                        </a:lnTo>
                        <a:lnTo>
                          <a:pt x="3582" y="906"/>
                        </a:lnTo>
                        <a:lnTo>
                          <a:pt x="3582" y="900"/>
                        </a:lnTo>
                        <a:lnTo>
                          <a:pt x="3588" y="906"/>
                        </a:lnTo>
                        <a:lnTo>
                          <a:pt x="3588" y="912"/>
                        </a:lnTo>
                        <a:lnTo>
                          <a:pt x="3588" y="918"/>
                        </a:lnTo>
                        <a:lnTo>
                          <a:pt x="3588" y="924"/>
                        </a:lnTo>
                        <a:lnTo>
                          <a:pt x="3594" y="930"/>
                        </a:lnTo>
                        <a:lnTo>
                          <a:pt x="3594" y="936"/>
                        </a:lnTo>
                        <a:lnTo>
                          <a:pt x="3594" y="942"/>
                        </a:lnTo>
                        <a:lnTo>
                          <a:pt x="3594" y="948"/>
                        </a:lnTo>
                        <a:lnTo>
                          <a:pt x="3600" y="954"/>
                        </a:lnTo>
                        <a:lnTo>
                          <a:pt x="3600" y="960"/>
                        </a:lnTo>
                        <a:lnTo>
                          <a:pt x="3600" y="966"/>
                        </a:lnTo>
                        <a:lnTo>
                          <a:pt x="3600" y="972"/>
                        </a:lnTo>
                        <a:lnTo>
                          <a:pt x="3606" y="972"/>
                        </a:lnTo>
                        <a:lnTo>
                          <a:pt x="3606" y="978"/>
                        </a:lnTo>
                        <a:lnTo>
                          <a:pt x="3606" y="984"/>
                        </a:lnTo>
                        <a:lnTo>
                          <a:pt x="3606" y="990"/>
                        </a:lnTo>
                        <a:lnTo>
                          <a:pt x="3613" y="990"/>
                        </a:lnTo>
                        <a:lnTo>
                          <a:pt x="3613" y="996"/>
                        </a:lnTo>
                        <a:lnTo>
                          <a:pt x="3613" y="1002"/>
                        </a:lnTo>
                        <a:lnTo>
                          <a:pt x="3619" y="1008"/>
                        </a:lnTo>
                        <a:lnTo>
                          <a:pt x="3619" y="1014"/>
                        </a:lnTo>
                        <a:lnTo>
                          <a:pt x="3619" y="1020"/>
                        </a:lnTo>
                        <a:lnTo>
                          <a:pt x="3625" y="1020"/>
                        </a:lnTo>
                        <a:lnTo>
                          <a:pt x="3625" y="1026"/>
                        </a:lnTo>
                        <a:lnTo>
                          <a:pt x="3631" y="1026"/>
                        </a:lnTo>
                        <a:lnTo>
                          <a:pt x="3631" y="1032"/>
                        </a:lnTo>
                        <a:lnTo>
                          <a:pt x="3638" y="1032"/>
                        </a:lnTo>
                        <a:lnTo>
                          <a:pt x="3638" y="1038"/>
                        </a:lnTo>
                        <a:lnTo>
                          <a:pt x="3644" y="1038"/>
                        </a:lnTo>
                        <a:lnTo>
                          <a:pt x="3650" y="1038"/>
                        </a:lnTo>
                        <a:lnTo>
                          <a:pt x="3650" y="1032"/>
                        </a:lnTo>
                        <a:lnTo>
                          <a:pt x="3656" y="1032"/>
                        </a:lnTo>
                        <a:lnTo>
                          <a:pt x="3656" y="1026"/>
                        </a:lnTo>
                        <a:lnTo>
                          <a:pt x="3663" y="1026"/>
                        </a:lnTo>
                        <a:lnTo>
                          <a:pt x="3663" y="1020"/>
                        </a:lnTo>
                        <a:lnTo>
                          <a:pt x="3669" y="1020"/>
                        </a:lnTo>
                        <a:lnTo>
                          <a:pt x="3669" y="1014"/>
                        </a:lnTo>
                        <a:lnTo>
                          <a:pt x="3669" y="1008"/>
                        </a:lnTo>
                        <a:lnTo>
                          <a:pt x="3669" y="1002"/>
                        </a:lnTo>
                        <a:lnTo>
                          <a:pt x="3669" y="996"/>
                        </a:lnTo>
                        <a:lnTo>
                          <a:pt x="3675" y="990"/>
                        </a:lnTo>
                        <a:lnTo>
                          <a:pt x="3675" y="984"/>
                        </a:lnTo>
                        <a:lnTo>
                          <a:pt x="3675" y="978"/>
                        </a:lnTo>
                        <a:lnTo>
                          <a:pt x="3675" y="972"/>
                        </a:lnTo>
                        <a:lnTo>
                          <a:pt x="3675" y="966"/>
                        </a:lnTo>
                        <a:lnTo>
                          <a:pt x="3681" y="954"/>
                        </a:lnTo>
                        <a:lnTo>
                          <a:pt x="3681" y="948"/>
                        </a:lnTo>
                        <a:lnTo>
                          <a:pt x="3681" y="936"/>
                        </a:lnTo>
                        <a:lnTo>
                          <a:pt x="3681" y="930"/>
                        </a:lnTo>
                        <a:lnTo>
                          <a:pt x="3681" y="924"/>
                        </a:lnTo>
                        <a:lnTo>
                          <a:pt x="3681" y="918"/>
                        </a:lnTo>
                        <a:lnTo>
                          <a:pt x="3688" y="906"/>
                        </a:lnTo>
                        <a:lnTo>
                          <a:pt x="3688" y="900"/>
                        </a:lnTo>
                        <a:lnTo>
                          <a:pt x="3688" y="894"/>
                        </a:lnTo>
                        <a:lnTo>
                          <a:pt x="3688" y="882"/>
                        </a:lnTo>
                        <a:lnTo>
                          <a:pt x="3688" y="876"/>
                        </a:lnTo>
                        <a:lnTo>
                          <a:pt x="3694" y="858"/>
                        </a:lnTo>
                        <a:lnTo>
                          <a:pt x="3694" y="846"/>
                        </a:lnTo>
                        <a:lnTo>
                          <a:pt x="3694" y="840"/>
                        </a:lnTo>
                        <a:lnTo>
                          <a:pt x="3694" y="828"/>
                        </a:lnTo>
                        <a:lnTo>
                          <a:pt x="3694" y="822"/>
                        </a:lnTo>
                        <a:lnTo>
                          <a:pt x="3694" y="810"/>
                        </a:lnTo>
                        <a:lnTo>
                          <a:pt x="3700" y="798"/>
                        </a:lnTo>
                        <a:lnTo>
                          <a:pt x="3700" y="792"/>
                        </a:lnTo>
                        <a:lnTo>
                          <a:pt x="3700" y="780"/>
                        </a:lnTo>
                        <a:lnTo>
                          <a:pt x="3700" y="768"/>
                        </a:lnTo>
                        <a:lnTo>
                          <a:pt x="3700" y="756"/>
                        </a:lnTo>
                        <a:lnTo>
                          <a:pt x="3700" y="744"/>
                        </a:lnTo>
                        <a:lnTo>
                          <a:pt x="3706" y="738"/>
                        </a:lnTo>
                        <a:lnTo>
                          <a:pt x="3706" y="726"/>
                        </a:lnTo>
                        <a:lnTo>
                          <a:pt x="3706" y="714"/>
                        </a:lnTo>
                        <a:lnTo>
                          <a:pt x="3706" y="696"/>
                        </a:lnTo>
                        <a:lnTo>
                          <a:pt x="3706" y="684"/>
                        </a:lnTo>
                        <a:lnTo>
                          <a:pt x="3706" y="672"/>
                        </a:lnTo>
                        <a:lnTo>
                          <a:pt x="3706" y="660"/>
                        </a:lnTo>
                        <a:lnTo>
                          <a:pt x="3713" y="648"/>
                        </a:lnTo>
                        <a:lnTo>
                          <a:pt x="3713" y="630"/>
                        </a:lnTo>
                        <a:lnTo>
                          <a:pt x="3713" y="618"/>
                        </a:lnTo>
                        <a:lnTo>
                          <a:pt x="3713" y="606"/>
                        </a:lnTo>
                        <a:lnTo>
                          <a:pt x="3713" y="588"/>
                        </a:lnTo>
                        <a:lnTo>
                          <a:pt x="3713" y="576"/>
                        </a:lnTo>
                        <a:lnTo>
                          <a:pt x="3719" y="564"/>
                        </a:lnTo>
                        <a:lnTo>
                          <a:pt x="3719" y="546"/>
                        </a:lnTo>
                        <a:lnTo>
                          <a:pt x="3719" y="534"/>
                        </a:lnTo>
                        <a:lnTo>
                          <a:pt x="3719" y="516"/>
                        </a:lnTo>
                        <a:lnTo>
                          <a:pt x="3719" y="504"/>
                        </a:lnTo>
                        <a:lnTo>
                          <a:pt x="3719" y="486"/>
                        </a:lnTo>
                        <a:lnTo>
                          <a:pt x="3725" y="456"/>
                        </a:lnTo>
                        <a:lnTo>
                          <a:pt x="3725" y="438"/>
                        </a:lnTo>
                        <a:lnTo>
                          <a:pt x="3725" y="420"/>
                        </a:lnTo>
                        <a:lnTo>
                          <a:pt x="3725" y="408"/>
                        </a:lnTo>
                        <a:lnTo>
                          <a:pt x="3725" y="390"/>
                        </a:lnTo>
                        <a:lnTo>
                          <a:pt x="3731" y="372"/>
                        </a:lnTo>
                        <a:lnTo>
                          <a:pt x="3731" y="354"/>
                        </a:lnTo>
                        <a:lnTo>
                          <a:pt x="3731" y="342"/>
                        </a:lnTo>
                        <a:lnTo>
                          <a:pt x="3731" y="324"/>
                        </a:lnTo>
                        <a:lnTo>
                          <a:pt x="3731" y="306"/>
                        </a:lnTo>
                        <a:lnTo>
                          <a:pt x="3731" y="288"/>
                        </a:lnTo>
                        <a:lnTo>
                          <a:pt x="3737" y="270"/>
                        </a:lnTo>
                        <a:lnTo>
                          <a:pt x="3737" y="252"/>
                        </a:lnTo>
                        <a:lnTo>
                          <a:pt x="3737" y="234"/>
                        </a:lnTo>
                        <a:lnTo>
                          <a:pt x="3737" y="216"/>
                        </a:lnTo>
                        <a:lnTo>
                          <a:pt x="3737" y="204"/>
                        </a:lnTo>
                        <a:lnTo>
                          <a:pt x="3737" y="168"/>
                        </a:lnTo>
                        <a:lnTo>
                          <a:pt x="3744" y="156"/>
                        </a:lnTo>
                        <a:lnTo>
                          <a:pt x="3744" y="132"/>
                        </a:lnTo>
                        <a:lnTo>
                          <a:pt x="3744" y="114"/>
                        </a:lnTo>
                        <a:lnTo>
                          <a:pt x="3744" y="96"/>
                        </a:lnTo>
                        <a:lnTo>
                          <a:pt x="3744" y="78"/>
                        </a:lnTo>
                        <a:lnTo>
                          <a:pt x="3744" y="60"/>
                        </a:lnTo>
                        <a:lnTo>
                          <a:pt x="3750" y="18"/>
                        </a:lnTo>
                        <a:lnTo>
                          <a:pt x="3750" y="6"/>
                        </a:lnTo>
                        <a:lnTo>
                          <a:pt x="3750" y="0"/>
                        </a:lnTo>
                        <a:lnTo>
                          <a:pt x="3750" y="12"/>
                        </a:lnTo>
                        <a:lnTo>
                          <a:pt x="3750" y="24"/>
                        </a:lnTo>
                        <a:lnTo>
                          <a:pt x="3756" y="42"/>
                        </a:lnTo>
                        <a:lnTo>
                          <a:pt x="3756" y="66"/>
                        </a:lnTo>
                        <a:lnTo>
                          <a:pt x="3756" y="84"/>
                        </a:lnTo>
                        <a:lnTo>
                          <a:pt x="3756" y="108"/>
                        </a:lnTo>
                        <a:lnTo>
                          <a:pt x="3756" y="144"/>
                        </a:lnTo>
                        <a:lnTo>
                          <a:pt x="3762" y="168"/>
                        </a:lnTo>
                        <a:lnTo>
                          <a:pt x="3762" y="180"/>
                        </a:lnTo>
                        <a:lnTo>
                          <a:pt x="3762" y="198"/>
                        </a:lnTo>
                        <a:lnTo>
                          <a:pt x="3762" y="216"/>
                        </a:lnTo>
                        <a:lnTo>
                          <a:pt x="3762" y="234"/>
                        </a:lnTo>
                        <a:lnTo>
                          <a:pt x="3762" y="270"/>
                        </a:lnTo>
                        <a:lnTo>
                          <a:pt x="3769" y="288"/>
                        </a:lnTo>
                        <a:lnTo>
                          <a:pt x="3769" y="306"/>
                        </a:lnTo>
                        <a:lnTo>
                          <a:pt x="3769" y="324"/>
                        </a:lnTo>
                        <a:lnTo>
                          <a:pt x="3769" y="342"/>
                        </a:lnTo>
                        <a:lnTo>
                          <a:pt x="3769" y="360"/>
                        </a:lnTo>
                        <a:lnTo>
                          <a:pt x="3769" y="378"/>
                        </a:lnTo>
                        <a:lnTo>
                          <a:pt x="3775" y="396"/>
                        </a:lnTo>
                        <a:lnTo>
                          <a:pt x="3775" y="414"/>
                        </a:lnTo>
                        <a:lnTo>
                          <a:pt x="3775" y="432"/>
                        </a:lnTo>
                        <a:lnTo>
                          <a:pt x="3775" y="450"/>
                        </a:lnTo>
                        <a:lnTo>
                          <a:pt x="3775" y="468"/>
                        </a:lnTo>
                        <a:lnTo>
                          <a:pt x="3775" y="480"/>
                        </a:lnTo>
                        <a:lnTo>
                          <a:pt x="3775" y="498"/>
                        </a:lnTo>
                        <a:lnTo>
                          <a:pt x="3781" y="516"/>
                        </a:lnTo>
                        <a:lnTo>
                          <a:pt x="3781" y="528"/>
                        </a:lnTo>
                        <a:lnTo>
                          <a:pt x="3781" y="546"/>
                        </a:lnTo>
                        <a:lnTo>
                          <a:pt x="3781" y="564"/>
                        </a:lnTo>
                        <a:lnTo>
                          <a:pt x="3781" y="576"/>
                        </a:lnTo>
                        <a:lnTo>
                          <a:pt x="3787" y="606"/>
                        </a:lnTo>
                        <a:lnTo>
                          <a:pt x="3787" y="624"/>
                        </a:lnTo>
                        <a:lnTo>
                          <a:pt x="3787" y="636"/>
                        </a:lnTo>
                        <a:lnTo>
                          <a:pt x="3787" y="648"/>
                        </a:lnTo>
                        <a:lnTo>
                          <a:pt x="3787" y="660"/>
                        </a:lnTo>
                        <a:lnTo>
                          <a:pt x="3787" y="672"/>
                        </a:lnTo>
                        <a:lnTo>
                          <a:pt x="3787" y="684"/>
                        </a:lnTo>
                        <a:lnTo>
                          <a:pt x="3794" y="708"/>
                        </a:lnTo>
                        <a:lnTo>
                          <a:pt x="3794" y="720"/>
                        </a:lnTo>
                        <a:lnTo>
                          <a:pt x="3794" y="732"/>
                        </a:lnTo>
                        <a:lnTo>
                          <a:pt x="3794" y="738"/>
                        </a:lnTo>
                        <a:lnTo>
                          <a:pt x="3794" y="750"/>
                        </a:lnTo>
                        <a:lnTo>
                          <a:pt x="3800" y="768"/>
                        </a:lnTo>
                        <a:lnTo>
                          <a:pt x="3800" y="780"/>
                        </a:lnTo>
                        <a:lnTo>
                          <a:pt x="3800" y="792"/>
                        </a:lnTo>
                        <a:lnTo>
                          <a:pt x="3800" y="804"/>
                        </a:lnTo>
                        <a:lnTo>
                          <a:pt x="3800" y="816"/>
                        </a:lnTo>
                        <a:lnTo>
                          <a:pt x="3800" y="822"/>
                        </a:lnTo>
                        <a:lnTo>
                          <a:pt x="3800" y="834"/>
                        </a:lnTo>
                        <a:lnTo>
                          <a:pt x="3806" y="846"/>
                        </a:lnTo>
                        <a:lnTo>
                          <a:pt x="3806" y="852"/>
                        </a:lnTo>
                        <a:lnTo>
                          <a:pt x="3806" y="864"/>
                        </a:lnTo>
                        <a:lnTo>
                          <a:pt x="3806" y="876"/>
                        </a:lnTo>
                        <a:lnTo>
                          <a:pt x="3806" y="882"/>
                        </a:lnTo>
                        <a:lnTo>
                          <a:pt x="3806" y="894"/>
                        </a:lnTo>
                        <a:lnTo>
                          <a:pt x="3812" y="900"/>
                        </a:lnTo>
                        <a:lnTo>
                          <a:pt x="3812" y="906"/>
                        </a:lnTo>
                        <a:lnTo>
                          <a:pt x="3812" y="918"/>
                        </a:lnTo>
                        <a:lnTo>
                          <a:pt x="3812" y="924"/>
                        </a:lnTo>
                        <a:lnTo>
                          <a:pt x="3812" y="930"/>
                        </a:lnTo>
                        <a:lnTo>
                          <a:pt x="3812" y="942"/>
                        </a:lnTo>
                        <a:lnTo>
                          <a:pt x="3819" y="954"/>
                        </a:lnTo>
                        <a:lnTo>
                          <a:pt x="3819" y="960"/>
                        </a:lnTo>
                        <a:lnTo>
                          <a:pt x="3819" y="966"/>
                        </a:lnTo>
                        <a:lnTo>
                          <a:pt x="3819" y="972"/>
                        </a:lnTo>
                        <a:lnTo>
                          <a:pt x="3819" y="978"/>
                        </a:lnTo>
                        <a:lnTo>
                          <a:pt x="3819" y="984"/>
                        </a:lnTo>
                        <a:lnTo>
                          <a:pt x="3825" y="990"/>
                        </a:lnTo>
                        <a:lnTo>
                          <a:pt x="3825" y="996"/>
                        </a:lnTo>
                        <a:lnTo>
                          <a:pt x="3825" y="1002"/>
                        </a:lnTo>
                        <a:lnTo>
                          <a:pt x="3825" y="1008"/>
                        </a:lnTo>
                        <a:lnTo>
                          <a:pt x="3825" y="1014"/>
                        </a:lnTo>
                        <a:lnTo>
                          <a:pt x="3831" y="1020"/>
                        </a:lnTo>
                        <a:lnTo>
                          <a:pt x="3831" y="1026"/>
                        </a:lnTo>
                        <a:lnTo>
                          <a:pt x="3831" y="1032"/>
                        </a:lnTo>
                        <a:lnTo>
                          <a:pt x="3837" y="1038"/>
                        </a:lnTo>
                        <a:lnTo>
                          <a:pt x="3837" y="1044"/>
                        </a:lnTo>
                        <a:lnTo>
                          <a:pt x="3844" y="1044"/>
                        </a:lnTo>
                        <a:lnTo>
                          <a:pt x="3850" y="1044"/>
                        </a:lnTo>
                        <a:lnTo>
                          <a:pt x="3856" y="1044"/>
                        </a:lnTo>
                        <a:lnTo>
                          <a:pt x="3856" y="1038"/>
                        </a:lnTo>
                        <a:lnTo>
                          <a:pt x="3862" y="1038"/>
                        </a:lnTo>
                        <a:lnTo>
                          <a:pt x="3862" y="1032"/>
                        </a:lnTo>
                        <a:lnTo>
                          <a:pt x="3862" y="1026"/>
                        </a:lnTo>
                        <a:lnTo>
                          <a:pt x="3862" y="1020"/>
                        </a:lnTo>
                        <a:lnTo>
                          <a:pt x="3869" y="1020"/>
                        </a:lnTo>
                        <a:lnTo>
                          <a:pt x="3869" y="1014"/>
                        </a:lnTo>
                        <a:lnTo>
                          <a:pt x="3869" y="1008"/>
                        </a:lnTo>
                        <a:lnTo>
                          <a:pt x="3875" y="1002"/>
                        </a:lnTo>
                        <a:lnTo>
                          <a:pt x="3875" y="996"/>
                        </a:lnTo>
                        <a:lnTo>
                          <a:pt x="3875" y="990"/>
                        </a:lnTo>
                        <a:lnTo>
                          <a:pt x="3875" y="984"/>
                        </a:lnTo>
                        <a:lnTo>
                          <a:pt x="3881" y="978"/>
                        </a:lnTo>
                        <a:lnTo>
                          <a:pt x="3881" y="972"/>
                        </a:lnTo>
                        <a:lnTo>
                          <a:pt x="3881" y="966"/>
                        </a:lnTo>
                        <a:lnTo>
                          <a:pt x="3881" y="960"/>
                        </a:lnTo>
                        <a:lnTo>
                          <a:pt x="3881" y="954"/>
                        </a:lnTo>
                        <a:lnTo>
                          <a:pt x="3887" y="948"/>
                        </a:lnTo>
                        <a:lnTo>
                          <a:pt x="3887" y="942"/>
                        </a:lnTo>
                        <a:lnTo>
                          <a:pt x="3887" y="930"/>
                        </a:lnTo>
                        <a:lnTo>
                          <a:pt x="3887" y="924"/>
                        </a:lnTo>
                        <a:lnTo>
                          <a:pt x="3887" y="918"/>
                        </a:lnTo>
                        <a:lnTo>
                          <a:pt x="3893" y="912"/>
                        </a:lnTo>
                        <a:lnTo>
                          <a:pt x="3893" y="906"/>
                        </a:lnTo>
                        <a:lnTo>
                          <a:pt x="3893" y="900"/>
                        </a:lnTo>
                        <a:lnTo>
                          <a:pt x="3893" y="894"/>
                        </a:lnTo>
                        <a:lnTo>
                          <a:pt x="3893" y="888"/>
                        </a:lnTo>
                        <a:lnTo>
                          <a:pt x="3893" y="882"/>
                        </a:lnTo>
                        <a:lnTo>
                          <a:pt x="3893" y="876"/>
                        </a:lnTo>
                        <a:lnTo>
                          <a:pt x="3900" y="870"/>
                        </a:lnTo>
                        <a:lnTo>
                          <a:pt x="3900" y="864"/>
                        </a:lnTo>
                        <a:lnTo>
                          <a:pt x="3900" y="858"/>
                        </a:lnTo>
                        <a:lnTo>
                          <a:pt x="3900" y="846"/>
                        </a:lnTo>
                        <a:lnTo>
                          <a:pt x="3900" y="840"/>
                        </a:lnTo>
                        <a:lnTo>
                          <a:pt x="3900" y="834"/>
                        </a:lnTo>
                        <a:lnTo>
                          <a:pt x="3906" y="828"/>
                        </a:lnTo>
                        <a:lnTo>
                          <a:pt x="3906" y="822"/>
                        </a:lnTo>
                        <a:lnTo>
                          <a:pt x="3906" y="804"/>
                        </a:lnTo>
                        <a:lnTo>
                          <a:pt x="3906" y="798"/>
                        </a:lnTo>
                        <a:lnTo>
                          <a:pt x="3906" y="792"/>
                        </a:lnTo>
                        <a:lnTo>
                          <a:pt x="3906" y="786"/>
                        </a:lnTo>
                        <a:lnTo>
                          <a:pt x="3912" y="774"/>
                        </a:lnTo>
                        <a:lnTo>
                          <a:pt x="3912" y="768"/>
                        </a:lnTo>
                        <a:lnTo>
                          <a:pt x="3912" y="750"/>
                        </a:lnTo>
                        <a:lnTo>
                          <a:pt x="3912" y="744"/>
                        </a:lnTo>
                        <a:lnTo>
                          <a:pt x="3912" y="738"/>
                        </a:lnTo>
                        <a:lnTo>
                          <a:pt x="3912" y="732"/>
                        </a:lnTo>
                        <a:lnTo>
                          <a:pt x="3918" y="726"/>
                        </a:lnTo>
                        <a:lnTo>
                          <a:pt x="3918" y="732"/>
                        </a:lnTo>
                        <a:lnTo>
                          <a:pt x="3925" y="744"/>
                        </a:lnTo>
                        <a:lnTo>
                          <a:pt x="3925" y="756"/>
                        </a:lnTo>
                        <a:lnTo>
                          <a:pt x="3925" y="762"/>
                        </a:lnTo>
                        <a:lnTo>
                          <a:pt x="3925" y="768"/>
                        </a:lnTo>
                        <a:lnTo>
                          <a:pt x="3925" y="774"/>
                        </a:lnTo>
                        <a:lnTo>
                          <a:pt x="3925" y="780"/>
                        </a:lnTo>
                        <a:lnTo>
                          <a:pt x="3931" y="786"/>
                        </a:lnTo>
                        <a:lnTo>
                          <a:pt x="3931" y="792"/>
                        </a:lnTo>
                        <a:lnTo>
                          <a:pt x="3931" y="798"/>
                        </a:lnTo>
                        <a:lnTo>
                          <a:pt x="3931" y="804"/>
                        </a:lnTo>
                        <a:lnTo>
                          <a:pt x="3931" y="810"/>
                        </a:lnTo>
                        <a:lnTo>
                          <a:pt x="3931" y="816"/>
                        </a:lnTo>
                        <a:lnTo>
                          <a:pt x="3937" y="822"/>
                        </a:lnTo>
                        <a:lnTo>
                          <a:pt x="3937" y="828"/>
                        </a:lnTo>
                        <a:lnTo>
                          <a:pt x="3937" y="834"/>
                        </a:lnTo>
                        <a:lnTo>
                          <a:pt x="3937" y="840"/>
                        </a:lnTo>
                        <a:lnTo>
                          <a:pt x="3937" y="846"/>
                        </a:lnTo>
                        <a:lnTo>
                          <a:pt x="3937" y="852"/>
                        </a:lnTo>
                        <a:lnTo>
                          <a:pt x="3943" y="858"/>
                        </a:lnTo>
                        <a:lnTo>
                          <a:pt x="3943" y="864"/>
                        </a:lnTo>
                        <a:lnTo>
                          <a:pt x="3943" y="870"/>
                        </a:lnTo>
                        <a:lnTo>
                          <a:pt x="3943" y="876"/>
                        </a:lnTo>
                        <a:lnTo>
                          <a:pt x="3943" y="882"/>
                        </a:lnTo>
                        <a:lnTo>
                          <a:pt x="3950" y="888"/>
                        </a:lnTo>
                        <a:lnTo>
                          <a:pt x="3950" y="900"/>
                        </a:lnTo>
                        <a:lnTo>
                          <a:pt x="3950" y="906"/>
                        </a:lnTo>
                        <a:lnTo>
                          <a:pt x="3950" y="912"/>
                        </a:lnTo>
                        <a:lnTo>
                          <a:pt x="3950" y="918"/>
                        </a:lnTo>
                        <a:lnTo>
                          <a:pt x="3956" y="918"/>
                        </a:lnTo>
                        <a:lnTo>
                          <a:pt x="3956" y="924"/>
                        </a:lnTo>
                        <a:lnTo>
                          <a:pt x="3956" y="930"/>
                        </a:lnTo>
                        <a:lnTo>
                          <a:pt x="3956" y="936"/>
                        </a:lnTo>
                        <a:lnTo>
                          <a:pt x="3956" y="942"/>
                        </a:lnTo>
                        <a:lnTo>
                          <a:pt x="3962" y="948"/>
                        </a:lnTo>
                        <a:lnTo>
                          <a:pt x="3962" y="954"/>
                        </a:lnTo>
                        <a:lnTo>
                          <a:pt x="3962" y="960"/>
                        </a:lnTo>
                        <a:lnTo>
                          <a:pt x="3962" y="966"/>
                        </a:lnTo>
                        <a:lnTo>
                          <a:pt x="3968" y="966"/>
                        </a:lnTo>
                        <a:lnTo>
                          <a:pt x="3968" y="972"/>
                        </a:lnTo>
                        <a:lnTo>
                          <a:pt x="3968" y="978"/>
                        </a:lnTo>
                        <a:lnTo>
                          <a:pt x="3968" y="984"/>
                        </a:lnTo>
                        <a:lnTo>
                          <a:pt x="3975" y="984"/>
                        </a:lnTo>
                        <a:lnTo>
                          <a:pt x="3975" y="990"/>
                        </a:lnTo>
                        <a:lnTo>
                          <a:pt x="3975" y="996"/>
                        </a:lnTo>
                        <a:lnTo>
                          <a:pt x="3975" y="1002"/>
                        </a:lnTo>
                        <a:lnTo>
                          <a:pt x="3981" y="1002"/>
                        </a:lnTo>
                        <a:lnTo>
                          <a:pt x="3981" y="1008"/>
                        </a:lnTo>
                        <a:lnTo>
                          <a:pt x="3981" y="1014"/>
                        </a:lnTo>
                        <a:lnTo>
                          <a:pt x="3987" y="1020"/>
                        </a:lnTo>
                        <a:lnTo>
                          <a:pt x="3987" y="1026"/>
                        </a:lnTo>
                        <a:lnTo>
                          <a:pt x="3993" y="1026"/>
                        </a:lnTo>
                        <a:lnTo>
                          <a:pt x="3993" y="1032"/>
                        </a:lnTo>
                        <a:lnTo>
                          <a:pt x="4000" y="1032"/>
                        </a:lnTo>
                        <a:lnTo>
                          <a:pt x="4000" y="1038"/>
                        </a:lnTo>
                        <a:lnTo>
                          <a:pt x="4000" y="1032"/>
                        </a:lnTo>
                        <a:lnTo>
                          <a:pt x="4006" y="1032"/>
                        </a:lnTo>
                        <a:lnTo>
                          <a:pt x="4012" y="1032"/>
                        </a:lnTo>
                        <a:lnTo>
                          <a:pt x="4012" y="1026"/>
                        </a:lnTo>
                        <a:lnTo>
                          <a:pt x="4012" y="1020"/>
                        </a:lnTo>
                        <a:lnTo>
                          <a:pt x="4018" y="1020"/>
                        </a:lnTo>
                        <a:lnTo>
                          <a:pt x="4018" y="1014"/>
                        </a:lnTo>
                        <a:lnTo>
                          <a:pt x="4018" y="1008"/>
                        </a:lnTo>
                        <a:lnTo>
                          <a:pt x="4025" y="1008"/>
                        </a:lnTo>
                        <a:lnTo>
                          <a:pt x="4025" y="1002"/>
                        </a:lnTo>
                        <a:lnTo>
                          <a:pt x="4025" y="996"/>
                        </a:lnTo>
                        <a:lnTo>
                          <a:pt x="4031" y="990"/>
                        </a:lnTo>
                        <a:lnTo>
                          <a:pt x="4031" y="984"/>
                        </a:lnTo>
                        <a:lnTo>
                          <a:pt x="4031" y="978"/>
                        </a:lnTo>
                        <a:lnTo>
                          <a:pt x="4037" y="978"/>
                        </a:lnTo>
                        <a:lnTo>
                          <a:pt x="4037" y="972"/>
                        </a:lnTo>
                        <a:lnTo>
                          <a:pt x="4037" y="966"/>
                        </a:lnTo>
                        <a:lnTo>
                          <a:pt x="4037" y="960"/>
                        </a:lnTo>
                        <a:lnTo>
                          <a:pt x="4043" y="954"/>
                        </a:lnTo>
                        <a:lnTo>
                          <a:pt x="4043" y="948"/>
                        </a:lnTo>
                        <a:lnTo>
                          <a:pt x="4043" y="942"/>
                        </a:lnTo>
                        <a:lnTo>
                          <a:pt x="4043" y="936"/>
                        </a:lnTo>
                        <a:lnTo>
                          <a:pt x="4049" y="930"/>
                        </a:lnTo>
                        <a:lnTo>
                          <a:pt x="4049" y="924"/>
                        </a:lnTo>
                        <a:lnTo>
                          <a:pt x="4049" y="918"/>
                        </a:lnTo>
                        <a:lnTo>
                          <a:pt x="4049" y="912"/>
                        </a:lnTo>
                        <a:lnTo>
                          <a:pt x="4049" y="906"/>
                        </a:lnTo>
                        <a:lnTo>
                          <a:pt x="4056" y="900"/>
                        </a:lnTo>
                        <a:lnTo>
                          <a:pt x="4056" y="894"/>
                        </a:lnTo>
                        <a:lnTo>
                          <a:pt x="4056" y="888"/>
                        </a:lnTo>
                        <a:lnTo>
                          <a:pt x="4056" y="882"/>
                        </a:lnTo>
                        <a:lnTo>
                          <a:pt x="4056" y="876"/>
                        </a:lnTo>
                        <a:lnTo>
                          <a:pt x="4062" y="870"/>
                        </a:lnTo>
                        <a:lnTo>
                          <a:pt x="4062" y="864"/>
                        </a:lnTo>
                        <a:lnTo>
                          <a:pt x="4062" y="858"/>
                        </a:lnTo>
                        <a:lnTo>
                          <a:pt x="4062" y="852"/>
                        </a:lnTo>
                        <a:lnTo>
                          <a:pt x="4062" y="846"/>
                        </a:lnTo>
                        <a:lnTo>
                          <a:pt x="4068" y="840"/>
                        </a:lnTo>
                        <a:lnTo>
                          <a:pt x="4068" y="834"/>
                        </a:lnTo>
                        <a:lnTo>
                          <a:pt x="4068" y="828"/>
                        </a:lnTo>
                        <a:lnTo>
                          <a:pt x="4068" y="822"/>
                        </a:lnTo>
                        <a:lnTo>
                          <a:pt x="4068" y="816"/>
                        </a:lnTo>
                        <a:lnTo>
                          <a:pt x="4068" y="810"/>
                        </a:lnTo>
                        <a:lnTo>
                          <a:pt x="4074" y="804"/>
                        </a:lnTo>
                        <a:lnTo>
                          <a:pt x="4074" y="798"/>
                        </a:lnTo>
                        <a:lnTo>
                          <a:pt x="4074" y="792"/>
                        </a:lnTo>
                        <a:lnTo>
                          <a:pt x="4074" y="786"/>
                        </a:lnTo>
                        <a:lnTo>
                          <a:pt x="4074" y="780"/>
                        </a:lnTo>
                        <a:lnTo>
                          <a:pt x="4074" y="774"/>
                        </a:lnTo>
                        <a:lnTo>
                          <a:pt x="4081" y="762"/>
                        </a:lnTo>
                        <a:lnTo>
                          <a:pt x="4081" y="756"/>
                        </a:lnTo>
                        <a:lnTo>
                          <a:pt x="4081" y="750"/>
                        </a:lnTo>
                        <a:lnTo>
                          <a:pt x="4081" y="744"/>
                        </a:lnTo>
                        <a:lnTo>
                          <a:pt x="4081" y="738"/>
                        </a:lnTo>
                        <a:lnTo>
                          <a:pt x="4087" y="738"/>
                        </a:lnTo>
                        <a:lnTo>
                          <a:pt x="4087" y="744"/>
                        </a:lnTo>
                        <a:lnTo>
                          <a:pt x="4087" y="750"/>
                        </a:lnTo>
                        <a:lnTo>
                          <a:pt x="4087" y="762"/>
                        </a:lnTo>
                        <a:lnTo>
                          <a:pt x="4093" y="768"/>
                        </a:lnTo>
                        <a:lnTo>
                          <a:pt x="4093" y="774"/>
                        </a:lnTo>
                        <a:lnTo>
                          <a:pt x="4093" y="780"/>
                        </a:lnTo>
                        <a:lnTo>
                          <a:pt x="4093" y="786"/>
                        </a:lnTo>
                        <a:lnTo>
                          <a:pt x="4093" y="792"/>
                        </a:lnTo>
                        <a:lnTo>
                          <a:pt x="4093" y="798"/>
                        </a:lnTo>
                        <a:lnTo>
                          <a:pt x="4099" y="804"/>
                        </a:lnTo>
                        <a:lnTo>
                          <a:pt x="4099" y="810"/>
                        </a:lnTo>
                        <a:lnTo>
                          <a:pt x="4099" y="816"/>
                        </a:lnTo>
                        <a:lnTo>
                          <a:pt x="4099" y="822"/>
                        </a:lnTo>
                        <a:lnTo>
                          <a:pt x="4099" y="828"/>
                        </a:lnTo>
                        <a:lnTo>
                          <a:pt x="4099" y="834"/>
                        </a:lnTo>
                        <a:lnTo>
                          <a:pt x="4106" y="840"/>
                        </a:lnTo>
                        <a:lnTo>
                          <a:pt x="4106" y="846"/>
                        </a:lnTo>
                        <a:lnTo>
                          <a:pt x="4106" y="852"/>
                        </a:lnTo>
                        <a:lnTo>
                          <a:pt x="4106" y="858"/>
                        </a:lnTo>
                        <a:lnTo>
                          <a:pt x="4106" y="864"/>
                        </a:lnTo>
                        <a:lnTo>
                          <a:pt x="4106" y="870"/>
                        </a:lnTo>
                        <a:lnTo>
                          <a:pt x="4112" y="876"/>
                        </a:lnTo>
                        <a:lnTo>
                          <a:pt x="4112" y="882"/>
                        </a:lnTo>
                        <a:lnTo>
                          <a:pt x="4112" y="888"/>
                        </a:lnTo>
                        <a:lnTo>
                          <a:pt x="4112" y="894"/>
                        </a:lnTo>
                        <a:lnTo>
                          <a:pt x="4112" y="900"/>
                        </a:lnTo>
                        <a:lnTo>
                          <a:pt x="4118" y="906"/>
                        </a:lnTo>
                        <a:lnTo>
                          <a:pt x="4118" y="912"/>
                        </a:lnTo>
                        <a:lnTo>
                          <a:pt x="4118" y="918"/>
                        </a:lnTo>
                        <a:lnTo>
                          <a:pt x="4118" y="924"/>
                        </a:lnTo>
                        <a:lnTo>
                          <a:pt x="4124" y="930"/>
                        </a:lnTo>
                        <a:lnTo>
                          <a:pt x="4124" y="936"/>
                        </a:lnTo>
                        <a:lnTo>
                          <a:pt x="4124" y="942"/>
                        </a:lnTo>
                        <a:lnTo>
                          <a:pt x="4124" y="948"/>
                        </a:lnTo>
                        <a:lnTo>
                          <a:pt x="4124" y="954"/>
                        </a:lnTo>
                        <a:lnTo>
                          <a:pt x="4131" y="954"/>
                        </a:lnTo>
                        <a:lnTo>
                          <a:pt x="4131" y="960"/>
                        </a:lnTo>
                        <a:lnTo>
                          <a:pt x="4131" y="966"/>
                        </a:lnTo>
                        <a:lnTo>
                          <a:pt x="4131" y="972"/>
                        </a:lnTo>
                        <a:lnTo>
                          <a:pt x="4137" y="978"/>
                        </a:lnTo>
                        <a:lnTo>
                          <a:pt x="4137" y="984"/>
                        </a:lnTo>
                        <a:lnTo>
                          <a:pt x="4137" y="990"/>
                        </a:lnTo>
                        <a:lnTo>
                          <a:pt x="4143" y="996"/>
                        </a:lnTo>
                        <a:lnTo>
                          <a:pt x="4143" y="1002"/>
                        </a:lnTo>
                        <a:lnTo>
                          <a:pt x="4143" y="1008"/>
                        </a:lnTo>
                        <a:lnTo>
                          <a:pt x="4149" y="1008"/>
                        </a:lnTo>
                        <a:lnTo>
                          <a:pt x="4149" y="1014"/>
                        </a:lnTo>
                        <a:lnTo>
                          <a:pt x="4149" y="1020"/>
                        </a:lnTo>
                        <a:lnTo>
                          <a:pt x="4156" y="1020"/>
                        </a:lnTo>
                        <a:lnTo>
                          <a:pt x="4156" y="1026"/>
                        </a:lnTo>
                        <a:lnTo>
                          <a:pt x="4162" y="1026"/>
                        </a:lnTo>
                        <a:lnTo>
                          <a:pt x="4162" y="1032"/>
                        </a:lnTo>
                        <a:lnTo>
                          <a:pt x="4168" y="1038"/>
                        </a:lnTo>
                        <a:lnTo>
                          <a:pt x="4174" y="1038"/>
                        </a:lnTo>
                        <a:lnTo>
                          <a:pt x="4174" y="1032"/>
                        </a:lnTo>
                        <a:lnTo>
                          <a:pt x="4174" y="1026"/>
                        </a:lnTo>
                        <a:lnTo>
                          <a:pt x="4181" y="1026"/>
                        </a:lnTo>
                        <a:lnTo>
                          <a:pt x="4181" y="1020"/>
                        </a:lnTo>
                        <a:lnTo>
                          <a:pt x="4181" y="1014"/>
                        </a:lnTo>
                        <a:lnTo>
                          <a:pt x="4187" y="1014"/>
                        </a:lnTo>
                        <a:lnTo>
                          <a:pt x="4187" y="1008"/>
                        </a:lnTo>
                        <a:lnTo>
                          <a:pt x="4187" y="1002"/>
                        </a:lnTo>
                        <a:lnTo>
                          <a:pt x="4187" y="996"/>
                        </a:lnTo>
                        <a:lnTo>
                          <a:pt x="4193" y="996"/>
                        </a:lnTo>
                        <a:lnTo>
                          <a:pt x="4193" y="990"/>
                        </a:lnTo>
                        <a:lnTo>
                          <a:pt x="4193" y="984"/>
                        </a:lnTo>
                        <a:lnTo>
                          <a:pt x="4193" y="978"/>
                        </a:lnTo>
                        <a:lnTo>
                          <a:pt x="4193" y="972"/>
                        </a:lnTo>
                        <a:lnTo>
                          <a:pt x="4199" y="966"/>
                        </a:lnTo>
                        <a:lnTo>
                          <a:pt x="4199" y="960"/>
                        </a:lnTo>
                        <a:lnTo>
                          <a:pt x="4199" y="954"/>
                        </a:lnTo>
                        <a:lnTo>
                          <a:pt x="4205" y="954"/>
                        </a:lnTo>
                        <a:lnTo>
                          <a:pt x="4212" y="954"/>
                        </a:lnTo>
                        <a:lnTo>
                          <a:pt x="4212" y="948"/>
                        </a:lnTo>
                        <a:lnTo>
                          <a:pt x="4218" y="948"/>
                        </a:lnTo>
                        <a:lnTo>
                          <a:pt x="4224" y="948"/>
                        </a:lnTo>
                        <a:lnTo>
                          <a:pt x="4224" y="942"/>
                        </a:lnTo>
                        <a:lnTo>
                          <a:pt x="4230" y="942"/>
                        </a:lnTo>
                        <a:lnTo>
                          <a:pt x="4237" y="942"/>
                        </a:lnTo>
                        <a:lnTo>
                          <a:pt x="4237" y="936"/>
                        </a:lnTo>
                        <a:lnTo>
                          <a:pt x="4243" y="936"/>
                        </a:lnTo>
                        <a:lnTo>
                          <a:pt x="4243" y="930"/>
                        </a:lnTo>
                        <a:lnTo>
                          <a:pt x="4249" y="930"/>
                        </a:lnTo>
                        <a:lnTo>
                          <a:pt x="4249" y="924"/>
                        </a:lnTo>
                        <a:lnTo>
                          <a:pt x="4255" y="924"/>
                        </a:lnTo>
                        <a:lnTo>
                          <a:pt x="4262" y="924"/>
                        </a:lnTo>
                        <a:lnTo>
                          <a:pt x="4262" y="930"/>
                        </a:lnTo>
                        <a:lnTo>
                          <a:pt x="4262" y="936"/>
                        </a:lnTo>
                        <a:lnTo>
                          <a:pt x="4262" y="942"/>
                        </a:lnTo>
                        <a:lnTo>
                          <a:pt x="4268" y="942"/>
                        </a:lnTo>
                        <a:lnTo>
                          <a:pt x="4268" y="948"/>
                        </a:lnTo>
                        <a:lnTo>
                          <a:pt x="4268" y="954"/>
                        </a:lnTo>
                        <a:lnTo>
                          <a:pt x="4274" y="954"/>
                        </a:lnTo>
                        <a:lnTo>
                          <a:pt x="4274" y="960"/>
                        </a:lnTo>
                        <a:lnTo>
                          <a:pt x="4274" y="966"/>
                        </a:lnTo>
                        <a:lnTo>
                          <a:pt x="4280" y="972"/>
                        </a:lnTo>
                        <a:lnTo>
                          <a:pt x="4280" y="978"/>
                        </a:lnTo>
                        <a:lnTo>
                          <a:pt x="4287" y="978"/>
                        </a:lnTo>
                        <a:lnTo>
                          <a:pt x="4287" y="972"/>
                        </a:lnTo>
                        <a:lnTo>
                          <a:pt x="4293" y="966"/>
                        </a:lnTo>
                        <a:lnTo>
                          <a:pt x="4293" y="960"/>
                        </a:lnTo>
                        <a:lnTo>
                          <a:pt x="4293" y="954"/>
                        </a:lnTo>
                        <a:lnTo>
                          <a:pt x="4293" y="948"/>
                        </a:lnTo>
                        <a:lnTo>
                          <a:pt x="4299" y="942"/>
                        </a:lnTo>
                        <a:lnTo>
                          <a:pt x="4299" y="936"/>
                        </a:lnTo>
                        <a:lnTo>
                          <a:pt x="4299" y="930"/>
                        </a:lnTo>
                        <a:lnTo>
                          <a:pt x="4299" y="924"/>
                        </a:lnTo>
                        <a:lnTo>
                          <a:pt x="4299" y="918"/>
                        </a:lnTo>
                        <a:lnTo>
                          <a:pt x="4305" y="912"/>
                        </a:lnTo>
                        <a:lnTo>
                          <a:pt x="4305" y="906"/>
                        </a:lnTo>
                        <a:lnTo>
                          <a:pt x="4305" y="900"/>
                        </a:lnTo>
                        <a:lnTo>
                          <a:pt x="4305" y="894"/>
                        </a:lnTo>
                        <a:lnTo>
                          <a:pt x="4305" y="888"/>
                        </a:lnTo>
                        <a:lnTo>
                          <a:pt x="4305" y="882"/>
                        </a:lnTo>
                        <a:lnTo>
                          <a:pt x="4312" y="882"/>
                        </a:lnTo>
                        <a:lnTo>
                          <a:pt x="4312" y="876"/>
                        </a:lnTo>
                        <a:lnTo>
                          <a:pt x="4312" y="870"/>
                        </a:lnTo>
                        <a:lnTo>
                          <a:pt x="4312" y="864"/>
                        </a:lnTo>
                        <a:lnTo>
                          <a:pt x="4312" y="858"/>
                        </a:lnTo>
                        <a:lnTo>
                          <a:pt x="4318" y="852"/>
                        </a:lnTo>
                        <a:lnTo>
                          <a:pt x="4324" y="852"/>
                        </a:lnTo>
                        <a:lnTo>
                          <a:pt x="4330" y="852"/>
                        </a:lnTo>
                        <a:lnTo>
                          <a:pt x="4337" y="852"/>
                        </a:lnTo>
                        <a:lnTo>
                          <a:pt x="4343" y="852"/>
                        </a:lnTo>
                        <a:lnTo>
                          <a:pt x="4349" y="852"/>
                        </a:lnTo>
                        <a:lnTo>
                          <a:pt x="4355" y="852"/>
                        </a:lnTo>
                        <a:lnTo>
                          <a:pt x="4355" y="846"/>
                        </a:lnTo>
                        <a:lnTo>
                          <a:pt x="4361" y="846"/>
                        </a:lnTo>
                        <a:lnTo>
                          <a:pt x="4368" y="846"/>
                        </a:lnTo>
                        <a:lnTo>
                          <a:pt x="4374" y="846"/>
                        </a:lnTo>
                        <a:lnTo>
                          <a:pt x="4380" y="846"/>
                        </a:lnTo>
                        <a:lnTo>
                          <a:pt x="4380" y="852"/>
                        </a:lnTo>
                        <a:lnTo>
                          <a:pt x="4380" y="858"/>
                        </a:lnTo>
                        <a:lnTo>
                          <a:pt x="4386" y="858"/>
                        </a:lnTo>
                        <a:lnTo>
                          <a:pt x="4386" y="864"/>
                        </a:lnTo>
                        <a:lnTo>
                          <a:pt x="4386" y="870"/>
                        </a:lnTo>
                        <a:lnTo>
                          <a:pt x="4386" y="876"/>
                        </a:lnTo>
                        <a:lnTo>
                          <a:pt x="4386" y="882"/>
                        </a:lnTo>
                        <a:lnTo>
                          <a:pt x="4393" y="882"/>
                        </a:lnTo>
                        <a:lnTo>
                          <a:pt x="4393" y="888"/>
                        </a:lnTo>
                        <a:lnTo>
                          <a:pt x="4393" y="894"/>
                        </a:lnTo>
                        <a:lnTo>
                          <a:pt x="4399" y="894"/>
                        </a:lnTo>
                        <a:lnTo>
                          <a:pt x="4399" y="888"/>
                        </a:lnTo>
                        <a:lnTo>
                          <a:pt x="4399" y="882"/>
                        </a:lnTo>
                        <a:lnTo>
                          <a:pt x="4405" y="882"/>
                        </a:lnTo>
                        <a:lnTo>
                          <a:pt x="4405" y="876"/>
                        </a:lnTo>
                        <a:lnTo>
                          <a:pt x="4405" y="870"/>
                        </a:lnTo>
                        <a:lnTo>
                          <a:pt x="4405" y="864"/>
                        </a:lnTo>
                        <a:lnTo>
                          <a:pt x="4405" y="858"/>
                        </a:lnTo>
                        <a:lnTo>
                          <a:pt x="4411" y="858"/>
                        </a:lnTo>
                        <a:lnTo>
                          <a:pt x="4411" y="852"/>
                        </a:lnTo>
                        <a:lnTo>
                          <a:pt x="4411" y="846"/>
                        </a:lnTo>
                        <a:lnTo>
                          <a:pt x="4418" y="846"/>
                        </a:lnTo>
                        <a:lnTo>
                          <a:pt x="4424" y="846"/>
                        </a:lnTo>
                        <a:lnTo>
                          <a:pt x="4430" y="846"/>
                        </a:lnTo>
                        <a:lnTo>
                          <a:pt x="4436" y="846"/>
                        </a:lnTo>
                        <a:lnTo>
                          <a:pt x="4436" y="852"/>
                        </a:lnTo>
                        <a:lnTo>
                          <a:pt x="4443" y="852"/>
                        </a:lnTo>
                        <a:lnTo>
                          <a:pt x="4449" y="852"/>
                        </a:lnTo>
                        <a:lnTo>
                          <a:pt x="4455" y="852"/>
                        </a:lnTo>
                        <a:lnTo>
                          <a:pt x="4461" y="852"/>
                        </a:lnTo>
                        <a:lnTo>
                          <a:pt x="4468" y="852"/>
                        </a:lnTo>
                        <a:lnTo>
                          <a:pt x="4474" y="852"/>
                        </a:lnTo>
                        <a:lnTo>
                          <a:pt x="4480" y="852"/>
                        </a:lnTo>
                        <a:lnTo>
                          <a:pt x="4486" y="852"/>
                        </a:lnTo>
                        <a:lnTo>
                          <a:pt x="4493" y="852"/>
                        </a:lnTo>
                        <a:lnTo>
                          <a:pt x="4493" y="846"/>
                        </a:lnTo>
                        <a:lnTo>
                          <a:pt x="4499" y="846"/>
                        </a:lnTo>
                        <a:lnTo>
                          <a:pt x="4505" y="846"/>
                        </a:lnTo>
                        <a:lnTo>
                          <a:pt x="4511" y="846"/>
                        </a:lnTo>
                        <a:lnTo>
                          <a:pt x="4517" y="846"/>
                        </a:lnTo>
                        <a:lnTo>
                          <a:pt x="4517" y="852"/>
                        </a:lnTo>
                        <a:lnTo>
                          <a:pt x="4517" y="858"/>
                        </a:lnTo>
                        <a:lnTo>
                          <a:pt x="4524" y="864"/>
                        </a:lnTo>
                        <a:lnTo>
                          <a:pt x="4524" y="876"/>
                        </a:lnTo>
                        <a:lnTo>
                          <a:pt x="4524" y="882"/>
                        </a:lnTo>
                        <a:lnTo>
                          <a:pt x="4530" y="882"/>
                        </a:lnTo>
                        <a:lnTo>
                          <a:pt x="4530" y="888"/>
                        </a:lnTo>
                        <a:lnTo>
                          <a:pt x="4530" y="894"/>
                        </a:lnTo>
                        <a:lnTo>
                          <a:pt x="4536" y="894"/>
                        </a:lnTo>
                        <a:lnTo>
                          <a:pt x="4536" y="888"/>
                        </a:lnTo>
                        <a:lnTo>
                          <a:pt x="4536" y="882"/>
                        </a:lnTo>
                        <a:lnTo>
                          <a:pt x="4542" y="882"/>
                        </a:lnTo>
                        <a:lnTo>
                          <a:pt x="4542" y="876"/>
                        </a:lnTo>
                        <a:lnTo>
                          <a:pt x="4542" y="870"/>
                        </a:lnTo>
                        <a:lnTo>
                          <a:pt x="4542" y="864"/>
                        </a:lnTo>
                        <a:lnTo>
                          <a:pt x="4542" y="858"/>
                        </a:lnTo>
                        <a:lnTo>
                          <a:pt x="4549" y="852"/>
                        </a:lnTo>
                        <a:lnTo>
                          <a:pt x="4549" y="846"/>
                        </a:lnTo>
                        <a:lnTo>
                          <a:pt x="4555" y="846"/>
                        </a:lnTo>
                        <a:lnTo>
                          <a:pt x="4561" y="846"/>
                        </a:lnTo>
                        <a:lnTo>
                          <a:pt x="4567" y="846"/>
                        </a:lnTo>
                        <a:lnTo>
                          <a:pt x="4574" y="846"/>
                        </a:lnTo>
                        <a:lnTo>
                          <a:pt x="4574" y="852"/>
                        </a:lnTo>
                        <a:lnTo>
                          <a:pt x="4580" y="852"/>
                        </a:lnTo>
                        <a:lnTo>
                          <a:pt x="4586" y="852"/>
                        </a:lnTo>
                        <a:lnTo>
                          <a:pt x="4592" y="852"/>
                        </a:lnTo>
                        <a:lnTo>
                          <a:pt x="4599" y="852"/>
                        </a:lnTo>
                        <a:lnTo>
                          <a:pt x="4605" y="852"/>
                        </a:lnTo>
                        <a:lnTo>
                          <a:pt x="4611" y="852"/>
                        </a:lnTo>
                        <a:lnTo>
                          <a:pt x="4617" y="852"/>
                        </a:lnTo>
                        <a:lnTo>
                          <a:pt x="4624" y="852"/>
                        </a:lnTo>
                        <a:lnTo>
                          <a:pt x="4630" y="852"/>
                        </a:lnTo>
                        <a:lnTo>
                          <a:pt x="4630" y="846"/>
                        </a:lnTo>
                        <a:lnTo>
                          <a:pt x="4636" y="846"/>
                        </a:lnTo>
                        <a:lnTo>
                          <a:pt x="4642" y="846"/>
                        </a:lnTo>
                        <a:lnTo>
                          <a:pt x="4649" y="846"/>
                        </a:lnTo>
                        <a:lnTo>
                          <a:pt x="4655" y="846"/>
                        </a:lnTo>
                        <a:lnTo>
                          <a:pt x="4655" y="852"/>
                        </a:lnTo>
                        <a:lnTo>
                          <a:pt x="4655" y="858"/>
                        </a:lnTo>
                        <a:lnTo>
                          <a:pt x="4661" y="864"/>
                        </a:lnTo>
                        <a:lnTo>
                          <a:pt x="4661" y="870"/>
                        </a:lnTo>
                        <a:lnTo>
                          <a:pt x="4661" y="876"/>
                        </a:lnTo>
                        <a:lnTo>
                          <a:pt x="4661" y="882"/>
                        </a:lnTo>
                        <a:lnTo>
                          <a:pt x="4667" y="882"/>
                        </a:lnTo>
                        <a:lnTo>
                          <a:pt x="4667" y="888"/>
                        </a:lnTo>
                        <a:lnTo>
                          <a:pt x="4667" y="894"/>
                        </a:lnTo>
                        <a:lnTo>
                          <a:pt x="4673" y="894"/>
                        </a:lnTo>
                        <a:lnTo>
                          <a:pt x="4673" y="888"/>
                        </a:lnTo>
                        <a:lnTo>
                          <a:pt x="4673" y="882"/>
                        </a:lnTo>
                        <a:lnTo>
                          <a:pt x="4680" y="876"/>
                        </a:lnTo>
                        <a:lnTo>
                          <a:pt x="4680" y="870"/>
                        </a:lnTo>
                        <a:lnTo>
                          <a:pt x="4680" y="864"/>
                        </a:lnTo>
                        <a:lnTo>
                          <a:pt x="4680" y="858"/>
                        </a:lnTo>
                        <a:lnTo>
                          <a:pt x="4686" y="858"/>
                        </a:lnTo>
                        <a:lnTo>
                          <a:pt x="4686" y="852"/>
                        </a:lnTo>
                        <a:lnTo>
                          <a:pt x="4686" y="846"/>
                        </a:lnTo>
                        <a:lnTo>
                          <a:pt x="4692" y="846"/>
                        </a:lnTo>
                        <a:lnTo>
                          <a:pt x="4698" y="846"/>
                        </a:lnTo>
                        <a:lnTo>
                          <a:pt x="4705" y="846"/>
                        </a:lnTo>
                        <a:lnTo>
                          <a:pt x="4711" y="846"/>
                        </a:lnTo>
                        <a:lnTo>
                          <a:pt x="4711" y="852"/>
                        </a:lnTo>
                        <a:lnTo>
                          <a:pt x="4717" y="852"/>
                        </a:lnTo>
                        <a:lnTo>
                          <a:pt x="4723" y="852"/>
                        </a:lnTo>
                        <a:lnTo>
                          <a:pt x="4730" y="852"/>
                        </a:lnTo>
                        <a:lnTo>
                          <a:pt x="4736" y="852"/>
                        </a:lnTo>
                        <a:lnTo>
                          <a:pt x="4742" y="852"/>
                        </a:lnTo>
                        <a:lnTo>
                          <a:pt x="4748" y="852"/>
                        </a:lnTo>
                        <a:lnTo>
                          <a:pt x="4755" y="852"/>
                        </a:lnTo>
                        <a:lnTo>
                          <a:pt x="4761" y="852"/>
                        </a:lnTo>
                        <a:lnTo>
                          <a:pt x="4767" y="852"/>
                        </a:lnTo>
                        <a:lnTo>
                          <a:pt x="4767" y="846"/>
                        </a:lnTo>
                        <a:lnTo>
                          <a:pt x="4773" y="846"/>
                        </a:lnTo>
                        <a:lnTo>
                          <a:pt x="4780" y="846"/>
                        </a:lnTo>
                        <a:lnTo>
                          <a:pt x="4786" y="846"/>
                        </a:lnTo>
                        <a:lnTo>
                          <a:pt x="4792" y="846"/>
                        </a:lnTo>
                        <a:lnTo>
                          <a:pt x="4792" y="852"/>
                        </a:lnTo>
                        <a:lnTo>
                          <a:pt x="4792" y="858"/>
                        </a:lnTo>
                        <a:lnTo>
                          <a:pt x="4798" y="864"/>
                        </a:lnTo>
                        <a:lnTo>
                          <a:pt x="4798" y="870"/>
                        </a:lnTo>
                        <a:lnTo>
                          <a:pt x="4798" y="876"/>
                        </a:lnTo>
                        <a:lnTo>
                          <a:pt x="4798" y="882"/>
                        </a:lnTo>
                        <a:lnTo>
                          <a:pt x="4804" y="888"/>
                        </a:lnTo>
                        <a:lnTo>
                          <a:pt x="4804" y="894"/>
                        </a:lnTo>
                        <a:lnTo>
                          <a:pt x="4811" y="894"/>
                        </a:lnTo>
                        <a:lnTo>
                          <a:pt x="4811" y="888"/>
                        </a:lnTo>
                        <a:lnTo>
                          <a:pt x="4811" y="882"/>
                        </a:lnTo>
                        <a:lnTo>
                          <a:pt x="4817" y="876"/>
                        </a:lnTo>
                        <a:lnTo>
                          <a:pt x="4817" y="870"/>
                        </a:lnTo>
                        <a:lnTo>
                          <a:pt x="4817" y="864"/>
                        </a:lnTo>
                        <a:lnTo>
                          <a:pt x="4817" y="858"/>
                        </a:lnTo>
                        <a:lnTo>
                          <a:pt x="4823" y="858"/>
                        </a:lnTo>
                        <a:lnTo>
                          <a:pt x="4823" y="852"/>
                        </a:lnTo>
                        <a:lnTo>
                          <a:pt x="4823" y="846"/>
                        </a:lnTo>
                        <a:lnTo>
                          <a:pt x="4829" y="846"/>
                        </a:lnTo>
                        <a:lnTo>
                          <a:pt x="4836" y="846"/>
                        </a:lnTo>
                        <a:lnTo>
                          <a:pt x="4842" y="846"/>
                        </a:lnTo>
                        <a:lnTo>
                          <a:pt x="4848" y="846"/>
                        </a:lnTo>
                        <a:lnTo>
                          <a:pt x="4848" y="852"/>
                        </a:lnTo>
                        <a:lnTo>
                          <a:pt x="4854" y="852"/>
                        </a:lnTo>
                        <a:lnTo>
                          <a:pt x="4861" y="852"/>
                        </a:lnTo>
                        <a:lnTo>
                          <a:pt x="4867" y="852"/>
                        </a:lnTo>
                        <a:lnTo>
                          <a:pt x="4873" y="852"/>
                        </a:lnTo>
                        <a:lnTo>
                          <a:pt x="4879" y="852"/>
                        </a:lnTo>
                        <a:lnTo>
                          <a:pt x="4886" y="852"/>
                        </a:lnTo>
                        <a:lnTo>
                          <a:pt x="4892" y="852"/>
                        </a:lnTo>
                        <a:lnTo>
                          <a:pt x="4898" y="852"/>
                        </a:lnTo>
                        <a:lnTo>
                          <a:pt x="4904" y="852"/>
                        </a:lnTo>
                        <a:lnTo>
                          <a:pt x="4904" y="846"/>
                        </a:lnTo>
                        <a:lnTo>
                          <a:pt x="4911" y="846"/>
                        </a:lnTo>
                        <a:lnTo>
                          <a:pt x="4917" y="846"/>
                        </a:lnTo>
                        <a:lnTo>
                          <a:pt x="4923" y="846"/>
                        </a:lnTo>
                        <a:lnTo>
                          <a:pt x="4929" y="846"/>
                        </a:lnTo>
                        <a:lnTo>
                          <a:pt x="4929" y="852"/>
                        </a:lnTo>
                        <a:lnTo>
                          <a:pt x="4929" y="858"/>
                        </a:lnTo>
                        <a:lnTo>
                          <a:pt x="4936" y="864"/>
                        </a:lnTo>
                        <a:lnTo>
                          <a:pt x="4936" y="870"/>
                        </a:lnTo>
                        <a:lnTo>
                          <a:pt x="4936" y="876"/>
                        </a:lnTo>
                        <a:lnTo>
                          <a:pt x="4936" y="882"/>
                        </a:lnTo>
                        <a:lnTo>
                          <a:pt x="4942" y="888"/>
                        </a:lnTo>
                        <a:lnTo>
                          <a:pt x="4942" y="894"/>
                        </a:lnTo>
                        <a:lnTo>
                          <a:pt x="4948" y="894"/>
                        </a:lnTo>
                        <a:lnTo>
                          <a:pt x="4948" y="888"/>
                        </a:lnTo>
                        <a:lnTo>
                          <a:pt x="4948" y="882"/>
                        </a:lnTo>
                        <a:lnTo>
                          <a:pt x="4954" y="876"/>
                        </a:lnTo>
                        <a:lnTo>
                          <a:pt x="4954" y="870"/>
                        </a:lnTo>
                        <a:lnTo>
                          <a:pt x="4954" y="864"/>
                        </a:lnTo>
                        <a:lnTo>
                          <a:pt x="4954" y="858"/>
                        </a:lnTo>
                        <a:lnTo>
                          <a:pt x="4960" y="858"/>
                        </a:lnTo>
                        <a:lnTo>
                          <a:pt x="4960" y="852"/>
                        </a:lnTo>
                        <a:lnTo>
                          <a:pt x="4960" y="846"/>
                        </a:lnTo>
                        <a:lnTo>
                          <a:pt x="4967" y="846"/>
                        </a:lnTo>
                        <a:lnTo>
                          <a:pt x="4973" y="846"/>
                        </a:lnTo>
                        <a:lnTo>
                          <a:pt x="4979" y="846"/>
                        </a:lnTo>
                        <a:lnTo>
                          <a:pt x="4985" y="846"/>
                        </a:lnTo>
                        <a:lnTo>
                          <a:pt x="4985" y="852"/>
                        </a:lnTo>
                        <a:lnTo>
                          <a:pt x="4992" y="852"/>
                        </a:lnTo>
                        <a:lnTo>
                          <a:pt x="4998" y="852"/>
                        </a:lnTo>
                        <a:lnTo>
                          <a:pt x="5004" y="852"/>
                        </a:lnTo>
                        <a:lnTo>
                          <a:pt x="5010" y="852"/>
                        </a:lnTo>
                        <a:lnTo>
                          <a:pt x="5017" y="852"/>
                        </a:lnTo>
                        <a:lnTo>
                          <a:pt x="5023" y="852"/>
                        </a:lnTo>
                        <a:lnTo>
                          <a:pt x="5023" y="858"/>
                        </a:lnTo>
                        <a:lnTo>
                          <a:pt x="5029" y="858"/>
                        </a:lnTo>
                        <a:lnTo>
                          <a:pt x="5029" y="864"/>
                        </a:lnTo>
                        <a:lnTo>
                          <a:pt x="5029" y="870"/>
                        </a:lnTo>
                        <a:lnTo>
                          <a:pt x="5029" y="876"/>
                        </a:lnTo>
                        <a:lnTo>
                          <a:pt x="5029" y="882"/>
                        </a:lnTo>
                        <a:lnTo>
                          <a:pt x="5035" y="888"/>
                        </a:lnTo>
                        <a:lnTo>
                          <a:pt x="5035" y="894"/>
                        </a:lnTo>
                        <a:lnTo>
                          <a:pt x="5035" y="900"/>
                        </a:lnTo>
                        <a:lnTo>
                          <a:pt x="5035" y="906"/>
                        </a:lnTo>
                        <a:lnTo>
                          <a:pt x="5035" y="918"/>
                        </a:lnTo>
                        <a:lnTo>
                          <a:pt x="5042" y="918"/>
                        </a:lnTo>
                        <a:lnTo>
                          <a:pt x="5042" y="924"/>
                        </a:lnTo>
                        <a:lnTo>
                          <a:pt x="5042" y="930"/>
                        </a:lnTo>
                        <a:lnTo>
                          <a:pt x="5042" y="936"/>
                        </a:lnTo>
                        <a:lnTo>
                          <a:pt x="5042" y="942"/>
                        </a:lnTo>
                        <a:lnTo>
                          <a:pt x="5048" y="948"/>
                        </a:lnTo>
                        <a:lnTo>
                          <a:pt x="5048" y="954"/>
                        </a:lnTo>
                        <a:lnTo>
                          <a:pt x="5048" y="960"/>
                        </a:lnTo>
                        <a:lnTo>
                          <a:pt x="5048" y="966"/>
                        </a:lnTo>
                        <a:lnTo>
                          <a:pt x="5048" y="972"/>
                        </a:lnTo>
                        <a:lnTo>
                          <a:pt x="5054" y="972"/>
                        </a:lnTo>
                        <a:lnTo>
                          <a:pt x="5054" y="978"/>
                        </a:lnTo>
                        <a:lnTo>
                          <a:pt x="5060" y="978"/>
                        </a:lnTo>
                        <a:lnTo>
                          <a:pt x="5060" y="972"/>
                        </a:lnTo>
                        <a:lnTo>
                          <a:pt x="5060" y="966"/>
                        </a:lnTo>
                        <a:lnTo>
                          <a:pt x="5067" y="966"/>
                        </a:lnTo>
                        <a:lnTo>
                          <a:pt x="5067" y="960"/>
                        </a:lnTo>
                        <a:lnTo>
                          <a:pt x="5067" y="954"/>
                        </a:lnTo>
                        <a:lnTo>
                          <a:pt x="5073" y="954"/>
                        </a:lnTo>
                        <a:lnTo>
                          <a:pt x="5073" y="948"/>
                        </a:lnTo>
                        <a:lnTo>
                          <a:pt x="5073" y="942"/>
                        </a:lnTo>
                        <a:lnTo>
                          <a:pt x="5079" y="936"/>
                        </a:lnTo>
                        <a:lnTo>
                          <a:pt x="5079" y="930"/>
                        </a:lnTo>
                        <a:lnTo>
                          <a:pt x="5079" y="924"/>
                        </a:lnTo>
                        <a:lnTo>
                          <a:pt x="5085" y="924"/>
                        </a:lnTo>
                        <a:lnTo>
                          <a:pt x="5092" y="924"/>
                        </a:lnTo>
                        <a:lnTo>
                          <a:pt x="5092" y="930"/>
                        </a:lnTo>
                        <a:lnTo>
                          <a:pt x="5098" y="930"/>
                        </a:lnTo>
                        <a:lnTo>
                          <a:pt x="5098" y="936"/>
                        </a:lnTo>
                        <a:lnTo>
                          <a:pt x="5104" y="936"/>
                        </a:lnTo>
                        <a:lnTo>
                          <a:pt x="5104" y="942"/>
                        </a:lnTo>
                        <a:lnTo>
                          <a:pt x="5110" y="942"/>
                        </a:lnTo>
                        <a:lnTo>
                          <a:pt x="5116" y="942"/>
                        </a:lnTo>
                        <a:lnTo>
                          <a:pt x="5116" y="948"/>
                        </a:lnTo>
                        <a:lnTo>
                          <a:pt x="5123" y="948"/>
                        </a:lnTo>
                        <a:lnTo>
                          <a:pt x="5129" y="948"/>
                        </a:lnTo>
                        <a:lnTo>
                          <a:pt x="5129" y="954"/>
                        </a:lnTo>
                        <a:lnTo>
                          <a:pt x="5135" y="954"/>
                        </a:lnTo>
                        <a:lnTo>
                          <a:pt x="5141" y="954"/>
                        </a:lnTo>
                        <a:lnTo>
                          <a:pt x="5141" y="960"/>
                        </a:lnTo>
                        <a:lnTo>
                          <a:pt x="5141" y="966"/>
                        </a:lnTo>
                        <a:lnTo>
                          <a:pt x="5141" y="972"/>
                        </a:lnTo>
                        <a:lnTo>
                          <a:pt x="5148" y="972"/>
                        </a:lnTo>
                        <a:lnTo>
                          <a:pt x="5148" y="978"/>
                        </a:lnTo>
                        <a:lnTo>
                          <a:pt x="5148" y="984"/>
                        </a:lnTo>
                        <a:lnTo>
                          <a:pt x="5148" y="990"/>
                        </a:lnTo>
                        <a:lnTo>
                          <a:pt x="5148" y="996"/>
                        </a:lnTo>
                        <a:lnTo>
                          <a:pt x="5154" y="996"/>
                        </a:lnTo>
                        <a:lnTo>
                          <a:pt x="5154" y="1002"/>
                        </a:lnTo>
                        <a:lnTo>
                          <a:pt x="5154" y="1008"/>
                        </a:lnTo>
                        <a:lnTo>
                          <a:pt x="5154" y="1014"/>
                        </a:lnTo>
                        <a:lnTo>
                          <a:pt x="5160" y="1020"/>
                        </a:lnTo>
                        <a:lnTo>
                          <a:pt x="5160" y="1026"/>
                        </a:lnTo>
                        <a:lnTo>
                          <a:pt x="5166" y="1032"/>
                        </a:lnTo>
                        <a:lnTo>
                          <a:pt x="5166" y="1038"/>
                        </a:lnTo>
                        <a:lnTo>
                          <a:pt x="5173" y="1038"/>
                        </a:lnTo>
                        <a:lnTo>
                          <a:pt x="5173" y="1032"/>
                        </a:lnTo>
                        <a:lnTo>
                          <a:pt x="5179" y="1032"/>
                        </a:lnTo>
                        <a:lnTo>
                          <a:pt x="5179" y="1026"/>
                        </a:lnTo>
                        <a:lnTo>
                          <a:pt x="5185" y="1026"/>
                        </a:lnTo>
                      </a:path>
                    </a:pathLst>
                  </a:custGeom>
                  <a:noFill/>
                  <a:ln w="12700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18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536" y="2060"/>
                    <a:ext cx="343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FF0000"/>
                        </a:solidFill>
                        <a:latin typeface="Arial" charset="0"/>
                        <a:cs typeface="Arial" charset="0"/>
                      </a:rPr>
                      <a:t>BETA_X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519" name="Freeform 55"/>
                  <p:cNvSpPr>
                    <a:spLocks/>
                  </p:cNvSpPr>
                  <p:nvPr/>
                </p:nvSpPr>
                <p:spPr bwMode="auto">
                  <a:xfrm>
                    <a:off x="299" y="1394"/>
                    <a:ext cx="5185" cy="642"/>
                  </a:xfrm>
                  <a:custGeom>
                    <a:avLst/>
                    <a:gdLst>
                      <a:gd name="T0" fmla="*/ 81 w 5185"/>
                      <a:gd name="T1" fmla="*/ 624 h 642"/>
                      <a:gd name="T2" fmla="*/ 162 w 5185"/>
                      <a:gd name="T3" fmla="*/ 330 h 642"/>
                      <a:gd name="T4" fmla="*/ 243 w 5185"/>
                      <a:gd name="T5" fmla="*/ 624 h 642"/>
                      <a:gd name="T6" fmla="*/ 324 w 5185"/>
                      <a:gd name="T7" fmla="*/ 396 h 642"/>
                      <a:gd name="T8" fmla="*/ 405 w 5185"/>
                      <a:gd name="T9" fmla="*/ 618 h 642"/>
                      <a:gd name="T10" fmla="*/ 487 w 5185"/>
                      <a:gd name="T11" fmla="*/ 312 h 642"/>
                      <a:gd name="T12" fmla="*/ 568 w 5185"/>
                      <a:gd name="T13" fmla="*/ 378 h 642"/>
                      <a:gd name="T14" fmla="*/ 649 w 5185"/>
                      <a:gd name="T15" fmla="*/ 522 h 642"/>
                      <a:gd name="T16" fmla="*/ 736 w 5185"/>
                      <a:gd name="T17" fmla="*/ 360 h 642"/>
                      <a:gd name="T18" fmla="*/ 817 w 5185"/>
                      <a:gd name="T19" fmla="*/ 624 h 642"/>
                      <a:gd name="T20" fmla="*/ 898 w 5185"/>
                      <a:gd name="T21" fmla="*/ 318 h 642"/>
                      <a:gd name="T22" fmla="*/ 980 w 5185"/>
                      <a:gd name="T23" fmla="*/ 492 h 642"/>
                      <a:gd name="T24" fmla="*/ 1061 w 5185"/>
                      <a:gd name="T25" fmla="*/ 480 h 642"/>
                      <a:gd name="T26" fmla="*/ 1142 w 5185"/>
                      <a:gd name="T27" fmla="*/ 462 h 642"/>
                      <a:gd name="T28" fmla="*/ 1223 w 5185"/>
                      <a:gd name="T29" fmla="*/ 594 h 642"/>
                      <a:gd name="T30" fmla="*/ 1304 w 5185"/>
                      <a:gd name="T31" fmla="*/ 474 h 642"/>
                      <a:gd name="T32" fmla="*/ 1391 w 5185"/>
                      <a:gd name="T33" fmla="*/ 606 h 642"/>
                      <a:gd name="T34" fmla="*/ 1472 w 5185"/>
                      <a:gd name="T35" fmla="*/ 426 h 642"/>
                      <a:gd name="T36" fmla="*/ 1554 w 5185"/>
                      <a:gd name="T37" fmla="*/ 594 h 642"/>
                      <a:gd name="T38" fmla="*/ 1635 w 5185"/>
                      <a:gd name="T39" fmla="*/ 456 h 642"/>
                      <a:gd name="T40" fmla="*/ 1716 w 5185"/>
                      <a:gd name="T41" fmla="*/ 642 h 642"/>
                      <a:gd name="T42" fmla="*/ 1797 w 5185"/>
                      <a:gd name="T43" fmla="*/ 390 h 642"/>
                      <a:gd name="T44" fmla="*/ 1878 w 5185"/>
                      <a:gd name="T45" fmla="*/ 384 h 642"/>
                      <a:gd name="T46" fmla="*/ 1965 w 5185"/>
                      <a:gd name="T47" fmla="*/ 444 h 642"/>
                      <a:gd name="T48" fmla="*/ 2047 w 5185"/>
                      <a:gd name="T49" fmla="*/ 432 h 642"/>
                      <a:gd name="T50" fmla="*/ 2128 w 5185"/>
                      <a:gd name="T51" fmla="*/ 438 h 642"/>
                      <a:gd name="T52" fmla="*/ 2209 w 5185"/>
                      <a:gd name="T53" fmla="*/ 444 h 642"/>
                      <a:gd name="T54" fmla="*/ 2290 w 5185"/>
                      <a:gd name="T55" fmla="*/ 396 h 642"/>
                      <a:gd name="T56" fmla="*/ 2371 w 5185"/>
                      <a:gd name="T57" fmla="*/ 444 h 642"/>
                      <a:gd name="T58" fmla="*/ 2452 w 5185"/>
                      <a:gd name="T59" fmla="*/ 432 h 642"/>
                      <a:gd name="T60" fmla="*/ 2539 w 5185"/>
                      <a:gd name="T61" fmla="*/ 312 h 642"/>
                      <a:gd name="T62" fmla="*/ 2621 w 5185"/>
                      <a:gd name="T63" fmla="*/ 630 h 642"/>
                      <a:gd name="T64" fmla="*/ 2702 w 5185"/>
                      <a:gd name="T65" fmla="*/ 504 h 642"/>
                      <a:gd name="T66" fmla="*/ 2783 w 5185"/>
                      <a:gd name="T67" fmla="*/ 564 h 642"/>
                      <a:gd name="T68" fmla="*/ 2864 w 5185"/>
                      <a:gd name="T69" fmla="*/ 510 h 642"/>
                      <a:gd name="T70" fmla="*/ 2945 w 5185"/>
                      <a:gd name="T71" fmla="*/ 522 h 642"/>
                      <a:gd name="T72" fmla="*/ 3026 w 5185"/>
                      <a:gd name="T73" fmla="*/ 348 h 642"/>
                      <a:gd name="T74" fmla="*/ 3107 w 5185"/>
                      <a:gd name="T75" fmla="*/ 564 h 642"/>
                      <a:gd name="T76" fmla="*/ 3195 w 5185"/>
                      <a:gd name="T77" fmla="*/ 318 h 642"/>
                      <a:gd name="T78" fmla="*/ 3276 w 5185"/>
                      <a:gd name="T79" fmla="*/ 576 h 642"/>
                      <a:gd name="T80" fmla="*/ 3357 w 5185"/>
                      <a:gd name="T81" fmla="*/ 282 h 642"/>
                      <a:gd name="T82" fmla="*/ 3438 w 5185"/>
                      <a:gd name="T83" fmla="*/ 594 h 642"/>
                      <a:gd name="T84" fmla="*/ 3519 w 5185"/>
                      <a:gd name="T85" fmla="*/ 246 h 642"/>
                      <a:gd name="T86" fmla="*/ 3600 w 5185"/>
                      <a:gd name="T87" fmla="*/ 606 h 642"/>
                      <a:gd name="T88" fmla="*/ 3681 w 5185"/>
                      <a:gd name="T89" fmla="*/ 216 h 642"/>
                      <a:gd name="T90" fmla="*/ 3769 w 5185"/>
                      <a:gd name="T91" fmla="*/ 618 h 642"/>
                      <a:gd name="T92" fmla="*/ 3850 w 5185"/>
                      <a:gd name="T93" fmla="*/ 162 h 642"/>
                      <a:gd name="T94" fmla="*/ 3931 w 5185"/>
                      <a:gd name="T95" fmla="*/ 636 h 642"/>
                      <a:gd name="T96" fmla="*/ 4012 w 5185"/>
                      <a:gd name="T97" fmla="*/ 366 h 642"/>
                      <a:gd name="T98" fmla="*/ 4093 w 5185"/>
                      <a:gd name="T99" fmla="*/ 624 h 642"/>
                      <a:gd name="T100" fmla="*/ 4174 w 5185"/>
                      <a:gd name="T101" fmla="*/ 324 h 642"/>
                      <a:gd name="T102" fmla="*/ 4255 w 5185"/>
                      <a:gd name="T103" fmla="*/ 552 h 642"/>
                      <a:gd name="T104" fmla="*/ 4337 w 5185"/>
                      <a:gd name="T105" fmla="*/ 444 h 642"/>
                      <a:gd name="T106" fmla="*/ 4424 w 5185"/>
                      <a:gd name="T107" fmla="*/ 438 h 642"/>
                      <a:gd name="T108" fmla="*/ 4505 w 5185"/>
                      <a:gd name="T109" fmla="*/ 438 h 642"/>
                      <a:gd name="T110" fmla="*/ 4586 w 5185"/>
                      <a:gd name="T111" fmla="*/ 444 h 642"/>
                      <a:gd name="T112" fmla="*/ 4667 w 5185"/>
                      <a:gd name="T113" fmla="*/ 360 h 642"/>
                      <a:gd name="T114" fmla="*/ 4748 w 5185"/>
                      <a:gd name="T115" fmla="*/ 444 h 642"/>
                      <a:gd name="T116" fmla="*/ 4829 w 5185"/>
                      <a:gd name="T117" fmla="*/ 438 h 642"/>
                      <a:gd name="T118" fmla="*/ 4911 w 5185"/>
                      <a:gd name="T119" fmla="*/ 438 h 642"/>
                      <a:gd name="T120" fmla="*/ 4998 w 5185"/>
                      <a:gd name="T121" fmla="*/ 444 h 642"/>
                      <a:gd name="T122" fmla="*/ 5079 w 5185"/>
                      <a:gd name="T123" fmla="*/ 504 h 642"/>
                      <a:gd name="T124" fmla="*/ 5160 w 5185"/>
                      <a:gd name="T125" fmla="*/ 408 h 642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5185"/>
                      <a:gd name="T190" fmla="*/ 0 h 642"/>
                      <a:gd name="T191" fmla="*/ 5185 w 5185"/>
                      <a:gd name="T192" fmla="*/ 642 h 642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5185" h="642">
                        <a:moveTo>
                          <a:pt x="0" y="354"/>
                        </a:moveTo>
                        <a:lnTo>
                          <a:pt x="0" y="366"/>
                        </a:lnTo>
                        <a:lnTo>
                          <a:pt x="0" y="372"/>
                        </a:lnTo>
                        <a:lnTo>
                          <a:pt x="0" y="378"/>
                        </a:lnTo>
                        <a:lnTo>
                          <a:pt x="0" y="384"/>
                        </a:lnTo>
                        <a:lnTo>
                          <a:pt x="0" y="396"/>
                        </a:lnTo>
                        <a:lnTo>
                          <a:pt x="6" y="402"/>
                        </a:lnTo>
                        <a:lnTo>
                          <a:pt x="6" y="408"/>
                        </a:lnTo>
                        <a:lnTo>
                          <a:pt x="6" y="414"/>
                        </a:lnTo>
                        <a:lnTo>
                          <a:pt x="6" y="420"/>
                        </a:lnTo>
                        <a:lnTo>
                          <a:pt x="6" y="426"/>
                        </a:lnTo>
                        <a:lnTo>
                          <a:pt x="6" y="432"/>
                        </a:lnTo>
                        <a:lnTo>
                          <a:pt x="12" y="438"/>
                        </a:lnTo>
                        <a:lnTo>
                          <a:pt x="12" y="444"/>
                        </a:lnTo>
                        <a:lnTo>
                          <a:pt x="12" y="450"/>
                        </a:lnTo>
                        <a:lnTo>
                          <a:pt x="12" y="456"/>
                        </a:lnTo>
                        <a:lnTo>
                          <a:pt x="12" y="462"/>
                        </a:lnTo>
                        <a:lnTo>
                          <a:pt x="12" y="468"/>
                        </a:lnTo>
                        <a:lnTo>
                          <a:pt x="19" y="474"/>
                        </a:lnTo>
                        <a:lnTo>
                          <a:pt x="19" y="480"/>
                        </a:lnTo>
                        <a:lnTo>
                          <a:pt x="19" y="486"/>
                        </a:lnTo>
                        <a:lnTo>
                          <a:pt x="19" y="492"/>
                        </a:lnTo>
                        <a:lnTo>
                          <a:pt x="19" y="498"/>
                        </a:lnTo>
                        <a:lnTo>
                          <a:pt x="25" y="504"/>
                        </a:lnTo>
                        <a:lnTo>
                          <a:pt x="25" y="510"/>
                        </a:lnTo>
                        <a:lnTo>
                          <a:pt x="25" y="522"/>
                        </a:lnTo>
                        <a:lnTo>
                          <a:pt x="25" y="528"/>
                        </a:lnTo>
                        <a:lnTo>
                          <a:pt x="31" y="528"/>
                        </a:lnTo>
                        <a:lnTo>
                          <a:pt x="31" y="534"/>
                        </a:lnTo>
                        <a:lnTo>
                          <a:pt x="31" y="540"/>
                        </a:lnTo>
                        <a:lnTo>
                          <a:pt x="31" y="546"/>
                        </a:lnTo>
                        <a:lnTo>
                          <a:pt x="31" y="552"/>
                        </a:lnTo>
                        <a:lnTo>
                          <a:pt x="37" y="558"/>
                        </a:lnTo>
                        <a:lnTo>
                          <a:pt x="37" y="564"/>
                        </a:lnTo>
                        <a:lnTo>
                          <a:pt x="37" y="570"/>
                        </a:lnTo>
                        <a:lnTo>
                          <a:pt x="37" y="576"/>
                        </a:lnTo>
                        <a:lnTo>
                          <a:pt x="44" y="582"/>
                        </a:lnTo>
                        <a:lnTo>
                          <a:pt x="44" y="588"/>
                        </a:lnTo>
                        <a:lnTo>
                          <a:pt x="44" y="594"/>
                        </a:lnTo>
                        <a:lnTo>
                          <a:pt x="50" y="594"/>
                        </a:lnTo>
                        <a:lnTo>
                          <a:pt x="50" y="600"/>
                        </a:lnTo>
                        <a:lnTo>
                          <a:pt x="50" y="606"/>
                        </a:lnTo>
                        <a:lnTo>
                          <a:pt x="56" y="612"/>
                        </a:lnTo>
                        <a:lnTo>
                          <a:pt x="56" y="618"/>
                        </a:lnTo>
                        <a:lnTo>
                          <a:pt x="62" y="624"/>
                        </a:lnTo>
                        <a:lnTo>
                          <a:pt x="62" y="630"/>
                        </a:lnTo>
                        <a:lnTo>
                          <a:pt x="69" y="630"/>
                        </a:lnTo>
                        <a:lnTo>
                          <a:pt x="75" y="630"/>
                        </a:lnTo>
                        <a:lnTo>
                          <a:pt x="81" y="624"/>
                        </a:lnTo>
                        <a:lnTo>
                          <a:pt x="81" y="618"/>
                        </a:lnTo>
                        <a:lnTo>
                          <a:pt x="87" y="618"/>
                        </a:lnTo>
                        <a:lnTo>
                          <a:pt x="87" y="612"/>
                        </a:lnTo>
                        <a:lnTo>
                          <a:pt x="87" y="606"/>
                        </a:lnTo>
                        <a:lnTo>
                          <a:pt x="93" y="606"/>
                        </a:lnTo>
                        <a:lnTo>
                          <a:pt x="93" y="600"/>
                        </a:lnTo>
                        <a:lnTo>
                          <a:pt x="93" y="594"/>
                        </a:lnTo>
                        <a:lnTo>
                          <a:pt x="100" y="588"/>
                        </a:lnTo>
                        <a:lnTo>
                          <a:pt x="100" y="582"/>
                        </a:lnTo>
                        <a:lnTo>
                          <a:pt x="100" y="576"/>
                        </a:lnTo>
                        <a:lnTo>
                          <a:pt x="106" y="570"/>
                        </a:lnTo>
                        <a:lnTo>
                          <a:pt x="106" y="564"/>
                        </a:lnTo>
                        <a:lnTo>
                          <a:pt x="106" y="558"/>
                        </a:lnTo>
                        <a:lnTo>
                          <a:pt x="106" y="552"/>
                        </a:lnTo>
                        <a:lnTo>
                          <a:pt x="112" y="540"/>
                        </a:lnTo>
                        <a:lnTo>
                          <a:pt x="112" y="534"/>
                        </a:lnTo>
                        <a:lnTo>
                          <a:pt x="112" y="528"/>
                        </a:lnTo>
                        <a:lnTo>
                          <a:pt x="112" y="522"/>
                        </a:lnTo>
                        <a:lnTo>
                          <a:pt x="118" y="516"/>
                        </a:lnTo>
                        <a:lnTo>
                          <a:pt x="118" y="510"/>
                        </a:lnTo>
                        <a:lnTo>
                          <a:pt x="118" y="504"/>
                        </a:lnTo>
                        <a:lnTo>
                          <a:pt x="118" y="498"/>
                        </a:lnTo>
                        <a:lnTo>
                          <a:pt x="118" y="492"/>
                        </a:lnTo>
                        <a:lnTo>
                          <a:pt x="125" y="492"/>
                        </a:lnTo>
                        <a:lnTo>
                          <a:pt x="125" y="486"/>
                        </a:lnTo>
                        <a:lnTo>
                          <a:pt x="125" y="480"/>
                        </a:lnTo>
                        <a:lnTo>
                          <a:pt x="125" y="474"/>
                        </a:lnTo>
                        <a:lnTo>
                          <a:pt x="125" y="468"/>
                        </a:lnTo>
                        <a:lnTo>
                          <a:pt x="125" y="462"/>
                        </a:lnTo>
                        <a:lnTo>
                          <a:pt x="131" y="450"/>
                        </a:lnTo>
                        <a:lnTo>
                          <a:pt x="131" y="444"/>
                        </a:lnTo>
                        <a:lnTo>
                          <a:pt x="131" y="438"/>
                        </a:lnTo>
                        <a:lnTo>
                          <a:pt x="131" y="432"/>
                        </a:lnTo>
                        <a:lnTo>
                          <a:pt x="137" y="426"/>
                        </a:lnTo>
                        <a:lnTo>
                          <a:pt x="137" y="420"/>
                        </a:lnTo>
                        <a:lnTo>
                          <a:pt x="137" y="414"/>
                        </a:lnTo>
                        <a:lnTo>
                          <a:pt x="137" y="402"/>
                        </a:lnTo>
                        <a:lnTo>
                          <a:pt x="137" y="396"/>
                        </a:lnTo>
                        <a:lnTo>
                          <a:pt x="137" y="390"/>
                        </a:lnTo>
                        <a:lnTo>
                          <a:pt x="143" y="384"/>
                        </a:lnTo>
                        <a:lnTo>
                          <a:pt x="143" y="378"/>
                        </a:lnTo>
                        <a:lnTo>
                          <a:pt x="143" y="372"/>
                        </a:lnTo>
                        <a:lnTo>
                          <a:pt x="143" y="366"/>
                        </a:lnTo>
                        <a:lnTo>
                          <a:pt x="143" y="360"/>
                        </a:lnTo>
                        <a:lnTo>
                          <a:pt x="143" y="354"/>
                        </a:lnTo>
                        <a:lnTo>
                          <a:pt x="143" y="348"/>
                        </a:lnTo>
                        <a:lnTo>
                          <a:pt x="150" y="336"/>
                        </a:lnTo>
                        <a:lnTo>
                          <a:pt x="150" y="330"/>
                        </a:lnTo>
                        <a:lnTo>
                          <a:pt x="150" y="324"/>
                        </a:lnTo>
                        <a:lnTo>
                          <a:pt x="150" y="318"/>
                        </a:lnTo>
                        <a:lnTo>
                          <a:pt x="150" y="306"/>
                        </a:lnTo>
                        <a:lnTo>
                          <a:pt x="156" y="306"/>
                        </a:lnTo>
                        <a:lnTo>
                          <a:pt x="156" y="312"/>
                        </a:lnTo>
                        <a:lnTo>
                          <a:pt x="156" y="318"/>
                        </a:lnTo>
                        <a:lnTo>
                          <a:pt x="156" y="324"/>
                        </a:lnTo>
                        <a:lnTo>
                          <a:pt x="162" y="330"/>
                        </a:lnTo>
                        <a:lnTo>
                          <a:pt x="162" y="336"/>
                        </a:lnTo>
                        <a:lnTo>
                          <a:pt x="162" y="342"/>
                        </a:lnTo>
                        <a:lnTo>
                          <a:pt x="162" y="354"/>
                        </a:lnTo>
                        <a:lnTo>
                          <a:pt x="162" y="360"/>
                        </a:lnTo>
                        <a:lnTo>
                          <a:pt x="168" y="360"/>
                        </a:lnTo>
                        <a:lnTo>
                          <a:pt x="168" y="366"/>
                        </a:lnTo>
                        <a:lnTo>
                          <a:pt x="168" y="372"/>
                        </a:lnTo>
                        <a:lnTo>
                          <a:pt x="168" y="384"/>
                        </a:lnTo>
                        <a:lnTo>
                          <a:pt x="168" y="390"/>
                        </a:lnTo>
                        <a:lnTo>
                          <a:pt x="168" y="396"/>
                        </a:lnTo>
                        <a:lnTo>
                          <a:pt x="175" y="402"/>
                        </a:lnTo>
                        <a:lnTo>
                          <a:pt x="175" y="408"/>
                        </a:lnTo>
                        <a:lnTo>
                          <a:pt x="175" y="414"/>
                        </a:lnTo>
                        <a:lnTo>
                          <a:pt x="175" y="420"/>
                        </a:lnTo>
                        <a:lnTo>
                          <a:pt x="175" y="426"/>
                        </a:lnTo>
                        <a:lnTo>
                          <a:pt x="181" y="432"/>
                        </a:lnTo>
                        <a:lnTo>
                          <a:pt x="181" y="438"/>
                        </a:lnTo>
                        <a:lnTo>
                          <a:pt x="181" y="444"/>
                        </a:lnTo>
                        <a:lnTo>
                          <a:pt x="181" y="450"/>
                        </a:lnTo>
                        <a:lnTo>
                          <a:pt x="181" y="456"/>
                        </a:lnTo>
                        <a:lnTo>
                          <a:pt x="181" y="462"/>
                        </a:lnTo>
                        <a:lnTo>
                          <a:pt x="187" y="468"/>
                        </a:lnTo>
                        <a:lnTo>
                          <a:pt x="187" y="474"/>
                        </a:lnTo>
                        <a:lnTo>
                          <a:pt x="187" y="480"/>
                        </a:lnTo>
                        <a:lnTo>
                          <a:pt x="187" y="486"/>
                        </a:lnTo>
                        <a:lnTo>
                          <a:pt x="193" y="498"/>
                        </a:lnTo>
                        <a:lnTo>
                          <a:pt x="193" y="504"/>
                        </a:lnTo>
                        <a:lnTo>
                          <a:pt x="193" y="510"/>
                        </a:lnTo>
                        <a:lnTo>
                          <a:pt x="193" y="516"/>
                        </a:lnTo>
                        <a:lnTo>
                          <a:pt x="200" y="522"/>
                        </a:lnTo>
                        <a:lnTo>
                          <a:pt x="200" y="528"/>
                        </a:lnTo>
                        <a:lnTo>
                          <a:pt x="200" y="534"/>
                        </a:lnTo>
                        <a:lnTo>
                          <a:pt x="200" y="540"/>
                        </a:lnTo>
                        <a:lnTo>
                          <a:pt x="206" y="546"/>
                        </a:lnTo>
                        <a:lnTo>
                          <a:pt x="206" y="552"/>
                        </a:lnTo>
                        <a:lnTo>
                          <a:pt x="206" y="558"/>
                        </a:lnTo>
                        <a:lnTo>
                          <a:pt x="206" y="564"/>
                        </a:lnTo>
                        <a:lnTo>
                          <a:pt x="212" y="564"/>
                        </a:lnTo>
                        <a:lnTo>
                          <a:pt x="212" y="570"/>
                        </a:lnTo>
                        <a:lnTo>
                          <a:pt x="212" y="576"/>
                        </a:lnTo>
                        <a:lnTo>
                          <a:pt x="212" y="582"/>
                        </a:lnTo>
                        <a:lnTo>
                          <a:pt x="218" y="588"/>
                        </a:lnTo>
                        <a:lnTo>
                          <a:pt x="218" y="594"/>
                        </a:lnTo>
                        <a:lnTo>
                          <a:pt x="218" y="600"/>
                        </a:lnTo>
                        <a:lnTo>
                          <a:pt x="225" y="600"/>
                        </a:lnTo>
                        <a:lnTo>
                          <a:pt x="225" y="606"/>
                        </a:lnTo>
                        <a:lnTo>
                          <a:pt x="225" y="612"/>
                        </a:lnTo>
                        <a:lnTo>
                          <a:pt x="231" y="612"/>
                        </a:lnTo>
                        <a:lnTo>
                          <a:pt x="231" y="618"/>
                        </a:lnTo>
                        <a:lnTo>
                          <a:pt x="237" y="624"/>
                        </a:lnTo>
                        <a:lnTo>
                          <a:pt x="243" y="624"/>
                        </a:lnTo>
                        <a:lnTo>
                          <a:pt x="243" y="618"/>
                        </a:lnTo>
                        <a:lnTo>
                          <a:pt x="249" y="618"/>
                        </a:lnTo>
                        <a:lnTo>
                          <a:pt x="249" y="612"/>
                        </a:lnTo>
                        <a:lnTo>
                          <a:pt x="256" y="612"/>
                        </a:lnTo>
                        <a:lnTo>
                          <a:pt x="256" y="606"/>
                        </a:lnTo>
                        <a:lnTo>
                          <a:pt x="262" y="600"/>
                        </a:lnTo>
                        <a:lnTo>
                          <a:pt x="262" y="594"/>
                        </a:lnTo>
                        <a:lnTo>
                          <a:pt x="268" y="588"/>
                        </a:lnTo>
                        <a:lnTo>
                          <a:pt x="268" y="582"/>
                        </a:lnTo>
                        <a:lnTo>
                          <a:pt x="268" y="576"/>
                        </a:lnTo>
                        <a:lnTo>
                          <a:pt x="274" y="576"/>
                        </a:lnTo>
                        <a:lnTo>
                          <a:pt x="274" y="570"/>
                        </a:lnTo>
                        <a:lnTo>
                          <a:pt x="274" y="564"/>
                        </a:lnTo>
                        <a:lnTo>
                          <a:pt x="274" y="558"/>
                        </a:lnTo>
                        <a:lnTo>
                          <a:pt x="281" y="558"/>
                        </a:lnTo>
                        <a:lnTo>
                          <a:pt x="281" y="552"/>
                        </a:lnTo>
                        <a:lnTo>
                          <a:pt x="281" y="546"/>
                        </a:lnTo>
                        <a:lnTo>
                          <a:pt x="281" y="540"/>
                        </a:lnTo>
                        <a:lnTo>
                          <a:pt x="287" y="540"/>
                        </a:lnTo>
                        <a:lnTo>
                          <a:pt x="287" y="534"/>
                        </a:lnTo>
                        <a:lnTo>
                          <a:pt x="287" y="528"/>
                        </a:lnTo>
                        <a:lnTo>
                          <a:pt x="287" y="522"/>
                        </a:lnTo>
                        <a:lnTo>
                          <a:pt x="293" y="516"/>
                        </a:lnTo>
                        <a:lnTo>
                          <a:pt x="293" y="510"/>
                        </a:lnTo>
                        <a:lnTo>
                          <a:pt x="293" y="504"/>
                        </a:lnTo>
                        <a:lnTo>
                          <a:pt x="293" y="498"/>
                        </a:lnTo>
                        <a:lnTo>
                          <a:pt x="299" y="498"/>
                        </a:lnTo>
                        <a:lnTo>
                          <a:pt x="299" y="492"/>
                        </a:lnTo>
                        <a:lnTo>
                          <a:pt x="299" y="486"/>
                        </a:lnTo>
                        <a:lnTo>
                          <a:pt x="299" y="480"/>
                        </a:lnTo>
                        <a:lnTo>
                          <a:pt x="299" y="474"/>
                        </a:lnTo>
                        <a:lnTo>
                          <a:pt x="306" y="468"/>
                        </a:lnTo>
                        <a:lnTo>
                          <a:pt x="306" y="462"/>
                        </a:lnTo>
                        <a:lnTo>
                          <a:pt x="306" y="456"/>
                        </a:lnTo>
                        <a:lnTo>
                          <a:pt x="306" y="450"/>
                        </a:lnTo>
                        <a:lnTo>
                          <a:pt x="306" y="444"/>
                        </a:lnTo>
                        <a:lnTo>
                          <a:pt x="312" y="438"/>
                        </a:lnTo>
                        <a:lnTo>
                          <a:pt x="312" y="432"/>
                        </a:lnTo>
                        <a:lnTo>
                          <a:pt x="312" y="426"/>
                        </a:lnTo>
                        <a:lnTo>
                          <a:pt x="312" y="420"/>
                        </a:lnTo>
                        <a:lnTo>
                          <a:pt x="312" y="414"/>
                        </a:lnTo>
                        <a:lnTo>
                          <a:pt x="318" y="414"/>
                        </a:lnTo>
                        <a:lnTo>
                          <a:pt x="318" y="402"/>
                        </a:lnTo>
                        <a:lnTo>
                          <a:pt x="318" y="396"/>
                        </a:lnTo>
                        <a:lnTo>
                          <a:pt x="318" y="390"/>
                        </a:lnTo>
                        <a:lnTo>
                          <a:pt x="324" y="390"/>
                        </a:lnTo>
                        <a:lnTo>
                          <a:pt x="324" y="396"/>
                        </a:lnTo>
                        <a:lnTo>
                          <a:pt x="324" y="402"/>
                        </a:lnTo>
                        <a:lnTo>
                          <a:pt x="324" y="408"/>
                        </a:lnTo>
                        <a:lnTo>
                          <a:pt x="331" y="420"/>
                        </a:lnTo>
                        <a:lnTo>
                          <a:pt x="331" y="426"/>
                        </a:lnTo>
                        <a:lnTo>
                          <a:pt x="331" y="432"/>
                        </a:lnTo>
                        <a:lnTo>
                          <a:pt x="331" y="438"/>
                        </a:lnTo>
                        <a:lnTo>
                          <a:pt x="337" y="450"/>
                        </a:lnTo>
                        <a:lnTo>
                          <a:pt x="337" y="456"/>
                        </a:lnTo>
                        <a:lnTo>
                          <a:pt x="337" y="462"/>
                        </a:lnTo>
                        <a:lnTo>
                          <a:pt x="337" y="468"/>
                        </a:lnTo>
                        <a:lnTo>
                          <a:pt x="343" y="474"/>
                        </a:lnTo>
                        <a:lnTo>
                          <a:pt x="343" y="480"/>
                        </a:lnTo>
                        <a:lnTo>
                          <a:pt x="343" y="486"/>
                        </a:lnTo>
                        <a:lnTo>
                          <a:pt x="343" y="492"/>
                        </a:lnTo>
                        <a:lnTo>
                          <a:pt x="349" y="498"/>
                        </a:lnTo>
                        <a:lnTo>
                          <a:pt x="349" y="504"/>
                        </a:lnTo>
                        <a:lnTo>
                          <a:pt x="349" y="510"/>
                        </a:lnTo>
                        <a:lnTo>
                          <a:pt x="349" y="516"/>
                        </a:lnTo>
                        <a:lnTo>
                          <a:pt x="356" y="516"/>
                        </a:lnTo>
                        <a:lnTo>
                          <a:pt x="356" y="528"/>
                        </a:lnTo>
                        <a:lnTo>
                          <a:pt x="356" y="534"/>
                        </a:lnTo>
                        <a:lnTo>
                          <a:pt x="356" y="540"/>
                        </a:lnTo>
                        <a:lnTo>
                          <a:pt x="362" y="540"/>
                        </a:lnTo>
                        <a:lnTo>
                          <a:pt x="362" y="546"/>
                        </a:lnTo>
                        <a:lnTo>
                          <a:pt x="362" y="552"/>
                        </a:lnTo>
                        <a:lnTo>
                          <a:pt x="362" y="558"/>
                        </a:lnTo>
                        <a:lnTo>
                          <a:pt x="368" y="558"/>
                        </a:lnTo>
                        <a:lnTo>
                          <a:pt x="368" y="564"/>
                        </a:lnTo>
                        <a:lnTo>
                          <a:pt x="368" y="570"/>
                        </a:lnTo>
                        <a:lnTo>
                          <a:pt x="368" y="576"/>
                        </a:lnTo>
                        <a:lnTo>
                          <a:pt x="374" y="576"/>
                        </a:lnTo>
                        <a:lnTo>
                          <a:pt x="374" y="582"/>
                        </a:lnTo>
                        <a:lnTo>
                          <a:pt x="374" y="588"/>
                        </a:lnTo>
                        <a:lnTo>
                          <a:pt x="381" y="588"/>
                        </a:lnTo>
                        <a:lnTo>
                          <a:pt x="381" y="594"/>
                        </a:lnTo>
                        <a:lnTo>
                          <a:pt x="381" y="600"/>
                        </a:lnTo>
                        <a:lnTo>
                          <a:pt x="387" y="600"/>
                        </a:lnTo>
                        <a:lnTo>
                          <a:pt x="387" y="606"/>
                        </a:lnTo>
                        <a:lnTo>
                          <a:pt x="387" y="612"/>
                        </a:lnTo>
                        <a:lnTo>
                          <a:pt x="393" y="612"/>
                        </a:lnTo>
                        <a:lnTo>
                          <a:pt x="393" y="618"/>
                        </a:lnTo>
                        <a:lnTo>
                          <a:pt x="399" y="618"/>
                        </a:lnTo>
                        <a:lnTo>
                          <a:pt x="405" y="624"/>
                        </a:lnTo>
                        <a:lnTo>
                          <a:pt x="405" y="618"/>
                        </a:lnTo>
                        <a:lnTo>
                          <a:pt x="412" y="618"/>
                        </a:lnTo>
                        <a:lnTo>
                          <a:pt x="412" y="612"/>
                        </a:lnTo>
                        <a:lnTo>
                          <a:pt x="418" y="606"/>
                        </a:lnTo>
                        <a:lnTo>
                          <a:pt x="418" y="600"/>
                        </a:lnTo>
                        <a:lnTo>
                          <a:pt x="424" y="594"/>
                        </a:lnTo>
                        <a:lnTo>
                          <a:pt x="424" y="588"/>
                        </a:lnTo>
                        <a:lnTo>
                          <a:pt x="424" y="582"/>
                        </a:lnTo>
                        <a:lnTo>
                          <a:pt x="430" y="576"/>
                        </a:lnTo>
                        <a:lnTo>
                          <a:pt x="430" y="570"/>
                        </a:lnTo>
                        <a:lnTo>
                          <a:pt x="430" y="564"/>
                        </a:lnTo>
                        <a:lnTo>
                          <a:pt x="437" y="558"/>
                        </a:lnTo>
                        <a:lnTo>
                          <a:pt x="437" y="552"/>
                        </a:lnTo>
                        <a:lnTo>
                          <a:pt x="437" y="546"/>
                        </a:lnTo>
                        <a:lnTo>
                          <a:pt x="437" y="540"/>
                        </a:lnTo>
                        <a:lnTo>
                          <a:pt x="443" y="540"/>
                        </a:lnTo>
                        <a:lnTo>
                          <a:pt x="443" y="534"/>
                        </a:lnTo>
                        <a:lnTo>
                          <a:pt x="443" y="522"/>
                        </a:lnTo>
                        <a:lnTo>
                          <a:pt x="443" y="516"/>
                        </a:lnTo>
                        <a:lnTo>
                          <a:pt x="449" y="516"/>
                        </a:lnTo>
                        <a:lnTo>
                          <a:pt x="449" y="510"/>
                        </a:lnTo>
                        <a:lnTo>
                          <a:pt x="449" y="504"/>
                        </a:lnTo>
                        <a:lnTo>
                          <a:pt x="449" y="498"/>
                        </a:lnTo>
                        <a:lnTo>
                          <a:pt x="449" y="492"/>
                        </a:lnTo>
                        <a:lnTo>
                          <a:pt x="449" y="486"/>
                        </a:lnTo>
                        <a:lnTo>
                          <a:pt x="455" y="486"/>
                        </a:lnTo>
                        <a:lnTo>
                          <a:pt x="455" y="480"/>
                        </a:lnTo>
                        <a:lnTo>
                          <a:pt x="455" y="474"/>
                        </a:lnTo>
                        <a:lnTo>
                          <a:pt x="455" y="468"/>
                        </a:lnTo>
                        <a:lnTo>
                          <a:pt x="455" y="462"/>
                        </a:lnTo>
                        <a:lnTo>
                          <a:pt x="462" y="456"/>
                        </a:lnTo>
                        <a:lnTo>
                          <a:pt x="462" y="450"/>
                        </a:lnTo>
                        <a:lnTo>
                          <a:pt x="462" y="444"/>
                        </a:lnTo>
                        <a:lnTo>
                          <a:pt x="462" y="438"/>
                        </a:lnTo>
                        <a:lnTo>
                          <a:pt x="462" y="432"/>
                        </a:lnTo>
                        <a:lnTo>
                          <a:pt x="468" y="426"/>
                        </a:lnTo>
                        <a:lnTo>
                          <a:pt x="468" y="420"/>
                        </a:lnTo>
                        <a:lnTo>
                          <a:pt x="468" y="414"/>
                        </a:lnTo>
                        <a:lnTo>
                          <a:pt x="468" y="408"/>
                        </a:lnTo>
                        <a:lnTo>
                          <a:pt x="468" y="402"/>
                        </a:lnTo>
                        <a:lnTo>
                          <a:pt x="468" y="396"/>
                        </a:lnTo>
                        <a:lnTo>
                          <a:pt x="474" y="390"/>
                        </a:lnTo>
                        <a:lnTo>
                          <a:pt x="474" y="384"/>
                        </a:lnTo>
                        <a:lnTo>
                          <a:pt x="474" y="378"/>
                        </a:lnTo>
                        <a:lnTo>
                          <a:pt x="474" y="372"/>
                        </a:lnTo>
                        <a:lnTo>
                          <a:pt x="474" y="360"/>
                        </a:lnTo>
                        <a:lnTo>
                          <a:pt x="480" y="354"/>
                        </a:lnTo>
                        <a:lnTo>
                          <a:pt x="480" y="348"/>
                        </a:lnTo>
                        <a:lnTo>
                          <a:pt x="480" y="342"/>
                        </a:lnTo>
                        <a:lnTo>
                          <a:pt x="480" y="336"/>
                        </a:lnTo>
                        <a:lnTo>
                          <a:pt x="480" y="330"/>
                        </a:lnTo>
                        <a:lnTo>
                          <a:pt x="480" y="318"/>
                        </a:lnTo>
                        <a:lnTo>
                          <a:pt x="487" y="312"/>
                        </a:lnTo>
                        <a:lnTo>
                          <a:pt x="487" y="306"/>
                        </a:lnTo>
                        <a:lnTo>
                          <a:pt x="487" y="312"/>
                        </a:lnTo>
                        <a:lnTo>
                          <a:pt x="487" y="318"/>
                        </a:lnTo>
                        <a:lnTo>
                          <a:pt x="493" y="324"/>
                        </a:lnTo>
                        <a:lnTo>
                          <a:pt x="493" y="336"/>
                        </a:lnTo>
                        <a:lnTo>
                          <a:pt x="493" y="348"/>
                        </a:lnTo>
                        <a:lnTo>
                          <a:pt x="493" y="366"/>
                        </a:lnTo>
                        <a:lnTo>
                          <a:pt x="493" y="390"/>
                        </a:lnTo>
                        <a:lnTo>
                          <a:pt x="493" y="402"/>
                        </a:lnTo>
                        <a:lnTo>
                          <a:pt x="499" y="420"/>
                        </a:lnTo>
                        <a:lnTo>
                          <a:pt x="499" y="432"/>
                        </a:lnTo>
                        <a:lnTo>
                          <a:pt x="499" y="444"/>
                        </a:lnTo>
                        <a:lnTo>
                          <a:pt x="499" y="450"/>
                        </a:lnTo>
                        <a:lnTo>
                          <a:pt x="499" y="456"/>
                        </a:lnTo>
                        <a:lnTo>
                          <a:pt x="499" y="462"/>
                        </a:lnTo>
                        <a:lnTo>
                          <a:pt x="505" y="462"/>
                        </a:lnTo>
                        <a:lnTo>
                          <a:pt x="505" y="450"/>
                        </a:lnTo>
                        <a:lnTo>
                          <a:pt x="505" y="444"/>
                        </a:lnTo>
                        <a:lnTo>
                          <a:pt x="505" y="432"/>
                        </a:lnTo>
                        <a:lnTo>
                          <a:pt x="512" y="420"/>
                        </a:lnTo>
                        <a:lnTo>
                          <a:pt x="512" y="402"/>
                        </a:lnTo>
                        <a:lnTo>
                          <a:pt x="512" y="384"/>
                        </a:lnTo>
                        <a:lnTo>
                          <a:pt x="512" y="360"/>
                        </a:lnTo>
                        <a:lnTo>
                          <a:pt x="512" y="336"/>
                        </a:lnTo>
                        <a:lnTo>
                          <a:pt x="512" y="306"/>
                        </a:lnTo>
                        <a:lnTo>
                          <a:pt x="512" y="270"/>
                        </a:lnTo>
                        <a:lnTo>
                          <a:pt x="518" y="240"/>
                        </a:lnTo>
                        <a:lnTo>
                          <a:pt x="518" y="168"/>
                        </a:lnTo>
                        <a:lnTo>
                          <a:pt x="518" y="132"/>
                        </a:lnTo>
                        <a:lnTo>
                          <a:pt x="518" y="96"/>
                        </a:lnTo>
                        <a:lnTo>
                          <a:pt x="518" y="66"/>
                        </a:lnTo>
                        <a:lnTo>
                          <a:pt x="524" y="42"/>
                        </a:lnTo>
                        <a:lnTo>
                          <a:pt x="524" y="18"/>
                        </a:lnTo>
                        <a:lnTo>
                          <a:pt x="524" y="6"/>
                        </a:lnTo>
                        <a:lnTo>
                          <a:pt x="524" y="0"/>
                        </a:lnTo>
                        <a:lnTo>
                          <a:pt x="524" y="6"/>
                        </a:lnTo>
                        <a:lnTo>
                          <a:pt x="524" y="12"/>
                        </a:lnTo>
                        <a:lnTo>
                          <a:pt x="530" y="36"/>
                        </a:lnTo>
                        <a:lnTo>
                          <a:pt x="530" y="42"/>
                        </a:lnTo>
                        <a:lnTo>
                          <a:pt x="530" y="54"/>
                        </a:lnTo>
                        <a:lnTo>
                          <a:pt x="530" y="60"/>
                        </a:lnTo>
                        <a:lnTo>
                          <a:pt x="530" y="72"/>
                        </a:lnTo>
                        <a:lnTo>
                          <a:pt x="530" y="78"/>
                        </a:lnTo>
                        <a:lnTo>
                          <a:pt x="536" y="84"/>
                        </a:lnTo>
                        <a:lnTo>
                          <a:pt x="536" y="102"/>
                        </a:lnTo>
                        <a:lnTo>
                          <a:pt x="536" y="108"/>
                        </a:lnTo>
                        <a:lnTo>
                          <a:pt x="536" y="120"/>
                        </a:lnTo>
                        <a:lnTo>
                          <a:pt x="536" y="132"/>
                        </a:lnTo>
                        <a:lnTo>
                          <a:pt x="543" y="138"/>
                        </a:lnTo>
                        <a:lnTo>
                          <a:pt x="543" y="150"/>
                        </a:lnTo>
                        <a:lnTo>
                          <a:pt x="543" y="156"/>
                        </a:lnTo>
                        <a:lnTo>
                          <a:pt x="543" y="168"/>
                        </a:lnTo>
                        <a:lnTo>
                          <a:pt x="543" y="174"/>
                        </a:lnTo>
                        <a:lnTo>
                          <a:pt x="543" y="186"/>
                        </a:lnTo>
                        <a:lnTo>
                          <a:pt x="543" y="192"/>
                        </a:lnTo>
                        <a:lnTo>
                          <a:pt x="549" y="204"/>
                        </a:lnTo>
                        <a:lnTo>
                          <a:pt x="549" y="210"/>
                        </a:lnTo>
                        <a:lnTo>
                          <a:pt x="549" y="216"/>
                        </a:lnTo>
                        <a:lnTo>
                          <a:pt x="549" y="228"/>
                        </a:lnTo>
                        <a:lnTo>
                          <a:pt x="549" y="234"/>
                        </a:lnTo>
                        <a:lnTo>
                          <a:pt x="549" y="246"/>
                        </a:lnTo>
                        <a:lnTo>
                          <a:pt x="555" y="258"/>
                        </a:lnTo>
                        <a:lnTo>
                          <a:pt x="555" y="270"/>
                        </a:lnTo>
                        <a:lnTo>
                          <a:pt x="555" y="276"/>
                        </a:lnTo>
                        <a:lnTo>
                          <a:pt x="555" y="282"/>
                        </a:lnTo>
                        <a:lnTo>
                          <a:pt x="555" y="288"/>
                        </a:lnTo>
                        <a:lnTo>
                          <a:pt x="561" y="300"/>
                        </a:lnTo>
                        <a:lnTo>
                          <a:pt x="561" y="306"/>
                        </a:lnTo>
                        <a:lnTo>
                          <a:pt x="561" y="312"/>
                        </a:lnTo>
                        <a:lnTo>
                          <a:pt x="561" y="318"/>
                        </a:lnTo>
                        <a:lnTo>
                          <a:pt x="561" y="330"/>
                        </a:lnTo>
                        <a:lnTo>
                          <a:pt x="561" y="336"/>
                        </a:lnTo>
                        <a:lnTo>
                          <a:pt x="568" y="342"/>
                        </a:lnTo>
                        <a:lnTo>
                          <a:pt x="568" y="348"/>
                        </a:lnTo>
                        <a:lnTo>
                          <a:pt x="568" y="354"/>
                        </a:lnTo>
                        <a:lnTo>
                          <a:pt x="568" y="360"/>
                        </a:lnTo>
                        <a:lnTo>
                          <a:pt x="568" y="372"/>
                        </a:lnTo>
                        <a:lnTo>
                          <a:pt x="568" y="378"/>
                        </a:lnTo>
                        <a:lnTo>
                          <a:pt x="574" y="390"/>
                        </a:lnTo>
                        <a:lnTo>
                          <a:pt x="574" y="396"/>
                        </a:lnTo>
                        <a:lnTo>
                          <a:pt x="574" y="402"/>
                        </a:lnTo>
                        <a:lnTo>
                          <a:pt x="574" y="408"/>
                        </a:lnTo>
                        <a:lnTo>
                          <a:pt x="574" y="414"/>
                        </a:lnTo>
                        <a:lnTo>
                          <a:pt x="574" y="420"/>
                        </a:lnTo>
                        <a:lnTo>
                          <a:pt x="574" y="426"/>
                        </a:lnTo>
                        <a:lnTo>
                          <a:pt x="580" y="432"/>
                        </a:lnTo>
                        <a:lnTo>
                          <a:pt x="580" y="438"/>
                        </a:lnTo>
                        <a:lnTo>
                          <a:pt x="580" y="444"/>
                        </a:lnTo>
                        <a:lnTo>
                          <a:pt x="580" y="450"/>
                        </a:lnTo>
                        <a:lnTo>
                          <a:pt x="580" y="456"/>
                        </a:lnTo>
                        <a:lnTo>
                          <a:pt x="580" y="462"/>
                        </a:lnTo>
                        <a:lnTo>
                          <a:pt x="586" y="468"/>
                        </a:lnTo>
                        <a:lnTo>
                          <a:pt x="586" y="480"/>
                        </a:lnTo>
                        <a:lnTo>
                          <a:pt x="586" y="486"/>
                        </a:lnTo>
                        <a:lnTo>
                          <a:pt x="586" y="492"/>
                        </a:lnTo>
                        <a:lnTo>
                          <a:pt x="586" y="498"/>
                        </a:lnTo>
                        <a:lnTo>
                          <a:pt x="593" y="498"/>
                        </a:lnTo>
                        <a:lnTo>
                          <a:pt x="593" y="504"/>
                        </a:lnTo>
                        <a:lnTo>
                          <a:pt x="593" y="510"/>
                        </a:lnTo>
                        <a:lnTo>
                          <a:pt x="593" y="516"/>
                        </a:lnTo>
                        <a:lnTo>
                          <a:pt x="593" y="522"/>
                        </a:lnTo>
                        <a:lnTo>
                          <a:pt x="599" y="528"/>
                        </a:lnTo>
                        <a:lnTo>
                          <a:pt x="599" y="534"/>
                        </a:lnTo>
                        <a:lnTo>
                          <a:pt x="599" y="540"/>
                        </a:lnTo>
                        <a:lnTo>
                          <a:pt x="599" y="546"/>
                        </a:lnTo>
                        <a:lnTo>
                          <a:pt x="599" y="552"/>
                        </a:lnTo>
                        <a:lnTo>
                          <a:pt x="605" y="558"/>
                        </a:lnTo>
                        <a:lnTo>
                          <a:pt x="605" y="564"/>
                        </a:lnTo>
                        <a:lnTo>
                          <a:pt x="611" y="564"/>
                        </a:lnTo>
                        <a:lnTo>
                          <a:pt x="618" y="564"/>
                        </a:lnTo>
                        <a:lnTo>
                          <a:pt x="618" y="558"/>
                        </a:lnTo>
                        <a:lnTo>
                          <a:pt x="624" y="558"/>
                        </a:lnTo>
                        <a:lnTo>
                          <a:pt x="624" y="552"/>
                        </a:lnTo>
                        <a:lnTo>
                          <a:pt x="630" y="552"/>
                        </a:lnTo>
                        <a:lnTo>
                          <a:pt x="630" y="546"/>
                        </a:lnTo>
                        <a:lnTo>
                          <a:pt x="636" y="546"/>
                        </a:lnTo>
                        <a:lnTo>
                          <a:pt x="636" y="540"/>
                        </a:lnTo>
                        <a:lnTo>
                          <a:pt x="643" y="534"/>
                        </a:lnTo>
                        <a:lnTo>
                          <a:pt x="643" y="528"/>
                        </a:lnTo>
                        <a:lnTo>
                          <a:pt x="649" y="528"/>
                        </a:lnTo>
                        <a:lnTo>
                          <a:pt x="649" y="522"/>
                        </a:lnTo>
                        <a:lnTo>
                          <a:pt x="655" y="516"/>
                        </a:lnTo>
                        <a:lnTo>
                          <a:pt x="655" y="510"/>
                        </a:lnTo>
                        <a:lnTo>
                          <a:pt x="661" y="510"/>
                        </a:lnTo>
                        <a:lnTo>
                          <a:pt x="661" y="504"/>
                        </a:lnTo>
                        <a:lnTo>
                          <a:pt x="661" y="498"/>
                        </a:lnTo>
                        <a:lnTo>
                          <a:pt x="668" y="498"/>
                        </a:lnTo>
                        <a:lnTo>
                          <a:pt x="668" y="492"/>
                        </a:lnTo>
                        <a:lnTo>
                          <a:pt x="674" y="486"/>
                        </a:lnTo>
                        <a:lnTo>
                          <a:pt x="674" y="480"/>
                        </a:lnTo>
                        <a:lnTo>
                          <a:pt x="680" y="480"/>
                        </a:lnTo>
                        <a:lnTo>
                          <a:pt x="680" y="474"/>
                        </a:lnTo>
                        <a:lnTo>
                          <a:pt x="680" y="468"/>
                        </a:lnTo>
                        <a:lnTo>
                          <a:pt x="686" y="468"/>
                        </a:lnTo>
                        <a:lnTo>
                          <a:pt x="686" y="462"/>
                        </a:lnTo>
                        <a:lnTo>
                          <a:pt x="686" y="456"/>
                        </a:lnTo>
                        <a:lnTo>
                          <a:pt x="692" y="456"/>
                        </a:lnTo>
                        <a:lnTo>
                          <a:pt x="692" y="450"/>
                        </a:lnTo>
                        <a:lnTo>
                          <a:pt x="692" y="444"/>
                        </a:lnTo>
                        <a:lnTo>
                          <a:pt x="699" y="438"/>
                        </a:lnTo>
                        <a:lnTo>
                          <a:pt x="699" y="432"/>
                        </a:lnTo>
                        <a:lnTo>
                          <a:pt x="705" y="426"/>
                        </a:lnTo>
                        <a:lnTo>
                          <a:pt x="705" y="420"/>
                        </a:lnTo>
                        <a:lnTo>
                          <a:pt x="705" y="414"/>
                        </a:lnTo>
                        <a:lnTo>
                          <a:pt x="711" y="414"/>
                        </a:lnTo>
                        <a:lnTo>
                          <a:pt x="711" y="408"/>
                        </a:lnTo>
                        <a:lnTo>
                          <a:pt x="711" y="402"/>
                        </a:lnTo>
                        <a:lnTo>
                          <a:pt x="717" y="402"/>
                        </a:lnTo>
                        <a:lnTo>
                          <a:pt x="717" y="396"/>
                        </a:lnTo>
                        <a:lnTo>
                          <a:pt x="717" y="390"/>
                        </a:lnTo>
                        <a:lnTo>
                          <a:pt x="724" y="390"/>
                        </a:lnTo>
                        <a:lnTo>
                          <a:pt x="724" y="384"/>
                        </a:lnTo>
                        <a:lnTo>
                          <a:pt x="724" y="378"/>
                        </a:lnTo>
                        <a:lnTo>
                          <a:pt x="724" y="372"/>
                        </a:lnTo>
                        <a:lnTo>
                          <a:pt x="730" y="372"/>
                        </a:lnTo>
                        <a:lnTo>
                          <a:pt x="730" y="366"/>
                        </a:lnTo>
                        <a:lnTo>
                          <a:pt x="730" y="360"/>
                        </a:lnTo>
                        <a:lnTo>
                          <a:pt x="736" y="360"/>
                        </a:lnTo>
                        <a:lnTo>
                          <a:pt x="736" y="354"/>
                        </a:lnTo>
                        <a:lnTo>
                          <a:pt x="736" y="348"/>
                        </a:lnTo>
                        <a:lnTo>
                          <a:pt x="742" y="342"/>
                        </a:lnTo>
                        <a:lnTo>
                          <a:pt x="742" y="336"/>
                        </a:lnTo>
                        <a:lnTo>
                          <a:pt x="742" y="330"/>
                        </a:lnTo>
                        <a:lnTo>
                          <a:pt x="749" y="330"/>
                        </a:lnTo>
                        <a:lnTo>
                          <a:pt x="749" y="324"/>
                        </a:lnTo>
                        <a:lnTo>
                          <a:pt x="749" y="318"/>
                        </a:lnTo>
                        <a:lnTo>
                          <a:pt x="755" y="312"/>
                        </a:lnTo>
                        <a:lnTo>
                          <a:pt x="755" y="318"/>
                        </a:lnTo>
                        <a:lnTo>
                          <a:pt x="755" y="324"/>
                        </a:lnTo>
                        <a:lnTo>
                          <a:pt x="755" y="336"/>
                        </a:lnTo>
                        <a:lnTo>
                          <a:pt x="755" y="342"/>
                        </a:lnTo>
                        <a:lnTo>
                          <a:pt x="761" y="354"/>
                        </a:lnTo>
                        <a:lnTo>
                          <a:pt x="761" y="384"/>
                        </a:lnTo>
                        <a:lnTo>
                          <a:pt x="761" y="396"/>
                        </a:lnTo>
                        <a:lnTo>
                          <a:pt x="761" y="414"/>
                        </a:lnTo>
                        <a:lnTo>
                          <a:pt x="761" y="426"/>
                        </a:lnTo>
                        <a:lnTo>
                          <a:pt x="761" y="438"/>
                        </a:lnTo>
                        <a:lnTo>
                          <a:pt x="767" y="450"/>
                        </a:lnTo>
                        <a:lnTo>
                          <a:pt x="767" y="462"/>
                        </a:lnTo>
                        <a:lnTo>
                          <a:pt x="767" y="474"/>
                        </a:lnTo>
                        <a:lnTo>
                          <a:pt x="767" y="486"/>
                        </a:lnTo>
                        <a:lnTo>
                          <a:pt x="767" y="498"/>
                        </a:lnTo>
                        <a:lnTo>
                          <a:pt x="767" y="510"/>
                        </a:lnTo>
                        <a:lnTo>
                          <a:pt x="774" y="522"/>
                        </a:lnTo>
                        <a:lnTo>
                          <a:pt x="774" y="534"/>
                        </a:lnTo>
                        <a:lnTo>
                          <a:pt x="774" y="540"/>
                        </a:lnTo>
                        <a:lnTo>
                          <a:pt x="774" y="546"/>
                        </a:lnTo>
                        <a:lnTo>
                          <a:pt x="774" y="552"/>
                        </a:lnTo>
                        <a:lnTo>
                          <a:pt x="780" y="552"/>
                        </a:lnTo>
                        <a:lnTo>
                          <a:pt x="780" y="558"/>
                        </a:lnTo>
                        <a:lnTo>
                          <a:pt x="780" y="564"/>
                        </a:lnTo>
                        <a:lnTo>
                          <a:pt x="780" y="570"/>
                        </a:lnTo>
                        <a:lnTo>
                          <a:pt x="786" y="570"/>
                        </a:lnTo>
                        <a:lnTo>
                          <a:pt x="786" y="576"/>
                        </a:lnTo>
                        <a:lnTo>
                          <a:pt x="786" y="582"/>
                        </a:lnTo>
                        <a:lnTo>
                          <a:pt x="792" y="588"/>
                        </a:lnTo>
                        <a:lnTo>
                          <a:pt x="792" y="594"/>
                        </a:lnTo>
                        <a:lnTo>
                          <a:pt x="792" y="600"/>
                        </a:lnTo>
                        <a:lnTo>
                          <a:pt x="799" y="600"/>
                        </a:lnTo>
                        <a:lnTo>
                          <a:pt x="799" y="606"/>
                        </a:lnTo>
                        <a:lnTo>
                          <a:pt x="805" y="612"/>
                        </a:lnTo>
                        <a:lnTo>
                          <a:pt x="805" y="618"/>
                        </a:lnTo>
                        <a:lnTo>
                          <a:pt x="811" y="618"/>
                        </a:lnTo>
                        <a:lnTo>
                          <a:pt x="811" y="624"/>
                        </a:lnTo>
                        <a:lnTo>
                          <a:pt x="817" y="624"/>
                        </a:lnTo>
                        <a:lnTo>
                          <a:pt x="824" y="624"/>
                        </a:lnTo>
                        <a:lnTo>
                          <a:pt x="830" y="624"/>
                        </a:lnTo>
                        <a:lnTo>
                          <a:pt x="836" y="624"/>
                        </a:lnTo>
                        <a:lnTo>
                          <a:pt x="836" y="618"/>
                        </a:lnTo>
                        <a:lnTo>
                          <a:pt x="842" y="618"/>
                        </a:lnTo>
                        <a:lnTo>
                          <a:pt x="842" y="612"/>
                        </a:lnTo>
                        <a:lnTo>
                          <a:pt x="848" y="612"/>
                        </a:lnTo>
                        <a:lnTo>
                          <a:pt x="848" y="606"/>
                        </a:lnTo>
                        <a:lnTo>
                          <a:pt x="848" y="600"/>
                        </a:lnTo>
                        <a:lnTo>
                          <a:pt x="855" y="600"/>
                        </a:lnTo>
                        <a:lnTo>
                          <a:pt x="855" y="594"/>
                        </a:lnTo>
                        <a:lnTo>
                          <a:pt x="855" y="588"/>
                        </a:lnTo>
                        <a:lnTo>
                          <a:pt x="861" y="588"/>
                        </a:lnTo>
                        <a:lnTo>
                          <a:pt x="861" y="582"/>
                        </a:lnTo>
                        <a:lnTo>
                          <a:pt x="861" y="576"/>
                        </a:lnTo>
                        <a:lnTo>
                          <a:pt x="867" y="570"/>
                        </a:lnTo>
                        <a:lnTo>
                          <a:pt x="867" y="564"/>
                        </a:lnTo>
                        <a:lnTo>
                          <a:pt x="867" y="558"/>
                        </a:lnTo>
                        <a:lnTo>
                          <a:pt x="873" y="552"/>
                        </a:lnTo>
                        <a:lnTo>
                          <a:pt x="873" y="546"/>
                        </a:lnTo>
                        <a:lnTo>
                          <a:pt x="873" y="540"/>
                        </a:lnTo>
                        <a:lnTo>
                          <a:pt x="873" y="534"/>
                        </a:lnTo>
                        <a:lnTo>
                          <a:pt x="873" y="522"/>
                        </a:lnTo>
                        <a:lnTo>
                          <a:pt x="880" y="516"/>
                        </a:lnTo>
                        <a:lnTo>
                          <a:pt x="880" y="510"/>
                        </a:lnTo>
                        <a:lnTo>
                          <a:pt x="880" y="498"/>
                        </a:lnTo>
                        <a:lnTo>
                          <a:pt x="880" y="486"/>
                        </a:lnTo>
                        <a:lnTo>
                          <a:pt x="880" y="474"/>
                        </a:lnTo>
                        <a:lnTo>
                          <a:pt x="880" y="462"/>
                        </a:lnTo>
                        <a:lnTo>
                          <a:pt x="886" y="450"/>
                        </a:lnTo>
                        <a:lnTo>
                          <a:pt x="886" y="438"/>
                        </a:lnTo>
                        <a:lnTo>
                          <a:pt x="886" y="426"/>
                        </a:lnTo>
                        <a:lnTo>
                          <a:pt x="886" y="414"/>
                        </a:lnTo>
                        <a:lnTo>
                          <a:pt x="886" y="384"/>
                        </a:lnTo>
                        <a:lnTo>
                          <a:pt x="886" y="372"/>
                        </a:lnTo>
                        <a:lnTo>
                          <a:pt x="892" y="354"/>
                        </a:lnTo>
                        <a:lnTo>
                          <a:pt x="892" y="342"/>
                        </a:lnTo>
                        <a:lnTo>
                          <a:pt x="892" y="336"/>
                        </a:lnTo>
                        <a:lnTo>
                          <a:pt x="892" y="324"/>
                        </a:lnTo>
                        <a:lnTo>
                          <a:pt x="892" y="318"/>
                        </a:lnTo>
                        <a:lnTo>
                          <a:pt x="892" y="312"/>
                        </a:lnTo>
                        <a:lnTo>
                          <a:pt x="898" y="318"/>
                        </a:lnTo>
                        <a:lnTo>
                          <a:pt x="898" y="324"/>
                        </a:lnTo>
                        <a:lnTo>
                          <a:pt x="898" y="330"/>
                        </a:lnTo>
                        <a:lnTo>
                          <a:pt x="905" y="330"/>
                        </a:lnTo>
                        <a:lnTo>
                          <a:pt x="905" y="336"/>
                        </a:lnTo>
                        <a:lnTo>
                          <a:pt x="905" y="342"/>
                        </a:lnTo>
                        <a:lnTo>
                          <a:pt x="911" y="342"/>
                        </a:lnTo>
                        <a:lnTo>
                          <a:pt x="911" y="348"/>
                        </a:lnTo>
                        <a:lnTo>
                          <a:pt x="911" y="354"/>
                        </a:lnTo>
                        <a:lnTo>
                          <a:pt x="917" y="360"/>
                        </a:lnTo>
                        <a:lnTo>
                          <a:pt x="917" y="366"/>
                        </a:lnTo>
                        <a:lnTo>
                          <a:pt x="917" y="372"/>
                        </a:lnTo>
                        <a:lnTo>
                          <a:pt x="923" y="372"/>
                        </a:lnTo>
                        <a:lnTo>
                          <a:pt x="923" y="378"/>
                        </a:lnTo>
                        <a:lnTo>
                          <a:pt x="923" y="384"/>
                        </a:lnTo>
                        <a:lnTo>
                          <a:pt x="930" y="390"/>
                        </a:lnTo>
                        <a:lnTo>
                          <a:pt x="930" y="396"/>
                        </a:lnTo>
                        <a:lnTo>
                          <a:pt x="936" y="402"/>
                        </a:lnTo>
                        <a:lnTo>
                          <a:pt x="936" y="408"/>
                        </a:lnTo>
                        <a:lnTo>
                          <a:pt x="936" y="414"/>
                        </a:lnTo>
                        <a:lnTo>
                          <a:pt x="942" y="414"/>
                        </a:lnTo>
                        <a:lnTo>
                          <a:pt x="942" y="420"/>
                        </a:lnTo>
                        <a:lnTo>
                          <a:pt x="942" y="426"/>
                        </a:lnTo>
                        <a:lnTo>
                          <a:pt x="948" y="432"/>
                        </a:lnTo>
                        <a:lnTo>
                          <a:pt x="948" y="438"/>
                        </a:lnTo>
                        <a:lnTo>
                          <a:pt x="955" y="444"/>
                        </a:lnTo>
                        <a:lnTo>
                          <a:pt x="955" y="450"/>
                        </a:lnTo>
                        <a:lnTo>
                          <a:pt x="961" y="456"/>
                        </a:lnTo>
                        <a:lnTo>
                          <a:pt x="961" y="462"/>
                        </a:lnTo>
                        <a:lnTo>
                          <a:pt x="961" y="468"/>
                        </a:lnTo>
                        <a:lnTo>
                          <a:pt x="967" y="468"/>
                        </a:lnTo>
                        <a:lnTo>
                          <a:pt x="967" y="474"/>
                        </a:lnTo>
                        <a:lnTo>
                          <a:pt x="973" y="480"/>
                        </a:lnTo>
                        <a:lnTo>
                          <a:pt x="973" y="486"/>
                        </a:lnTo>
                        <a:lnTo>
                          <a:pt x="980" y="492"/>
                        </a:lnTo>
                        <a:lnTo>
                          <a:pt x="980" y="498"/>
                        </a:lnTo>
                        <a:lnTo>
                          <a:pt x="986" y="498"/>
                        </a:lnTo>
                        <a:lnTo>
                          <a:pt x="986" y="504"/>
                        </a:lnTo>
                        <a:lnTo>
                          <a:pt x="986" y="510"/>
                        </a:lnTo>
                        <a:lnTo>
                          <a:pt x="992" y="510"/>
                        </a:lnTo>
                        <a:lnTo>
                          <a:pt x="992" y="516"/>
                        </a:lnTo>
                        <a:lnTo>
                          <a:pt x="998" y="516"/>
                        </a:lnTo>
                        <a:lnTo>
                          <a:pt x="998" y="522"/>
                        </a:lnTo>
                        <a:lnTo>
                          <a:pt x="998" y="528"/>
                        </a:lnTo>
                        <a:lnTo>
                          <a:pt x="1004" y="528"/>
                        </a:lnTo>
                        <a:lnTo>
                          <a:pt x="1004" y="534"/>
                        </a:lnTo>
                        <a:lnTo>
                          <a:pt x="1011" y="540"/>
                        </a:lnTo>
                        <a:lnTo>
                          <a:pt x="1011" y="546"/>
                        </a:lnTo>
                        <a:lnTo>
                          <a:pt x="1017" y="546"/>
                        </a:lnTo>
                        <a:lnTo>
                          <a:pt x="1017" y="552"/>
                        </a:lnTo>
                        <a:lnTo>
                          <a:pt x="1023" y="552"/>
                        </a:lnTo>
                        <a:lnTo>
                          <a:pt x="1023" y="558"/>
                        </a:lnTo>
                        <a:lnTo>
                          <a:pt x="1029" y="558"/>
                        </a:lnTo>
                        <a:lnTo>
                          <a:pt x="1036" y="564"/>
                        </a:lnTo>
                        <a:lnTo>
                          <a:pt x="1042" y="564"/>
                        </a:lnTo>
                        <a:lnTo>
                          <a:pt x="1042" y="558"/>
                        </a:lnTo>
                        <a:lnTo>
                          <a:pt x="1048" y="552"/>
                        </a:lnTo>
                        <a:lnTo>
                          <a:pt x="1048" y="546"/>
                        </a:lnTo>
                        <a:lnTo>
                          <a:pt x="1048" y="540"/>
                        </a:lnTo>
                        <a:lnTo>
                          <a:pt x="1048" y="534"/>
                        </a:lnTo>
                        <a:lnTo>
                          <a:pt x="1054" y="528"/>
                        </a:lnTo>
                        <a:lnTo>
                          <a:pt x="1054" y="522"/>
                        </a:lnTo>
                        <a:lnTo>
                          <a:pt x="1054" y="516"/>
                        </a:lnTo>
                        <a:lnTo>
                          <a:pt x="1054" y="510"/>
                        </a:lnTo>
                        <a:lnTo>
                          <a:pt x="1061" y="498"/>
                        </a:lnTo>
                        <a:lnTo>
                          <a:pt x="1061" y="492"/>
                        </a:lnTo>
                        <a:lnTo>
                          <a:pt x="1061" y="486"/>
                        </a:lnTo>
                        <a:lnTo>
                          <a:pt x="1061" y="480"/>
                        </a:lnTo>
                        <a:lnTo>
                          <a:pt x="1061" y="474"/>
                        </a:lnTo>
                        <a:lnTo>
                          <a:pt x="1067" y="468"/>
                        </a:lnTo>
                        <a:lnTo>
                          <a:pt x="1067" y="462"/>
                        </a:lnTo>
                        <a:lnTo>
                          <a:pt x="1067" y="456"/>
                        </a:lnTo>
                        <a:lnTo>
                          <a:pt x="1067" y="450"/>
                        </a:lnTo>
                        <a:lnTo>
                          <a:pt x="1067" y="444"/>
                        </a:lnTo>
                        <a:lnTo>
                          <a:pt x="1067" y="438"/>
                        </a:lnTo>
                        <a:lnTo>
                          <a:pt x="1067" y="432"/>
                        </a:lnTo>
                        <a:lnTo>
                          <a:pt x="1073" y="426"/>
                        </a:lnTo>
                        <a:lnTo>
                          <a:pt x="1073" y="420"/>
                        </a:lnTo>
                        <a:lnTo>
                          <a:pt x="1073" y="414"/>
                        </a:lnTo>
                        <a:lnTo>
                          <a:pt x="1073" y="408"/>
                        </a:lnTo>
                        <a:lnTo>
                          <a:pt x="1073" y="402"/>
                        </a:lnTo>
                        <a:lnTo>
                          <a:pt x="1073" y="396"/>
                        </a:lnTo>
                        <a:lnTo>
                          <a:pt x="1079" y="390"/>
                        </a:lnTo>
                        <a:lnTo>
                          <a:pt x="1079" y="378"/>
                        </a:lnTo>
                        <a:lnTo>
                          <a:pt x="1079" y="372"/>
                        </a:lnTo>
                        <a:lnTo>
                          <a:pt x="1079" y="360"/>
                        </a:lnTo>
                        <a:lnTo>
                          <a:pt x="1079" y="354"/>
                        </a:lnTo>
                        <a:lnTo>
                          <a:pt x="1079" y="348"/>
                        </a:lnTo>
                        <a:lnTo>
                          <a:pt x="1086" y="342"/>
                        </a:lnTo>
                        <a:lnTo>
                          <a:pt x="1086" y="336"/>
                        </a:lnTo>
                        <a:lnTo>
                          <a:pt x="1086" y="324"/>
                        </a:lnTo>
                        <a:lnTo>
                          <a:pt x="1086" y="318"/>
                        </a:lnTo>
                        <a:lnTo>
                          <a:pt x="1086" y="312"/>
                        </a:lnTo>
                        <a:lnTo>
                          <a:pt x="1086" y="306"/>
                        </a:lnTo>
                        <a:lnTo>
                          <a:pt x="1092" y="288"/>
                        </a:lnTo>
                        <a:lnTo>
                          <a:pt x="1092" y="282"/>
                        </a:lnTo>
                        <a:lnTo>
                          <a:pt x="1092" y="276"/>
                        </a:lnTo>
                        <a:lnTo>
                          <a:pt x="1092" y="270"/>
                        </a:lnTo>
                        <a:lnTo>
                          <a:pt x="1092" y="258"/>
                        </a:lnTo>
                        <a:lnTo>
                          <a:pt x="1092" y="252"/>
                        </a:lnTo>
                        <a:lnTo>
                          <a:pt x="1098" y="246"/>
                        </a:lnTo>
                        <a:lnTo>
                          <a:pt x="1098" y="234"/>
                        </a:lnTo>
                        <a:lnTo>
                          <a:pt x="1098" y="228"/>
                        </a:lnTo>
                        <a:lnTo>
                          <a:pt x="1098" y="216"/>
                        </a:lnTo>
                        <a:lnTo>
                          <a:pt x="1098" y="210"/>
                        </a:lnTo>
                        <a:lnTo>
                          <a:pt x="1098" y="204"/>
                        </a:lnTo>
                        <a:lnTo>
                          <a:pt x="1104" y="192"/>
                        </a:lnTo>
                        <a:lnTo>
                          <a:pt x="1104" y="186"/>
                        </a:lnTo>
                        <a:lnTo>
                          <a:pt x="1104" y="174"/>
                        </a:lnTo>
                        <a:lnTo>
                          <a:pt x="1104" y="168"/>
                        </a:lnTo>
                        <a:lnTo>
                          <a:pt x="1104" y="156"/>
                        </a:lnTo>
                        <a:lnTo>
                          <a:pt x="1104" y="150"/>
                        </a:lnTo>
                        <a:lnTo>
                          <a:pt x="1111" y="138"/>
                        </a:lnTo>
                        <a:lnTo>
                          <a:pt x="1111" y="132"/>
                        </a:lnTo>
                        <a:lnTo>
                          <a:pt x="1111" y="120"/>
                        </a:lnTo>
                        <a:lnTo>
                          <a:pt x="1111" y="108"/>
                        </a:lnTo>
                        <a:lnTo>
                          <a:pt x="1111" y="102"/>
                        </a:lnTo>
                        <a:lnTo>
                          <a:pt x="1111" y="84"/>
                        </a:lnTo>
                        <a:lnTo>
                          <a:pt x="1117" y="78"/>
                        </a:lnTo>
                        <a:lnTo>
                          <a:pt x="1117" y="72"/>
                        </a:lnTo>
                        <a:lnTo>
                          <a:pt x="1117" y="60"/>
                        </a:lnTo>
                        <a:lnTo>
                          <a:pt x="1117" y="42"/>
                        </a:lnTo>
                        <a:lnTo>
                          <a:pt x="1117" y="36"/>
                        </a:lnTo>
                        <a:lnTo>
                          <a:pt x="1117" y="24"/>
                        </a:lnTo>
                        <a:lnTo>
                          <a:pt x="1123" y="12"/>
                        </a:lnTo>
                        <a:lnTo>
                          <a:pt x="1123" y="6"/>
                        </a:lnTo>
                        <a:lnTo>
                          <a:pt x="1123" y="0"/>
                        </a:lnTo>
                        <a:lnTo>
                          <a:pt x="1123" y="6"/>
                        </a:lnTo>
                        <a:lnTo>
                          <a:pt x="1123" y="18"/>
                        </a:lnTo>
                        <a:lnTo>
                          <a:pt x="1129" y="42"/>
                        </a:lnTo>
                        <a:lnTo>
                          <a:pt x="1129" y="66"/>
                        </a:lnTo>
                        <a:lnTo>
                          <a:pt x="1129" y="132"/>
                        </a:lnTo>
                        <a:lnTo>
                          <a:pt x="1129" y="168"/>
                        </a:lnTo>
                        <a:lnTo>
                          <a:pt x="1129" y="204"/>
                        </a:lnTo>
                        <a:lnTo>
                          <a:pt x="1129" y="240"/>
                        </a:lnTo>
                        <a:lnTo>
                          <a:pt x="1136" y="270"/>
                        </a:lnTo>
                        <a:lnTo>
                          <a:pt x="1136" y="306"/>
                        </a:lnTo>
                        <a:lnTo>
                          <a:pt x="1136" y="336"/>
                        </a:lnTo>
                        <a:lnTo>
                          <a:pt x="1136" y="360"/>
                        </a:lnTo>
                        <a:lnTo>
                          <a:pt x="1136" y="384"/>
                        </a:lnTo>
                        <a:lnTo>
                          <a:pt x="1136" y="402"/>
                        </a:lnTo>
                        <a:lnTo>
                          <a:pt x="1142" y="420"/>
                        </a:lnTo>
                        <a:lnTo>
                          <a:pt x="1142" y="432"/>
                        </a:lnTo>
                        <a:lnTo>
                          <a:pt x="1142" y="450"/>
                        </a:lnTo>
                        <a:lnTo>
                          <a:pt x="1142" y="456"/>
                        </a:lnTo>
                        <a:lnTo>
                          <a:pt x="1142" y="462"/>
                        </a:lnTo>
                        <a:lnTo>
                          <a:pt x="1148" y="462"/>
                        </a:lnTo>
                        <a:lnTo>
                          <a:pt x="1148" y="456"/>
                        </a:lnTo>
                        <a:lnTo>
                          <a:pt x="1148" y="450"/>
                        </a:lnTo>
                        <a:lnTo>
                          <a:pt x="1148" y="444"/>
                        </a:lnTo>
                        <a:lnTo>
                          <a:pt x="1148" y="432"/>
                        </a:lnTo>
                        <a:lnTo>
                          <a:pt x="1154" y="420"/>
                        </a:lnTo>
                        <a:lnTo>
                          <a:pt x="1154" y="390"/>
                        </a:lnTo>
                        <a:lnTo>
                          <a:pt x="1154" y="378"/>
                        </a:lnTo>
                        <a:lnTo>
                          <a:pt x="1154" y="366"/>
                        </a:lnTo>
                        <a:lnTo>
                          <a:pt x="1154" y="348"/>
                        </a:lnTo>
                        <a:lnTo>
                          <a:pt x="1154" y="336"/>
                        </a:lnTo>
                        <a:lnTo>
                          <a:pt x="1160" y="324"/>
                        </a:lnTo>
                        <a:lnTo>
                          <a:pt x="1160" y="318"/>
                        </a:lnTo>
                        <a:lnTo>
                          <a:pt x="1160" y="312"/>
                        </a:lnTo>
                        <a:lnTo>
                          <a:pt x="1160" y="306"/>
                        </a:lnTo>
                        <a:lnTo>
                          <a:pt x="1167" y="318"/>
                        </a:lnTo>
                        <a:lnTo>
                          <a:pt x="1167" y="324"/>
                        </a:lnTo>
                        <a:lnTo>
                          <a:pt x="1167" y="330"/>
                        </a:lnTo>
                        <a:lnTo>
                          <a:pt x="1167" y="336"/>
                        </a:lnTo>
                        <a:lnTo>
                          <a:pt x="1167" y="342"/>
                        </a:lnTo>
                        <a:lnTo>
                          <a:pt x="1167" y="348"/>
                        </a:lnTo>
                        <a:lnTo>
                          <a:pt x="1173" y="354"/>
                        </a:lnTo>
                        <a:lnTo>
                          <a:pt x="1173" y="360"/>
                        </a:lnTo>
                        <a:lnTo>
                          <a:pt x="1173" y="372"/>
                        </a:lnTo>
                        <a:lnTo>
                          <a:pt x="1173" y="378"/>
                        </a:lnTo>
                        <a:lnTo>
                          <a:pt x="1173" y="384"/>
                        </a:lnTo>
                        <a:lnTo>
                          <a:pt x="1179" y="390"/>
                        </a:lnTo>
                        <a:lnTo>
                          <a:pt x="1179" y="396"/>
                        </a:lnTo>
                        <a:lnTo>
                          <a:pt x="1179" y="402"/>
                        </a:lnTo>
                        <a:lnTo>
                          <a:pt x="1179" y="408"/>
                        </a:lnTo>
                        <a:lnTo>
                          <a:pt x="1179" y="414"/>
                        </a:lnTo>
                        <a:lnTo>
                          <a:pt x="1179" y="420"/>
                        </a:lnTo>
                        <a:lnTo>
                          <a:pt x="1185" y="426"/>
                        </a:lnTo>
                        <a:lnTo>
                          <a:pt x="1185" y="432"/>
                        </a:lnTo>
                        <a:lnTo>
                          <a:pt x="1185" y="438"/>
                        </a:lnTo>
                        <a:lnTo>
                          <a:pt x="1185" y="444"/>
                        </a:lnTo>
                        <a:lnTo>
                          <a:pt x="1185" y="450"/>
                        </a:lnTo>
                        <a:lnTo>
                          <a:pt x="1185" y="456"/>
                        </a:lnTo>
                        <a:lnTo>
                          <a:pt x="1192" y="462"/>
                        </a:lnTo>
                        <a:lnTo>
                          <a:pt x="1192" y="468"/>
                        </a:lnTo>
                        <a:lnTo>
                          <a:pt x="1192" y="474"/>
                        </a:lnTo>
                        <a:lnTo>
                          <a:pt x="1192" y="480"/>
                        </a:lnTo>
                        <a:lnTo>
                          <a:pt x="1192" y="486"/>
                        </a:lnTo>
                        <a:lnTo>
                          <a:pt x="1198" y="486"/>
                        </a:lnTo>
                        <a:lnTo>
                          <a:pt x="1198" y="492"/>
                        </a:lnTo>
                        <a:lnTo>
                          <a:pt x="1198" y="498"/>
                        </a:lnTo>
                        <a:lnTo>
                          <a:pt x="1198" y="510"/>
                        </a:lnTo>
                        <a:lnTo>
                          <a:pt x="1204" y="516"/>
                        </a:lnTo>
                        <a:lnTo>
                          <a:pt x="1204" y="522"/>
                        </a:lnTo>
                        <a:lnTo>
                          <a:pt x="1204" y="534"/>
                        </a:lnTo>
                        <a:lnTo>
                          <a:pt x="1210" y="540"/>
                        </a:lnTo>
                        <a:lnTo>
                          <a:pt x="1210" y="546"/>
                        </a:lnTo>
                        <a:lnTo>
                          <a:pt x="1210" y="552"/>
                        </a:lnTo>
                        <a:lnTo>
                          <a:pt x="1210" y="558"/>
                        </a:lnTo>
                        <a:lnTo>
                          <a:pt x="1217" y="558"/>
                        </a:lnTo>
                        <a:lnTo>
                          <a:pt x="1217" y="564"/>
                        </a:lnTo>
                        <a:lnTo>
                          <a:pt x="1217" y="570"/>
                        </a:lnTo>
                        <a:lnTo>
                          <a:pt x="1217" y="576"/>
                        </a:lnTo>
                        <a:lnTo>
                          <a:pt x="1223" y="582"/>
                        </a:lnTo>
                        <a:lnTo>
                          <a:pt x="1223" y="588"/>
                        </a:lnTo>
                        <a:lnTo>
                          <a:pt x="1223" y="594"/>
                        </a:lnTo>
                        <a:lnTo>
                          <a:pt x="1229" y="594"/>
                        </a:lnTo>
                        <a:lnTo>
                          <a:pt x="1229" y="600"/>
                        </a:lnTo>
                        <a:lnTo>
                          <a:pt x="1229" y="606"/>
                        </a:lnTo>
                        <a:lnTo>
                          <a:pt x="1235" y="606"/>
                        </a:lnTo>
                        <a:lnTo>
                          <a:pt x="1235" y="612"/>
                        </a:lnTo>
                        <a:lnTo>
                          <a:pt x="1235" y="618"/>
                        </a:lnTo>
                        <a:lnTo>
                          <a:pt x="1242" y="618"/>
                        </a:lnTo>
                        <a:lnTo>
                          <a:pt x="1242" y="624"/>
                        </a:lnTo>
                        <a:lnTo>
                          <a:pt x="1248" y="624"/>
                        </a:lnTo>
                        <a:lnTo>
                          <a:pt x="1248" y="618"/>
                        </a:lnTo>
                        <a:lnTo>
                          <a:pt x="1254" y="618"/>
                        </a:lnTo>
                        <a:lnTo>
                          <a:pt x="1254" y="612"/>
                        </a:lnTo>
                        <a:lnTo>
                          <a:pt x="1260" y="612"/>
                        </a:lnTo>
                        <a:lnTo>
                          <a:pt x="1260" y="606"/>
                        </a:lnTo>
                        <a:lnTo>
                          <a:pt x="1260" y="600"/>
                        </a:lnTo>
                        <a:lnTo>
                          <a:pt x="1267" y="600"/>
                        </a:lnTo>
                        <a:lnTo>
                          <a:pt x="1267" y="594"/>
                        </a:lnTo>
                        <a:lnTo>
                          <a:pt x="1267" y="588"/>
                        </a:lnTo>
                        <a:lnTo>
                          <a:pt x="1273" y="588"/>
                        </a:lnTo>
                        <a:lnTo>
                          <a:pt x="1273" y="582"/>
                        </a:lnTo>
                        <a:lnTo>
                          <a:pt x="1273" y="576"/>
                        </a:lnTo>
                        <a:lnTo>
                          <a:pt x="1279" y="576"/>
                        </a:lnTo>
                        <a:lnTo>
                          <a:pt x="1279" y="570"/>
                        </a:lnTo>
                        <a:lnTo>
                          <a:pt x="1279" y="564"/>
                        </a:lnTo>
                        <a:lnTo>
                          <a:pt x="1279" y="558"/>
                        </a:lnTo>
                        <a:lnTo>
                          <a:pt x="1285" y="558"/>
                        </a:lnTo>
                        <a:lnTo>
                          <a:pt x="1285" y="552"/>
                        </a:lnTo>
                        <a:lnTo>
                          <a:pt x="1285" y="546"/>
                        </a:lnTo>
                        <a:lnTo>
                          <a:pt x="1292" y="540"/>
                        </a:lnTo>
                        <a:lnTo>
                          <a:pt x="1292" y="534"/>
                        </a:lnTo>
                        <a:lnTo>
                          <a:pt x="1292" y="528"/>
                        </a:lnTo>
                        <a:lnTo>
                          <a:pt x="1292" y="522"/>
                        </a:lnTo>
                        <a:lnTo>
                          <a:pt x="1298" y="516"/>
                        </a:lnTo>
                        <a:lnTo>
                          <a:pt x="1298" y="510"/>
                        </a:lnTo>
                        <a:lnTo>
                          <a:pt x="1298" y="504"/>
                        </a:lnTo>
                        <a:lnTo>
                          <a:pt x="1298" y="498"/>
                        </a:lnTo>
                        <a:lnTo>
                          <a:pt x="1304" y="498"/>
                        </a:lnTo>
                        <a:lnTo>
                          <a:pt x="1304" y="492"/>
                        </a:lnTo>
                        <a:lnTo>
                          <a:pt x="1304" y="486"/>
                        </a:lnTo>
                        <a:lnTo>
                          <a:pt x="1304" y="480"/>
                        </a:lnTo>
                        <a:lnTo>
                          <a:pt x="1304" y="474"/>
                        </a:lnTo>
                        <a:lnTo>
                          <a:pt x="1310" y="468"/>
                        </a:lnTo>
                        <a:lnTo>
                          <a:pt x="1310" y="462"/>
                        </a:lnTo>
                        <a:lnTo>
                          <a:pt x="1310" y="456"/>
                        </a:lnTo>
                        <a:lnTo>
                          <a:pt x="1310" y="450"/>
                        </a:lnTo>
                        <a:lnTo>
                          <a:pt x="1316" y="444"/>
                        </a:lnTo>
                        <a:lnTo>
                          <a:pt x="1316" y="438"/>
                        </a:lnTo>
                        <a:lnTo>
                          <a:pt x="1316" y="432"/>
                        </a:lnTo>
                        <a:lnTo>
                          <a:pt x="1316" y="426"/>
                        </a:lnTo>
                        <a:lnTo>
                          <a:pt x="1316" y="420"/>
                        </a:lnTo>
                        <a:lnTo>
                          <a:pt x="1323" y="414"/>
                        </a:lnTo>
                        <a:lnTo>
                          <a:pt x="1323" y="408"/>
                        </a:lnTo>
                        <a:lnTo>
                          <a:pt x="1323" y="402"/>
                        </a:lnTo>
                        <a:lnTo>
                          <a:pt x="1323" y="396"/>
                        </a:lnTo>
                        <a:lnTo>
                          <a:pt x="1323" y="390"/>
                        </a:lnTo>
                        <a:lnTo>
                          <a:pt x="1329" y="390"/>
                        </a:lnTo>
                        <a:lnTo>
                          <a:pt x="1329" y="396"/>
                        </a:lnTo>
                        <a:lnTo>
                          <a:pt x="1329" y="402"/>
                        </a:lnTo>
                        <a:lnTo>
                          <a:pt x="1329" y="408"/>
                        </a:lnTo>
                        <a:lnTo>
                          <a:pt x="1335" y="414"/>
                        </a:lnTo>
                        <a:lnTo>
                          <a:pt x="1335" y="420"/>
                        </a:lnTo>
                        <a:lnTo>
                          <a:pt x="1335" y="426"/>
                        </a:lnTo>
                        <a:lnTo>
                          <a:pt x="1335" y="432"/>
                        </a:lnTo>
                        <a:lnTo>
                          <a:pt x="1341" y="444"/>
                        </a:lnTo>
                        <a:lnTo>
                          <a:pt x="1341" y="450"/>
                        </a:lnTo>
                        <a:lnTo>
                          <a:pt x="1341" y="456"/>
                        </a:lnTo>
                        <a:lnTo>
                          <a:pt x="1341" y="462"/>
                        </a:lnTo>
                        <a:lnTo>
                          <a:pt x="1341" y="468"/>
                        </a:lnTo>
                        <a:lnTo>
                          <a:pt x="1348" y="474"/>
                        </a:lnTo>
                        <a:lnTo>
                          <a:pt x="1348" y="480"/>
                        </a:lnTo>
                        <a:lnTo>
                          <a:pt x="1348" y="486"/>
                        </a:lnTo>
                        <a:lnTo>
                          <a:pt x="1348" y="492"/>
                        </a:lnTo>
                        <a:lnTo>
                          <a:pt x="1354" y="498"/>
                        </a:lnTo>
                        <a:lnTo>
                          <a:pt x="1354" y="504"/>
                        </a:lnTo>
                        <a:lnTo>
                          <a:pt x="1354" y="510"/>
                        </a:lnTo>
                        <a:lnTo>
                          <a:pt x="1354" y="516"/>
                        </a:lnTo>
                        <a:lnTo>
                          <a:pt x="1360" y="516"/>
                        </a:lnTo>
                        <a:lnTo>
                          <a:pt x="1360" y="522"/>
                        </a:lnTo>
                        <a:lnTo>
                          <a:pt x="1360" y="528"/>
                        </a:lnTo>
                        <a:lnTo>
                          <a:pt x="1360" y="534"/>
                        </a:lnTo>
                        <a:lnTo>
                          <a:pt x="1360" y="540"/>
                        </a:lnTo>
                        <a:lnTo>
                          <a:pt x="1366" y="540"/>
                        </a:lnTo>
                        <a:lnTo>
                          <a:pt x="1366" y="546"/>
                        </a:lnTo>
                        <a:lnTo>
                          <a:pt x="1366" y="552"/>
                        </a:lnTo>
                        <a:lnTo>
                          <a:pt x="1366" y="558"/>
                        </a:lnTo>
                        <a:lnTo>
                          <a:pt x="1373" y="558"/>
                        </a:lnTo>
                        <a:lnTo>
                          <a:pt x="1373" y="564"/>
                        </a:lnTo>
                        <a:lnTo>
                          <a:pt x="1373" y="570"/>
                        </a:lnTo>
                        <a:lnTo>
                          <a:pt x="1373" y="576"/>
                        </a:lnTo>
                        <a:lnTo>
                          <a:pt x="1379" y="576"/>
                        </a:lnTo>
                        <a:lnTo>
                          <a:pt x="1379" y="582"/>
                        </a:lnTo>
                        <a:lnTo>
                          <a:pt x="1379" y="588"/>
                        </a:lnTo>
                        <a:lnTo>
                          <a:pt x="1385" y="588"/>
                        </a:lnTo>
                        <a:lnTo>
                          <a:pt x="1385" y="594"/>
                        </a:lnTo>
                        <a:lnTo>
                          <a:pt x="1385" y="600"/>
                        </a:lnTo>
                        <a:lnTo>
                          <a:pt x="1391" y="600"/>
                        </a:lnTo>
                        <a:lnTo>
                          <a:pt x="1391" y="606"/>
                        </a:lnTo>
                        <a:lnTo>
                          <a:pt x="1391" y="612"/>
                        </a:lnTo>
                        <a:lnTo>
                          <a:pt x="1398" y="612"/>
                        </a:lnTo>
                        <a:lnTo>
                          <a:pt x="1398" y="618"/>
                        </a:lnTo>
                        <a:lnTo>
                          <a:pt x="1404" y="618"/>
                        </a:lnTo>
                        <a:lnTo>
                          <a:pt x="1404" y="624"/>
                        </a:lnTo>
                        <a:lnTo>
                          <a:pt x="1410" y="624"/>
                        </a:lnTo>
                        <a:lnTo>
                          <a:pt x="1416" y="618"/>
                        </a:lnTo>
                        <a:lnTo>
                          <a:pt x="1416" y="612"/>
                        </a:lnTo>
                        <a:lnTo>
                          <a:pt x="1423" y="612"/>
                        </a:lnTo>
                        <a:lnTo>
                          <a:pt x="1423" y="606"/>
                        </a:lnTo>
                        <a:lnTo>
                          <a:pt x="1423" y="600"/>
                        </a:lnTo>
                        <a:lnTo>
                          <a:pt x="1429" y="600"/>
                        </a:lnTo>
                        <a:lnTo>
                          <a:pt x="1429" y="594"/>
                        </a:lnTo>
                        <a:lnTo>
                          <a:pt x="1429" y="588"/>
                        </a:lnTo>
                        <a:lnTo>
                          <a:pt x="1435" y="582"/>
                        </a:lnTo>
                        <a:lnTo>
                          <a:pt x="1435" y="576"/>
                        </a:lnTo>
                        <a:lnTo>
                          <a:pt x="1435" y="570"/>
                        </a:lnTo>
                        <a:lnTo>
                          <a:pt x="1441" y="564"/>
                        </a:lnTo>
                        <a:lnTo>
                          <a:pt x="1441" y="558"/>
                        </a:lnTo>
                        <a:lnTo>
                          <a:pt x="1441" y="552"/>
                        </a:lnTo>
                        <a:lnTo>
                          <a:pt x="1448" y="546"/>
                        </a:lnTo>
                        <a:lnTo>
                          <a:pt x="1448" y="540"/>
                        </a:lnTo>
                        <a:lnTo>
                          <a:pt x="1448" y="534"/>
                        </a:lnTo>
                        <a:lnTo>
                          <a:pt x="1448" y="528"/>
                        </a:lnTo>
                        <a:lnTo>
                          <a:pt x="1454" y="516"/>
                        </a:lnTo>
                        <a:lnTo>
                          <a:pt x="1454" y="510"/>
                        </a:lnTo>
                        <a:lnTo>
                          <a:pt x="1454" y="504"/>
                        </a:lnTo>
                        <a:lnTo>
                          <a:pt x="1460" y="498"/>
                        </a:lnTo>
                        <a:lnTo>
                          <a:pt x="1460" y="492"/>
                        </a:lnTo>
                        <a:lnTo>
                          <a:pt x="1460" y="486"/>
                        </a:lnTo>
                        <a:lnTo>
                          <a:pt x="1460" y="480"/>
                        </a:lnTo>
                        <a:lnTo>
                          <a:pt x="1460" y="474"/>
                        </a:lnTo>
                        <a:lnTo>
                          <a:pt x="1460" y="468"/>
                        </a:lnTo>
                        <a:lnTo>
                          <a:pt x="1466" y="462"/>
                        </a:lnTo>
                        <a:lnTo>
                          <a:pt x="1466" y="456"/>
                        </a:lnTo>
                        <a:lnTo>
                          <a:pt x="1466" y="450"/>
                        </a:lnTo>
                        <a:lnTo>
                          <a:pt x="1466" y="444"/>
                        </a:lnTo>
                        <a:lnTo>
                          <a:pt x="1466" y="438"/>
                        </a:lnTo>
                        <a:lnTo>
                          <a:pt x="1472" y="432"/>
                        </a:lnTo>
                        <a:lnTo>
                          <a:pt x="1472" y="426"/>
                        </a:lnTo>
                        <a:lnTo>
                          <a:pt x="1472" y="420"/>
                        </a:lnTo>
                        <a:lnTo>
                          <a:pt x="1472" y="414"/>
                        </a:lnTo>
                        <a:lnTo>
                          <a:pt x="1472" y="408"/>
                        </a:lnTo>
                        <a:lnTo>
                          <a:pt x="1479" y="396"/>
                        </a:lnTo>
                        <a:lnTo>
                          <a:pt x="1479" y="390"/>
                        </a:lnTo>
                        <a:lnTo>
                          <a:pt x="1479" y="384"/>
                        </a:lnTo>
                        <a:lnTo>
                          <a:pt x="1479" y="378"/>
                        </a:lnTo>
                        <a:lnTo>
                          <a:pt x="1479" y="372"/>
                        </a:lnTo>
                        <a:lnTo>
                          <a:pt x="1479" y="366"/>
                        </a:lnTo>
                        <a:lnTo>
                          <a:pt x="1485" y="360"/>
                        </a:lnTo>
                        <a:lnTo>
                          <a:pt x="1485" y="348"/>
                        </a:lnTo>
                        <a:lnTo>
                          <a:pt x="1485" y="342"/>
                        </a:lnTo>
                        <a:lnTo>
                          <a:pt x="1485" y="336"/>
                        </a:lnTo>
                        <a:lnTo>
                          <a:pt x="1485" y="330"/>
                        </a:lnTo>
                        <a:lnTo>
                          <a:pt x="1491" y="324"/>
                        </a:lnTo>
                        <a:lnTo>
                          <a:pt x="1491" y="318"/>
                        </a:lnTo>
                        <a:lnTo>
                          <a:pt x="1491" y="312"/>
                        </a:lnTo>
                        <a:lnTo>
                          <a:pt x="1491" y="306"/>
                        </a:lnTo>
                        <a:lnTo>
                          <a:pt x="1497" y="306"/>
                        </a:lnTo>
                        <a:lnTo>
                          <a:pt x="1497" y="312"/>
                        </a:lnTo>
                        <a:lnTo>
                          <a:pt x="1497" y="318"/>
                        </a:lnTo>
                        <a:lnTo>
                          <a:pt x="1497" y="324"/>
                        </a:lnTo>
                        <a:lnTo>
                          <a:pt x="1497" y="330"/>
                        </a:lnTo>
                        <a:lnTo>
                          <a:pt x="1497" y="336"/>
                        </a:lnTo>
                        <a:lnTo>
                          <a:pt x="1504" y="348"/>
                        </a:lnTo>
                        <a:lnTo>
                          <a:pt x="1504" y="354"/>
                        </a:lnTo>
                        <a:lnTo>
                          <a:pt x="1504" y="360"/>
                        </a:lnTo>
                        <a:lnTo>
                          <a:pt x="1504" y="366"/>
                        </a:lnTo>
                        <a:lnTo>
                          <a:pt x="1504" y="372"/>
                        </a:lnTo>
                        <a:lnTo>
                          <a:pt x="1504" y="378"/>
                        </a:lnTo>
                        <a:lnTo>
                          <a:pt x="1510" y="384"/>
                        </a:lnTo>
                        <a:lnTo>
                          <a:pt x="1510" y="390"/>
                        </a:lnTo>
                        <a:lnTo>
                          <a:pt x="1510" y="396"/>
                        </a:lnTo>
                        <a:lnTo>
                          <a:pt x="1510" y="402"/>
                        </a:lnTo>
                        <a:lnTo>
                          <a:pt x="1510" y="414"/>
                        </a:lnTo>
                        <a:lnTo>
                          <a:pt x="1510" y="420"/>
                        </a:lnTo>
                        <a:lnTo>
                          <a:pt x="1516" y="432"/>
                        </a:lnTo>
                        <a:lnTo>
                          <a:pt x="1516" y="438"/>
                        </a:lnTo>
                        <a:lnTo>
                          <a:pt x="1516" y="444"/>
                        </a:lnTo>
                        <a:lnTo>
                          <a:pt x="1516" y="450"/>
                        </a:lnTo>
                        <a:lnTo>
                          <a:pt x="1516" y="456"/>
                        </a:lnTo>
                        <a:lnTo>
                          <a:pt x="1522" y="462"/>
                        </a:lnTo>
                        <a:lnTo>
                          <a:pt x="1522" y="468"/>
                        </a:lnTo>
                        <a:lnTo>
                          <a:pt x="1522" y="474"/>
                        </a:lnTo>
                        <a:lnTo>
                          <a:pt x="1522" y="480"/>
                        </a:lnTo>
                        <a:lnTo>
                          <a:pt x="1522" y="486"/>
                        </a:lnTo>
                        <a:lnTo>
                          <a:pt x="1522" y="492"/>
                        </a:lnTo>
                        <a:lnTo>
                          <a:pt x="1529" y="492"/>
                        </a:lnTo>
                        <a:lnTo>
                          <a:pt x="1529" y="498"/>
                        </a:lnTo>
                        <a:lnTo>
                          <a:pt x="1529" y="504"/>
                        </a:lnTo>
                        <a:lnTo>
                          <a:pt x="1529" y="510"/>
                        </a:lnTo>
                        <a:lnTo>
                          <a:pt x="1529" y="516"/>
                        </a:lnTo>
                        <a:lnTo>
                          <a:pt x="1535" y="522"/>
                        </a:lnTo>
                        <a:lnTo>
                          <a:pt x="1535" y="528"/>
                        </a:lnTo>
                        <a:lnTo>
                          <a:pt x="1535" y="534"/>
                        </a:lnTo>
                        <a:lnTo>
                          <a:pt x="1535" y="540"/>
                        </a:lnTo>
                        <a:lnTo>
                          <a:pt x="1535" y="546"/>
                        </a:lnTo>
                        <a:lnTo>
                          <a:pt x="1541" y="552"/>
                        </a:lnTo>
                        <a:lnTo>
                          <a:pt x="1541" y="558"/>
                        </a:lnTo>
                        <a:lnTo>
                          <a:pt x="1541" y="564"/>
                        </a:lnTo>
                        <a:lnTo>
                          <a:pt x="1547" y="570"/>
                        </a:lnTo>
                        <a:lnTo>
                          <a:pt x="1547" y="576"/>
                        </a:lnTo>
                        <a:lnTo>
                          <a:pt x="1547" y="582"/>
                        </a:lnTo>
                        <a:lnTo>
                          <a:pt x="1547" y="588"/>
                        </a:lnTo>
                        <a:lnTo>
                          <a:pt x="1554" y="594"/>
                        </a:lnTo>
                        <a:lnTo>
                          <a:pt x="1554" y="600"/>
                        </a:lnTo>
                        <a:lnTo>
                          <a:pt x="1554" y="606"/>
                        </a:lnTo>
                        <a:lnTo>
                          <a:pt x="1560" y="606"/>
                        </a:lnTo>
                        <a:lnTo>
                          <a:pt x="1560" y="612"/>
                        </a:lnTo>
                        <a:lnTo>
                          <a:pt x="1560" y="618"/>
                        </a:lnTo>
                        <a:lnTo>
                          <a:pt x="1566" y="618"/>
                        </a:lnTo>
                        <a:lnTo>
                          <a:pt x="1566" y="624"/>
                        </a:lnTo>
                        <a:lnTo>
                          <a:pt x="1572" y="624"/>
                        </a:lnTo>
                        <a:lnTo>
                          <a:pt x="1572" y="630"/>
                        </a:lnTo>
                        <a:lnTo>
                          <a:pt x="1579" y="630"/>
                        </a:lnTo>
                        <a:lnTo>
                          <a:pt x="1585" y="630"/>
                        </a:lnTo>
                        <a:lnTo>
                          <a:pt x="1585" y="624"/>
                        </a:lnTo>
                        <a:lnTo>
                          <a:pt x="1591" y="624"/>
                        </a:lnTo>
                        <a:lnTo>
                          <a:pt x="1591" y="618"/>
                        </a:lnTo>
                        <a:lnTo>
                          <a:pt x="1591" y="612"/>
                        </a:lnTo>
                        <a:lnTo>
                          <a:pt x="1597" y="612"/>
                        </a:lnTo>
                        <a:lnTo>
                          <a:pt x="1597" y="606"/>
                        </a:lnTo>
                        <a:lnTo>
                          <a:pt x="1597" y="600"/>
                        </a:lnTo>
                        <a:lnTo>
                          <a:pt x="1603" y="594"/>
                        </a:lnTo>
                        <a:lnTo>
                          <a:pt x="1603" y="588"/>
                        </a:lnTo>
                        <a:lnTo>
                          <a:pt x="1603" y="582"/>
                        </a:lnTo>
                        <a:lnTo>
                          <a:pt x="1610" y="576"/>
                        </a:lnTo>
                        <a:lnTo>
                          <a:pt x="1610" y="570"/>
                        </a:lnTo>
                        <a:lnTo>
                          <a:pt x="1610" y="564"/>
                        </a:lnTo>
                        <a:lnTo>
                          <a:pt x="1610" y="558"/>
                        </a:lnTo>
                        <a:lnTo>
                          <a:pt x="1616" y="558"/>
                        </a:lnTo>
                        <a:lnTo>
                          <a:pt x="1616" y="552"/>
                        </a:lnTo>
                        <a:lnTo>
                          <a:pt x="1616" y="546"/>
                        </a:lnTo>
                        <a:lnTo>
                          <a:pt x="1616" y="540"/>
                        </a:lnTo>
                        <a:lnTo>
                          <a:pt x="1616" y="534"/>
                        </a:lnTo>
                        <a:lnTo>
                          <a:pt x="1622" y="528"/>
                        </a:lnTo>
                        <a:lnTo>
                          <a:pt x="1622" y="522"/>
                        </a:lnTo>
                        <a:lnTo>
                          <a:pt x="1622" y="510"/>
                        </a:lnTo>
                        <a:lnTo>
                          <a:pt x="1628" y="504"/>
                        </a:lnTo>
                        <a:lnTo>
                          <a:pt x="1628" y="498"/>
                        </a:lnTo>
                        <a:lnTo>
                          <a:pt x="1628" y="492"/>
                        </a:lnTo>
                        <a:lnTo>
                          <a:pt x="1628" y="486"/>
                        </a:lnTo>
                        <a:lnTo>
                          <a:pt x="1628" y="480"/>
                        </a:lnTo>
                        <a:lnTo>
                          <a:pt x="1635" y="474"/>
                        </a:lnTo>
                        <a:lnTo>
                          <a:pt x="1635" y="468"/>
                        </a:lnTo>
                        <a:lnTo>
                          <a:pt x="1635" y="462"/>
                        </a:lnTo>
                        <a:lnTo>
                          <a:pt x="1635" y="456"/>
                        </a:lnTo>
                        <a:lnTo>
                          <a:pt x="1635" y="450"/>
                        </a:lnTo>
                        <a:lnTo>
                          <a:pt x="1635" y="444"/>
                        </a:lnTo>
                        <a:lnTo>
                          <a:pt x="1635" y="438"/>
                        </a:lnTo>
                        <a:lnTo>
                          <a:pt x="1641" y="432"/>
                        </a:lnTo>
                        <a:lnTo>
                          <a:pt x="1641" y="420"/>
                        </a:lnTo>
                        <a:lnTo>
                          <a:pt x="1641" y="414"/>
                        </a:lnTo>
                        <a:lnTo>
                          <a:pt x="1641" y="408"/>
                        </a:lnTo>
                        <a:lnTo>
                          <a:pt x="1641" y="402"/>
                        </a:lnTo>
                        <a:lnTo>
                          <a:pt x="1647" y="396"/>
                        </a:lnTo>
                        <a:lnTo>
                          <a:pt x="1647" y="390"/>
                        </a:lnTo>
                        <a:lnTo>
                          <a:pt x="1647" y="384"/>
                        </a:lnTo>
                        <a:lnTo>
                          <a:pt x="1647" y="378"/>
                        </a:lnTo>
                        <a:lnTo>
                          <a:pt x="1647" y="372"/>
                        </a:lnTo>
                        <a:lnTo>
                          <a:pt x="1647" y="366"/>
                        </a:lnTo>
                        <a:lnTo>
                          <a:pt x="1653" y="354"/>
                        </a:lnTo>
                        <a:lnTo>
                          <a:pt x="1653" y="348"/>
                        </a:lnTo>
                        <a:lnTo>
                          <a:pt x="1653" y="342"/>
                        </a:lnTo>
                        <a:lnTo>
                          <a:pt x="1653" y="336"/>
                        </a:lnTo>
                        <a:lnTo>
                          <a:pt x="1653" y="330"/>
                        </a:lnTo>
                        <a:lnTo>
                          <a:pt x="1653" y="324"/>
                        </a:lnTo>
                        <a:lnTo>
                          <a:pt x="1660" y="318"/>
                        </a:lnTo>
                        <a:lnTo>
                          <a:pt x="1660" y="312"/>
                        </a:lnTo>
                        <a:lnTo>
                          <a:pt x="1660" y="300"/>
                        </a:lnTo>
                        <a:lnTo>
                          <a:pt x="1660" y="288"/>
                        </a:lnTo>
                        <a:lnTo>
                          <a:pt x="1660" y="282"/>
                        </a:lnTo>
                        <a:lnTo>
                          <a:pt x="1666" y="282"/>
                        </a:lnTo>
                        <a:lnTo>
                          <a:pt x="1666" y="288"/>
                        </a:lnTo>
                        <a:lnTo>
                          <a:pt x="1666" y="300"/>
                        </a:lnTo>
                        <a:lnTo>
                          <a:pt x="1666" y="306"/>
                        </a:lnTo>
                        <a:lnTo>
                          <a:pt x="1666" y="324"/>
                        </a:lnTo>
                        <a:lnTo>
                          <a:pt x="1672" y="336"/>
                        </a:lnTo>
                        <a:lnTo>
                          <a:pt x="1672" y="354"/>
                        </a:lnTo>
                        <a:lnTo>
                          <a:pt x="1672" y="366"/>
                        </a:lnTo>
                        <a:lnTo>
                          <a:pt x="1672" y="384"/>
                        </a:lnTo>
                        <a:lnTo>
                          <a:pt x="1672" y="396"/>
                        </a:lnTo>
                        <a:lnTo>
                          <a:pt x="1672" y="408"/>
                        </a:lnTo>
                        <a:lnTo>
                          <a:pt x="1678" y="432"/>
                        </a:lnTo>
                        <a:lnTo>
                          <a:pt x="1678" y="450"/>
                        </a:lnTo>
                        <a:lnTo>
                          <a:pt x="1678" y="462"/>
                        </a:lnTo>
                        <a:lnTo>
                          <a:pt x="1678" y="468"/>
                        </a:lnTo>
                        <a:lnTo>
                          <a:pt x="1678" y="480"/>
                        </a:lnTo>
                        <a:lnTo>
                          <a:pt x="1678" y="492"/>
                        </a:lnTo>
                        <a:lnTo>
                          <a:pt x="1685" y="504"/>
                        </a:lnTo>
                        <a:lnTo>
                          <a:pt x="1685" y="516"/>
                        </a:lnTo>
                        <a:lnTo>
                          <a:pt x="1685" y="522"/>
                        </a:lnTo>
                        <a:lnTo>
                          <a:pt x="1685" y="534"/>
                        </a:lnTo>
                        <a:lnTo>
                          <a:pt x="1685" y="540"/>
                        </a:lnTo>
                        <a:lnTo>
                          <a:pt x="1685" y="552"/>
                        </a:lnTo>
                        <a:lnTo>
                          <a:pt x="1691" y="558"/>
                        </a:lnTo>
                        <a:lnTo>
                          <a:pt x="1691" y="564"/>
                        </a:lnTo>
                        <a:lnTo>
                          <a:pt x="1691" y="576"/>
                        </a:lnTo>
                        <a:lnTo>
                          <a:pt x="1691" y="582"/>
                        </a:lnTo>
                        <a:lnTo>
                          <a:pt x="1691" y="588"/>
                        </a:lnTo>
                        <a:lnTo>
                          <a:pt x="1697" y="600"/>
                        </a:lnTo>
                        <a:lnTo>
                          <a:pt x="1697" y="606"/>
                        </a:lnTo>
                        <a:lnTo>
                          <a:pt x="1697" y="612"/>
                        </a:lnTo>
                        <a:lnTo>
                          <a:pt x="1697" y="618"/>
                        </a:lnTo>
                        <a:lnTo>
                          <a:pt x="1703" y="618"/>
                        </a:lnTo>
                        <a:lnTo>
                          <a:pt x="1703" y="624"/>
                        </a:lnTo>
                        <a:lnTo>
                          <a:pt x="1703" y="630"/>
                        </a:lnTo>
                        <a:lnTo>
                          <a:pt x="1710" y="630"/>
                        </a:lnTo>
                        <a:lnTo>
                          <a:pt x="1710" y="636"/>
                        </a:lnTo>
                        <a:lnTo>
                          <a:pt x="1716" y="636"/>
                        </a:lnTo>
                        <a:lnTo>
                          <a:pt x="1716" y="642"/>
                        </a:lnTo>
                        <a:lnTo>
                          <a:pt x="1722" y="642"/>
                        </a:lnTo>
                        <a:lnTo>
                          <a:pt x="1722" y="636"/>
                        </a:lnTo>
                        <a:lnTo>
                          <a:pt x="1728" y="636"/>
                        </a:lnTo>
                        <a:lnTo>
                          <a:pt x="1728" y="630"/>
                        </a:lnTo>
                        <a:lnTo>
                          <a:pt x="1728" y="624"/>
                        </a:lnTo>
                        <a:lnTo>
                          <a:pt x="1735" y="624"/>
                        </a:lnTo>
                        <a:lnTo>
                          <a:pt x="1735" y="618"/>
                        </a:lnTo>
                        <a:lnTo>
                          <a:pt x="1735" y="612"/>
                        </a:lnTo>
                        <a:lnTo>
                          <a:pt x="1741" y="606"/>
                        </a:lnTo>
                        <a:lnTo>
                          <a:pt x="1741" y="600"/>
                        </a:lnTo>
                        <a:lnTo>
                          <a:pt x="1741" y="594"/>
                        </a:lnTo>
                        <a:lnTo>
                          <a:pt x="1747" y="588"/>
                        </a:lnTo>
                        <a:lnTo>
                          <a:pt x="1747" y="582"/>
                        </a:lnTo>
                        <a:lnTo>
                          <a:pt x="1747" y="576"/>
                        </a:lnTo>
                        <a:lnTo>
                          <a:pt x="1747" y="570"/>
                        </a:lnTo>
                        <a:lnTo>
                          <a:pt x="1747" y="564"/>
                        </a:lnTo>
                        <a:lnTo>
                          <a:pt x="1747" y="558"/>
                        </a:lnTo>
                        <a:lnTo>
                          <a:pt x="1753" y="552"/>
                        </a:lnTo>
                        <a:lnTo>
                          <a:pt x="1753" y="540"/>
                        </a:lnTo>
                        <a:lnTo>
                          <a:pt x="1753" y="534"/>
                        </a:lnTo>
                        <a:lnTo>
                          <a:pt x="1753" y="522"/>
                        </a:lnTo>
                        <a:lnTo>
                          <a:pt x="1753" y="516"/>
                        </a:lnTo>
                        <a:lnTo>
                          <a:pt x="1759" y="504"/>
                        </a:lnTo>
                        <a:lnTo>
                          <a:pt x="1759" y="498"/>
                        </a:lnTo>
                        <a:lnTo>
                          <a:pt x="1759" y="486"/>
                        </a:lnTo>
                        <a:lnTo>
                          <a:pt x="1759" y="474"/>
                        </a:lnTo>
                        <a:lnTo>
                          <a:pt x="1759" y="462"/>
                        </a:lnTo>
                        <a:lnTo>
                          <a:pt x="1759" y="450"/>
                        </a:lnTo>
                        <a:lnTo>
                          <a:pt x="1759" y="444"/>
                        </a:lnTo>
                        <a:lnTo>
                          <a:pt x="1766" y="432"/>
                        </a:lnTo>
                        <a:lnTo>
                          <a:pt x="1766" y="420"/>
                        </a:lnTo>
                        <a:lnTo>
                          <a:pt x="1766" y="408"/>
                        </a:lnTo>
                        <a:lnTo>
                          <a:pt x="1766" y="390"/>
                        </a:lnTo>
                        <a:lnTo>
                          <a:pt x="1766" y="378"/>
                        </a:lnTo>
                        <a:lnTo>
                          <a:pt x="1766" y="366"/>
                        </a:lnTo>
                        <a:lnTo>
                          <a:pt x="1772" y="354"/>
                        </a:lnTo>
                        <a:lnTo>
                          <a:pt x="1772" y="336"/>
                        </a:lnTo>
                        <a:lnTo>
                          <a:pt x="1772" y="324"/>
                        </a:lnTo>
                        <a:lnTo>
                          <a:pt x="1772" y="312"/>
                        </a:lnTo>
                        <a:lnTo>
                          <a:pt x="1772" y="282"/>
                        </a:lnTo>
                        <a:lnTo>
                          <a:pt x="1778" y="264"/>
                        </a:lnTo>
                        <a:lnTo>
                          <a:pt x="1778" y="258"/>
                        </a:lnTo>
                        <a:lnTo>
                          <a:pt x="1778" y="246"/>
                        </a:lnTo>
                        <a:lnTo>
                          <a:pt x="1778" y="240"/>
                        </a:lnTo>
                        <a:lnTo>
                          <a:pt x="1778" y="246"/>
                        </a:lnTo>
                        <a:lnTo>
                          <a:pt x="1784" y="252"/>
                        </a:lnTo>
                        <a:lnTo>
                          <a:pt x="1784" y="264"/>
                        </a:lnTo>
                        <a:lnTo>
                          <a:pt x="1784" y="270"/>
                        </a:lnTo>
                        <a:lnTo>
                          <a:pt x="1784" y="282"/>
                        </a:lnTo>
                        <a:lnTo>
                          <a:pt x="1784" y="288"/>
                        </a:lnTo>
                        <a:lnTo>
                          <a:pt x="1784" y="294"/>
                        </a:lnTo>
                        <a:lnTo>
                          <a:pt x="1791" y="306"/>
                        </a:lnTo>
                        <a:lnTo>
                          <a:pt x="1791" y="312"/>
                        </a:lnTo>
                        <a:lnTo>
                          <a:pt x="1791" y="330"/>
                        </a:lnTo>
                        <a:lnTo>
                          <a:pt x="1791" y="336"/>
                        </a:lnTo>
                        <a:lnTo>
                          <a:pt x="1791" y="348"/>
                        </a:lnTo>
                        <a:lnTo>
                          <a:pt x="1797" y="354"/>
                        </a:lnTo>
                        <a:lnTo>
                          <a:pt x="1797" y="360"/>
                        </a:lnTo>
                        <a:lnTo>
                          <a:pt x="1797" y="366"/>
                        </a:lnTo>
                        <a:lnTo>
                          <a:pt x="1797" y="378"/>
                        </a:lnTo>
                        <a:lnTo>
                          <a:pt x="1797" y="384"/>
                        </a:lnTo>
                        <a:lnTo>
                          <a:pt x="1797" y="390"/>
                        </a:lnTo>
                        <a:lnTo>
                          <a:pt x="1803" y="396"/>
                        </a:lnTo>
                        <a:lnTo>
                          <a:pt x="1803" y="408"/>
                        </a:lnTo>
                        <a:lnTo>
                          <a:pt x="1803" y="414"/>
                        </a:lnTo>
                        <a:lnTo>
                          <a:pt x="1803" y="420"/>
                        </a:lnTo>
                        <a:lnTo>
                          <a:pt x="1803" y="426"/>
                        </a:lnTo>
                        <a:lnTo>
                          <a:pt x="1803" y="432"/>
                        </a:lnTo>
                        <a:lnTo>
                          <a:pt x="1809" y="438"/>
                        </a:lnTo>
                        <a:lnTo>
                          <a:pt x="1809" y="444"/>
                        </a:lnTo>
                        <a:lnTo>
                          <a:pt x="1816" y="444"/>
                        </a:lnTo>
                        <a:lnTo>
                          <a:pt x="1822" y="444"/>
                        </a:lnTo>
                        <a:lnTo>
                          <a:pt x="1828" y="444"/>
                        </a:lnTo>
                        <a:lnTo>
                          <a:pt x="1834" y="444"/>
                        </a:lnTo>
                        <a:lnTo>
                          <a:pt x="1841" y="444"/>
                        </a:lnTo>
                        <a:lnTo>
                          <a:pt x="1847" y="444"/>
                        </a:lnTo>
                        <a:lnTo>
                          <a:pt x="1847" y="438"/>
                        </a:lnTo>
                        <a:lnTo>
                          <a:pt x="1853" y="438"/>
                        </a:lnTo>
                        <a:lnTo>
                          <a:pt x="1859" y="438"/>
                        </a:lnTo>
                        <a:lnTo>
                          <a:pt x="1866" y="438"/>
                        </a:lnTo>
                        <a:lnTo>
                          <a:pt x="1872" y="432"/>
                        </a:lnTo>
                        <a:lnTo>
                          <a:pt x="1872" y="426"/>
                        </a:lnTo>
                        <a:lnTo>
                          <a:pt x="1872" y="420"/>
                        </a:lnTo>
                        <a:lnTo>
                          <a:pt x="1878" y="414"/>
                        </a:lnTo>
                        <a:lnTo>
                          <a:pt x="1878" y="408"/>
                        </a:lnTo>
                        <a:lnTo>
                          <a:pt x="1878" y="396"/>
                        </a:lnTo>
                        <a:lnTo>
                          <a:pt x="1878" y="390"/>
                        </a:lnTo>
                        <a:lnTo>
                          <a:pt x="1878" y="384"/>
                        </a:lnTo>
                        <a:lnTo>
                          <a:pt x="1884" y="378"/>
                        </a:lnTo>
                        <a:lnTo>
                          <a:pt x="1884" y="372"/>
                        </a:lnTo>
                        <a:lnTo>
                          <a:pt x="1884" y="366"/>
                        </a:lnTo>
                        <a:lnTo>
                          <a:pt x="1884" y="360"/>
                        </a:lnTo>
                        <a:lnTo>
                          <a:pt x="1884" y="354"/>
                        </a:lnTo>
                        <a:lnTo>
                          <a:pt x="1891" y="354"/>
                        </a:lnTo>
                        <a:lnTo>
                          <a:pt x="1891" y="360"/>
                        </a:lnTo>
                        <a:lnTo>
                          <a:pt x="1891" y="366"/>
                        </a:lnTo>
                        <a:lnTo>
                          <a:pt x="1891" y="372"/>
                        </a:lnTo>
                        <a:lnTo>
                          <a:pt x="1897" y="378"/>
                        </a:lnTo>
                        <a:lnTo>
                          <a:pt x="1897" y="384"/>
                        </a:lnTo>
                        <a:lnTo>
                          <a:pt x="1897" y="390"/>
                        </a:lnTo>
                        <a:lnTo>
                          <a:pt x="1897" y="396"/>
                        </a:lnTo>
                        <a:lnTo>
                          <a:pt x="1897" y="402"/>
                        </a:lnTo>
                        <a:lnTo>
                          <a:pt x="1903" y="408"/>
                        </a:lnTo>
                        <a:lnTo>
                          <a:pt x="1903" y="414"/>
                        </a:lnTo>
                        <a:lnTo>
                          <a:pt x="1903" y="420"/>
                        </a:lnTo>
                        <a:lnTo>
                          <a:pt x="1903" y="426"/>
                        </a:lnTo>
                        <a:lnTo>
                          <a:pt x="1903" y="432"/>
                        </a:lnTo>
                        <a:lnTo>
                          <a:pt x="1909" y="432"/>
                        </a:lnTo>
                        <a:lnTo>
                          <a:pt x="1909" y="438"/>
                        </a:lnTo>
                        <a:lnTo>
                          <a:pt x="1915" y="438"/>
                        </a:lnTo>
                        <a:lnTo>
                          <a:pt x="1922" y="438"/>
                        </a:lnTo>
                        <a:lnTo>
                          <a:pt x="1928" y="438"/>
                        </a:lnTo>
                        <a:lnTo>
                          <a:pt x="1928" y="444"/>
                        </a:lnTo>
                        <a:lnTo>
                          <a:pt x="1934" y="444"/>
                        </a:lnTo>
                        <a:lnTo>
                          <a:pt x="1940" y="444"/>
                        </a:lnTo>
                        <a:lnTo>
                          <a:pt x="1947" y="444"/>
                        </a:lnTo>
                        <a:lnTo>
                          <a:pt x="1953" y="444"/>
                        </a:lnTo>
                        <a:lnTo>
                          <a:pt x="1959" y="444"/>
                        </a:lnTo>
                        <a:lnTo>
                          <a:pt x="1965" y="444"/>
                        </a:lnTo>
                        <a:lnTo>
                          <a:pt x="1972" y="444"/>
                        </a:lnTo>
                        <a:lnTo>
                          <a:pt x="1978" y="444"/>
                        </a:lnTo>
                        <a:lnTo>
                          <a:pt x="1984" y="444"/>
                        </a:lnTo>
                        <a:lnTo>
                          <a:pt x="1984" y="438"/>
                        </a:lnTo>
                        <a:lnTo>
                          <a:pt x="1990" y="438"/>
                        </a:lnTo>
                        <a:lnTo>
                          <a:pt x="1997" y="438"/>
                        </a:lnTo>
                        <a:lnTo>
                          <a:pt x="2003" y="438"/>
                        </a:lnTo>
                        <a:lnTo>
                          <a:pt x="2009" y="432"/>
                        </a:lnTo>
                        <a:lnTo>
                          <a:pt x="2009" y="426"/>
                        </a:lnTo>
                        <a:lnTo>
                          <a:pt x="2009" y="420"/>
                        </a:lnTo>
                        <a:lnTo>
                          <a:pt x="2015" y="414"/>
                        </a:lnTo>
                        <a:lnTo>
                          <a:pt x="2015" y="408"/>
                        </a:lnTo>
                        <a:lnTo>
                          <a:pt x="2015" y="402"/>
                        </a:lnTo>
                        <a:lnTo>
                          <a:pt x="2015" y="396"/>
                        </a:lnTo>
                        <a:lnTo>
                          <a:pt x="2015" y="384"/>
                        </a:lnTo>
                        <a:lnTo>
                          <a:pt x="2022" y="378"/>
                        </a:lnTo>
                        <a:lnTo>
                          <a:pt x="2022" y="372"/>
                        </a:lnTo>
                        <a:lnTo>
                          <a:pt x="2022" y="366"/>
                        </a:lnTo>
                        <a:lnTo>
                          <a:pt x="2022" y="360"/>
                        </a:lnTo>
                        <a:lnTo>
                          <a:pt x="2022" y="354"/>
                        </a:lnTo>
                        <a:lnTo>
                          <a:pt x="2028" y="354"/>
                        </a:lnTo>
                        <a:lnTo>
                          <a:pt x="2028" y="366"/>
                        </a:lnTo>
                        <a:lnTo>
                          <a:pt x="2028" y="372"/>
                        </a:lnTo>
                        <a:lnTo>
                          <a:pt x="2034" y="378"/>
                        </a:lnTo>
                        <a:lnTo>
                          <a:pt x="2034" y="384"/>
                        </a:lnTo>
                        <a:lnTo>
                          <a:pt x="2034" y="390"/>
                        </a:lnTo>
                        <a:lnTo>
                          <a:pt x="2034" y="396"/>
                        </a:lnTo>
                        <a:lnTo>
                          <a:pt x="2034" y="402"/>
                        </a:lnTo>
                        <a:lnTo>
                          <a:pt x="2040" y="408"/>
                        </a:lnTo>
                        <a:lnTo>
                          <a:pt x="2040" y="414"/>
                        </a:lnTo>
                        <a:lnTo>
                          <a:pt x="2040" y="420"/>
                        </a:lnTo>
                        <a:lnTo>
                          <a:pt x="2040" y="426"/>
                        </a:lnTo>
                        <a:lnTo>
                          <a:pt x="2040" y="432"/>
                        </a:lnTo>
                        <a:lnTo>
                          <a:pt x="2047" y="432"/>
                        </a:lnTo>
                        <a:lnTo>
                          <a:pt x="2047" y="438"/>
                        </a:lnTo>
                        <a:lnTo>
                          <a:pt x="2053" y="438"/>
                        </a:lnTo>
                        <a:lnTo>
                          <a:pt x="2059" y="438"/>
                        </a:lnTo>
                        <a:lnTo>
                          <a:pt x="2065" y="438"/>
                        </a:lnTo>
                        <a:lnTo>
                          <a:pt x="2065" y="444"/>
                        </a:lnTo>
                        <a:lnTo>
                          <a:pt x="2071" y="444"/>
                        </a:lnTo>
                        <a:lnTo>
                          <a:pt x="2078" y="444"/>
                        </a:lnTo>
                        <a:lnTo>
                          <a:pt x="2084" y="444"/>
                        </a:lnTo>
                        <a:lnTo>
                          <a:pt x="2090" y="444"/>
                        </a:lnTo>
                        <a:lnTo>
                          <a:pt x="2096" y="444"/>
                        </a:lnTo>
                        <a:lnTo>
                          <a:pt x="2103" y="444"/>
                        </a:lnTo>
                        <a:lnTo>
                          <a:pt x="2109" y="444"/>
                        </a:lnTo>
                        <a:lnTo>
                          <a:pt x="2115" y="444"/>
                        </a:lnTo>
                        <a:lnTo>
                          <a:pt x="2121" y="444"/>
                        </a:lnTo>
                        <a:lnTo>
                          <a:pt x="2121" y="438"/>
                        </a:lnTo>
                        <a:lnTo>
                          <a:pt x="2128" y="438"/>
                        </a:lnTo>
                        <a:lnTo>
                          <a:pt x="2134" y="438"/>
                        </a:lnTo>
                        <a:lnTo>
                          <a:pt x="2140" y="438"/>
                        </a:lnTo>
                        <a:lnTo>
                          <a:pt x="2140" y="432"/>
                        </a:lnTo>
                        <a:lnTo>
                          <a:pt x="2146" y="432"/>
                        </a:lnTo>
                        <a:lnTo>
                          <a:pt x="2146" y="426"/>
                        </a:lnTo>
                        <a:lnTo>
                          <a:pt x="2146" y="420"/>
                        </a:lnTo>
                        <a:lnTo>
                          <a:pt x="2153" y="414"/>
                        </a:lnTo>
                        <a:lnTo>
                          <a:pt x="2153" y="408"/>
                        </a:lnTo>
                        <a:lnTo>
                          <a:pt x="2153" y="402"/>
                        </a:lnTo>
                        <a:lnTo>
                          <a:pt x="2153" y="396"/>
                        </a:lnTo>
                        <a:lnTo>
                          <a:pt x="2153" y="390"/>
                        </a:lnTo>
                        <a:lnTo>
                          <a:pt x="2153" y="384"/>
                        </a:lnTo>
                        <a:lnTo>
                          <a:pt x="2159" y="378"/>
                        </a:lnTo>
                        <a:lnTo>
                          <a:pt x="2159" y="372"/>
                        </a:lnTo>
                        <a:lnTo>
                          <a:pt x="2159" y="366"/>
                        </a:lnTo>
                        <a:lnTo>
                          <a:pt x="2159" y="360"/>
                        </a:lnTo>
                        <a:lnTo>
                          <a:pt x="2159" y="354"/>
                        </a:lnTo>
                        <a:lnTo>
                          <a:pt x="2165" y="354"/>
                        </a:lnTo>
                        <a:lnTo>
                          <a:pt x="2165" y="360"/>
                        </a:lnTo>
                        <a:lnTo>
                          <a:pt x="2165" y="366"/>
                        </a:lnTo>
                        <a:lnTo>
                          <a:pt x="2165" y="372"/>
                        </a:lnTo>
                        <a:lnTo>
                          <a:pt x="2171" y="378"/>
                        </a:lnTo>
                        <a:lnTo>
                          <a:pt x="2171" y="384"/>
                        </a:lnTo>
                        <a:lnTo>
                          <a:pt x="2171" y="390"/>
                        </a:lnTo>
                        <a:lnTo>
                          <a:pt x="2171" y="396"/>
                        </a:lnTo>
                        <a:lnTo>
                          <a:pt x="2171" y="402"/>
                        </a:lnTo>
                        <a:lnTo>
                          <a:pt x="2171" y="408"/>
                        </a:lnTo>
                        <a:lnTo>
                          <a:pt x="2178" y="408"/>
                        </a:lnTo>
                        <a:lnTo>
                          <a:pt x="2178" y="414"/>
                        </a:lnTo>
                        <a:lnTo>
                          <a:pt x="2178" y="420"/>
                        </a:lnTo>
                        <a:lnTo>
                          <a:pt x="2178" y="426"/>
                        </a:lnTo>
                        <a:lnTo>
                          <a:pt x="2184" y="432"/>
                        </a:lnTo>
                        <a:lnTo>
                          <a:pt x="2184" y="438"/>
                        </a:lnTo>
                        <a:lnTo>
                          <a:pt x="2190" y="438"/>
                        </a:lnTo>
                        <a:lnTo>
                          <a:pt x="2196" y="438"/>
                        </a:lnTo>
                        <a:lnTo>
                          <a:pt x="2203" y="438"/>
                        </a:lnTo>
                        <a:lnTo>
                          <a:pt x="2203" y="444"/>
                        </a:lnTo>
                        <a:lnTo>
                          <a:pt x="2209" y="444"/>
                        </a:lnTo>
                        <a:lnTo>
                          <a:pt x="2215" y="444"/>
                        </a:lnTo>
                        <a:lnTo>
                          <a:pt x="2221" y="444"/>
                        </a:lnTo>
                        <a:lnTo>
                          <a:pt x="2227" y="444"/>
                        </a:lnTo>
                        <a:lnTo>
                          <a:pt x="2234" y="444"/>
                        </a:lnTo>
                        <a:lnTo>
                          <a:pt x="2240" y="444"/>
                        </a:lnTo>
                        <a:lnTo>
                          <a:pt x="2246" y="444"/>
                        </a:lnTo>
                        <a:lnTo>
                          <a:pt x="2252" y="444"/>
                        </a:lnTo>
                        <a:lnTo>
                          <a:pt x="2259" y="444"/>
                        </a:lnTo>
                        <a:lnTo>
                          <a:pt x="2259" y="438"/>
                        </a:lnTo>
                        <a:lnTo>
                          <a:pt x="2265" y="438"/>
                        </a:lnTo>
                        <a:lnTo>
                          <a:pt x="2271" y="438"/>
                        </a:lnTo>
                        <a:lnTo>
                          <a:pt x="2277" y="438"/>
                        </a:lnTo>
                        <a:lnTo>
                          <a:pt x="2277" y="432"/>
                        </a:lnTo>
                        <a:lnTo>
                          <a:pt x="2284" y="432"/>
                        </a:lnTo>
                        <a:lnTo>
                          <a:pt x="2284" y="426"/>
                        </a:lnTo>
                        <a:lnTo>
                          <a:pt x="2284" y="420"/>
                        </a:lnTo>
                        <a:lnTo>
                          <a:pt x="2290" y="414"/>
                        </a:lnTo>
                        <a:lnTo>
                          <a:pt x="2290" y="408"/>
                        </a:lnTo>
                        <a:lnTo>
                          <a:pt x="2290" y="402"/>
                        </a:lnTo>
                        <a:lnTo>
                          <a:pt x="2290" y="396"/>
                        </a:lnTo>
                        <a:lnTo>
                          <a:pt x="2290" y="390"/>
                        </a:lnTo>
                        <a:lnTo>
                          <a:pt x="2290" y="384"/>
                        </a:lnTo>
                        <a:lnTo>
                          <a:pt x="2296" y="378"/>
                        </a:lnTo>
                        <a:lnTo>
                          <a:pt x="2296" y="372"/>
                        </a:lnTo>
                        <a:lnTo>
                          <a:pt x="2296" y="360"/>
                        </a:lnTo>
                        <a:lnTo>
                          <a:pt x="2296" y="354"/>
                        </a:lnTo>
                        <a:lnTo>
                          <a:pt x="2302" y="354"/>
                        </a:lnTo>
                        <a:lnTo>
                          <a:pt x="2302" y="360"/>
                        </a:lnTo>
                        <a:lnTo>
                          <a:pt x="2302" y="366"/>
                        </a:lnTo>
                        <a:lnTo>
                          <a:pt x="2302" y="372"/>
                        </a:lnTo>
                        <a:lnTo>
                          <a:pt x="2309" y="378"/>
                        </a:lnTo>
                        <a:lnTo>
                          <a:pt x="2309" y="390"/>
                        </a:lnTo>
                        <a:lnTo>
                          <a:pt x="2309" y="396"/>
                        </a:lnTo>
                        <a:lnTo>
                          <a:pt x="2309" y="402"/>
                        </a:lnTo>
                        <a:lnTo>
                          <a:pt x="2309" y="408"/>
                        </a:lnTo>
                        <a:lnTo>
                          <a:pt x="2315" y="408"/>
                        </a:lnTo>
                        <a:lnTo>
                          <a:pt x="2315" y="414"/>
                        </a:lnTo>
                        <a:lnTo>
                          <a:pt x="2315" y="420"/>
                        </a:lnTo>
                        <a:lnTo>
                          <a:pt x="2315" y="426"/>
                        </a:lnTo>
                        <a:lnTo>
                          <a:pt x="2315" y="432"/>
                        </a:lnTo>
                        <a:lnTo>
                          <a:pt x="2321" y="432"/>
                        </a:lnTo>
                        <a:lnTo>
                          <a:pt x="2321" y="438"/>
                        </a:lnTo>
                        <a:lnTo>
                          <a:pt x="2327" y="438"/>
                        </a:lnTo>
                        <a:lnTo>
                          <a:pt x="2334" y="438"/>
                        </a:lnTo>
                        <a:lnTo>
                          <a:pt x="2340" y="438"/>
                        </a:lnTo>
                        <a:lnTo>
                          <a:pt x="2340" y="444"/>
                        </a:lnTo>
                        <a:lnTo>
                          <a:pt x="2346" y="444"/>
                        </a:lnTo>
                        <a:lnTo>
                          <a:pt x="2352" y="444"/>
                        </a:lnTo>
                        <a:lnTo>
                          <a:pt x="2359" y="444"/>
                        </a:lnTo>
                        <a:lnTo>
                          <a:pt x="2365" y="444"/>
                        </a:lnTo>
                        <a:lnTo>
                          <a:pt x="2371" y="444"/>
                        </a:lnTo>
                        <a:lnTo>
                          <a:pt x="2377" y="444"/>
                        </a:lnTo>
                        <a:lnTo>
                          <a:pt x="2383" y="444"/>
                        </a:lnTo>
                        <a:lnTo>
                          <a:pt x="2390" y="444"/>
                        </a:lnTo>
                        <a:lnTo>
                          <a:pt x="2396" y="444"/>
                        </a:lnTo>
                        <a:lnTo>
                          <a:pt x="2396" y="438"/>
                        </a:lnTo>
                        <a:lnTo>
                          <a:pt x="2402" y="438"/>
                        </a:lnTo>
                        <a:lnTo>
                          <a:pt x="2408" y="438"/>
                        </a:lnTo>
                        <a:lnTo>
                          <a:pt x="2415" y="438"/>
                        </a:lnTo>
                        <a:lnTo>
                          <a:pt x="2415" y="432"/>
                        </a:lnTo>
                        <a:lnTo>
                          <a:pt x="2421" y="432"/>
                        </a:lnTo>
                        <a:lnTo>
                          <a:pt x="2421" y="426"/>
                        </a:lnTo>
                        <a:lnTo>
                          <a:pt x="2421" y="420"/>
                        </a:lnTo>
                        <a:lnTo>
                          <a:pt x="2427" y="408"/>
                        </a:lnTo>
                        <a:lnTo>
                          <a:pt x="2427" y="402"/>
                        </a:lnTo>
                        <a:lnTo>
                          <a:pt x="2427" y="396"/>
                        </a:lnTo>
                        <a:lnTo>
                          <a:pt x="2427" y="390"/>
                        </a:lnTo>
                        <a:lnTo>
                          <a:pt x="2427" y="384"/>
                        </a:lnTo>
                        <a:lnTo>
                          <a:pt x="2433" y="378"/>
                        </a:lnTo>
                        <a:lnTo>
                          <a:pt x="2433" y="372"/>
                        </a:lnTo>
                        <a:lnTo>
                          <a:pt x="2433" y="366"/>
                        </a:lnTo>
                        <a:lnTo>
                          <a:pt x="2433" y="360"/>
                        </a:lnTo>
                        <a:lnTo>
                          <a:pt x="2433" y="354"/>
                        </a:lnTo>
                        <a:lnTo>
                          <a:pt x="2440" y="354"/>
                        </a:lnTo>
                        <a:lnTo>
                          <a:pt x="2440" y="360"/>
                        </a:lnTo>
                        <a:lnTo>
                          <a:pt x="2440" y="366"/>
                        </a:lnTo>
                        <a:lnTo>
                          <a:pt x="2440" y="372"/>
                        </a:lnTo>
                        <a:lnTo>
                          <a:pt x="2446" y="378"/>
                        </a:lnTo>
                        <a:lnTo>
                          <a:pt x="2446" y="384"/>
                        </a:lnTo>
                        <a:lnTo>
                          <a:pt x="2446" y="390"/>
                        </a:lnTo>
                        <a:lnTo>
                          <a:pt x="2446" y="402"/>
                        </a:lnTo>
                        <a:lnTo>
                          <a:pt x="2446" y="408"/>
                        </a:lnTo>
                        <a:lnTo>
                          <a:pt x="2452" y="408"/>
                        </a:lnTo>
                        <a:lnTo>
                          <a:pt x="2452" y="414"/>
                        </a:lnTo>
                        <a:lnTo>
                          <a:pt x="2452" y="420"/>
                        </a:lnTo>
                        <a:lnTo>
                          <a:pt x="2452" y="426"/>
                        </a:lnTo>
                        <a:lnTo>
                          <a:pt x="2452" y="432"/>
                        </a:lnTo>
                        <a:lnTo>
                          <a:pt x="2458" y="432"/>
                        </a:lnTo>
                        <a:lnTo>
                          <a:pt x="2458" y="438"/>
                        </a:lnTo>
                        <a:lnTo>
                          <a:pt x="2465" y="438"/>
                        </a:lnTo>
                        <a:lnTo>
                          <a:pt x="2471" y="438"/>
                        </a:lnTo>
                        <a:lnTo>
                          <a:pt x="2477" y="438"/>
                        </a:lnTo>
                        <a:lnTo>
                          <a:pt x="2477" y="444"/>
                        </a:lnTo>
                        <a:lnTo>
                          <a:pt x="2483" y="444"/>
                        </a:lnTo>
                        <a:lnTo>
                          <a:pt x="2490" y="444"/>
                        </a:lnTo>
                        <a:lnTo>
                          <a:pt x="2496" y="444"/>
                        </a:lnTo>
                        <a:lnTo>
                          <a:pt x="2502" y="444"/>
                        </a:lnTo>
                        <a:lnTo>
                          <a:pt x="2508" y="444"/>
                        </a:lnTo>
                        <a:lnTo>
                          <a:pt x="2515" y="444"/>
                        </a:lnTo>
                        <a:lnTo>
                          <a:pt x="2521" y="438"/>
                        </a:lnTo>
                        <a:lnTo>
                          <a:pt x="2521" y="432"/>
                        </a:lnTo>
                        <a:lnTo>
                          <a:pt x="2521" y="426"/>
                        </a:lnTo>
                        <a:lnTo>
                          <a:pt x="2521" y="420"/>
                        </a:lnTo>
                        <a:lnTo>
                          <a:pt x="2527" y="414"/>
                        </a:lnTo>
                        <a:lnTo>
                          <a:pt x="2527" y="408"/>
                        </a:lnTo>
                        <a:lnTo>
                          <a:pt x="2527" y="396"/>
                        </a:lnTo>
                        <a:lnTo>
                          <a:pt x="2527" y="390"/>
                        </a:lnTo>
                        <a:lnTo>
                          <a:pt x="2527" y="384"/>
                        </a:lnTo>
                        <a:lnTo>
                          <a:pt x="2527" y="378"/>
                        </a:lnTo>
                        <a:lnTo>
                          <a:pt x="2527" y="366"/>
                        </a:lnTo>
                        <a:lnTo>
                          <a:pt x="2533" y="360"/>
                        </a:lnTo>
                        <a:lnTo>
                          <a:pt x="2533" y="354"/>
                        </a:lnTo>
                        <a:lnTo>
                          <a:pt x="2533" y="336"/>
                        </a:lnTo>
                        <a:lnTo>
                          <a:pt x="2533" y="330"/>
                        </a:lnTo>
                        <a:lnTo>
                          <a:pt x="2533" y="324"/>
                        </a:lnTo>
                        <a:lnTo>
                          <a:pt x="2539" y="312"/>
                        </a:lnTo>
                        <a:lnTo>
                          <a:pt x="2539" y="306"/>
                        </a:lnTo>
                        <a:lnTo>
                          <a:pt x="2539" y="294"/>
                        </a:lnTo>
                        <a:lnTo>
                          <a:pt x="2539" y="288"/>
                        </a:lnTo>
                        <a:lnTo>
                          <a:pt x="2539" y="282"/>
                        </a:lnTo>
                        <a:lnTo>
                          <a:pt x="2539" y="270"/>
                        </a:lnTo>
                        <a:lnTo>
                          <a:pt x="2546" y="264"/>
                        </a:lnTo>
                        <a:lnTo>
                          <a:pt x="2546" y="252"/>
                        </a:lnTo>
                        <a:lnTo>
                          <a:pt x="2546" y="246"/>
                        </a:lnTo>
                        <a:lnTo>
                          <a:pt x="2546" y="240"/>
                        </a:lnTo>
                        <a:lnTo>
                          <a:pt x="2546" y="246"/>
                        </a:lnTo>
                        <a:lnTo>
                          <a:pt x="2552" y="258"/>
                        </a:lnTo>
                        <a:lnTo>
                          <a:pt x="2552" y="282"/>
                        </a:lnTo>
                        <a:lnTo>
                          <a:pt x="2552" y="294"/>
                        </a:lnTo>
                        <a:lnTo>
                          <a:pt x="2552" y="312"/>
                        </a:lnTo>
                        <a:lnTo>
                          <a:pt x="2552" y="324"/>
                        </a:lnTo>
                        <a:lnTo>
                          <a:pt x="2558" y="336"/>
                        </a:lnTo>
                        <a:lnTo>
                          <a:pt x="2558" y="354"/>
                        </a:lnTo>
                        <a:lnTo>
                          <a:pt x="2558" y="366"/>
                        </a:lnTo>
                        <a:lnTo>
                          <a:pt x="2558" y="378"/>
                        </a:lnTo>
                        <a:lnTo>
                          <a:pt x="2558" y="390"/>
                        </a:lnTo>
                        <a:lnTo>
                          <a:pt x="2558" y="408"/>
                        </a:lnTo>
                        <a:lnTo>
                          <a:pt x="2564" y="420"/>
                        </a:lnTo>
                        <a:lnTo>
                          <a:pt x="2564" y="432"/>
                        </a:lnTo>
                        <a:lnTo>
                          <a:pt x="2564" y="444"/>
                        </a:lnTo>
                        <a:lnTo>
                          <a:pt x="2564" y="450"/>
                        </a:lnTo>
                        <a:lnTo>
                          <a:pt x="2564" y="462"/>
                        </a:lnTo>
                        <a:lnTo>
                          <a:pt x="2564" y="474"/>
                        </a:lnTo>
                        <a:lnTo>
                          <a:pt x="2564" y="486"/>
                        </a:lnTo>
                        <a:lnTo>
                          <a:pt x="2571" y="498"/>
                        </a:lnTo>
                        <a:lnTo>
                          <a:pt x="2571" y="504"/>
                        </a:lnTo>
                        <a:lnTo>
                          <a:pt x="2571" y="516"/>
                        </a:lnTo>
                        <a:lnTo>
                          <a:pt x="2571" y="522"/>
                        </a:lnTo>
                        <a:lnTo>
                          <a:pt x="2571" y="534"/>
                        </a:lnTo>
                        <a:lnTo>
                          <a:pt x="2577" y="546"/>
                        </a:lnTo>
                        <a:lnTo>
                          <a:pt x="2577" y="552"/>
                        </a:lnTo>
                        <a:lnTo>
                          <a:pt x="2577" y="558"/>
                        </a:lnTo>
                        <a:lnTo>
                          <a:pt x="2577" y="564"/>
                        </a:lnTo>
                        <a:lnTo>
                          <a:pt x="2577" y="570"/>
                        </a:lnTo>
                        <a:lnTo>
                          <a:pt x="2577" y="576"/>
                        </a:lnTo>
                        <a:lnTo>
                          <a:pt x="2577" y="582"/>
                        </a:lnTo>
                        <a:lnTo>
                          <a:pt x="2583" y="582"/>
                        </a:lnTo>
                        <a:lnTo>
                          <a:pt x="2583" y="588"/>
                        </a:lnTo>
                        <a:lnTo>
                          <a:pt x="2583" y="594"/>
                        </a:lnTo>
                        <a:lnTo>
                          <a:pt x="2583" y="600"/>
                        </a:lnTo>
                        <a:lnTo>
                          <a:pt x="2589" y="606"/>
                        </a:lnTo>
                        <a:lnTo>
                          <a:pt x="2589" y="612"/>
                        </a:lnTo>
                        <a:lnTo>
                          <a:pt x="2589" y="618"/>
                        </a:lnTo>
                        <a:lnTo>
                          <a:pt x="2596" y="624"/>
                        </a:lnTo>
                        <a:lnTo>
                          <a:pt x="2596" y="630"/>
                        </a:lnTo>
                        <a:lnTo>
                          <a:pt x="2602" y="636"/>
                        </a:lnTo>
                        <a:lnTo>
                          <a:pt x="2608" y="642"/>
                        </a:lnTo>
                        <a:lnTo>
                          <a:pt x="2614" y="642"/>
                        </a:lnTo>
                        <a:lnTo>
                          <a:pt x="2614" y="636"/>
                        </a:lnTo>
                        <a:lnTo>
                          <a:pt x="2621" y="630"/>
                        </a:lnTo>
                        <a:lnTo>
                          <a:pt x="2621" y="624"/>
                        </a:lnTo>
                        <a:lnTo>
                          <a:pt x="2627" y="618"/>
                        </a:lnTo>
                        <a:lnTo>
                          <a:pt x="2627" y="612"/>
                        </a:lnTo>
                        <a:lnTo>
                          <a:pt x="2627" y="606"/>
                        </a:lnTo>
                        <a:lnTo>
                          <a:pt x="2633" y="600"/>
                        </a:lnTo>
                        <a:lnTo>
                          <a:pt x="2633" y="594"/>
                        </a:lnTo>
                        <a:lnTo>
                          <a:pt x="2633" y="588"/>
                        </a:lnTo>
                        <a:lnTo>
                          <a:pt x="2633" y="582"/>
                        </a:lnTo>
                        <a:lnTo>
                          <a:pt x="2633" y="576"/>
                        </a:lnTo>
                        <a:lnTo>
                          <a:pt x="2639" y="564"/>
                        </a:lnTo>
                        <a:lnTo>
                          <a:pt x="2639" y="558"/>
                        </a:lnTo>
                        <a:lnTo>
                          <a:pt x="2639" y="552"/>
                        </a:lnTo>
                        <a:lnTo>
                          <a:pt x="2639" y="540"/>
                        </a:lnTo>
                        <a:lnTo>
                          <a:pt x="2639" y="534"/>
                        </a:lnTo>
                        <a:lnTo>
                          <a:pt x="2639" y="522"/>
                        </a:lnTo>
                        <a:lnTo>
                          <a:pt x="2646" y="516"/>
                        </a:lnTo>
                        <a:lnTo>
                          <a:pt x="2646" y="504"/>
                        </a:lnTo>
                        <a:lnTo>
                          <a:pt x="2646" y="492"/>
                        </a:lnTo>
                        <a:lnTo>
                          <a:pt x="2646" y="480"/>
                        </a:lnTo>
                        <a:lnTo>
                          <a:pt x="2646" y="468"/>
                        </a:lnTo>
                        <a:lnTo>
                          <a:pt x="2652" y="450"/>
                        </a:lnTo>
                        <a:lnTo>
                          <a:pt x="2652" y="432"/>
                        </a:lnTo>
                        <a:lnTo>
                          <a:pt x="2652" y="420"/>
                        </a:lnTo>
                        <a:lnTo>
                          <a:pt x="2652" y="408"/>
                        </a:lnTo>
                        <a:lnTo>
                          <a:pt x="2652" y="396"/>
                        </a:lnTo>
                        <a:lnTo>
                          <a:pt x="2652" y="384"/>
                        </a:lnTo>
                        <a:lnTo>
                          <a:pt x="2658" y="366"/>
                        </a:lnTo>
                        <a:lnTo>
                          <a:pt x="2658" y="354"/>
                        </a:lnTo>
                        <a:lnTo>
                          <a:pt x="2658" y="336"/>
                        </a:lnTo>
                        <a:lnTo>
                          <a:pt x="2658" y="324"/>
                        </a:lnTo>
                        <a:lnTo>
                          <a:pt x="2658" y="306"/>
                        </a:lnTo>
                        <a:lnTo>
                          <a:pt x="2658" y="300"/>
                        </a:lnTo>
                        <a:lnTo>
                          <a:pt x="2658" y="288"/>
                        </a:lnTo>
                        <a:lnTo>
                          <a:pt x="2664" y="282"/>
                        </a:lnTo>
                        <a:lnTo>
                          <a:pt x="2664" y="294"/>
                        </a:lnTo>
                        <a:lnTo>
                          <a:pt x="2670" y="300"/>
                        </a:lnTo>
                        <a:lnTo>
                          <a:pt x="2670" y="312"/>
                        </a:lnTo>
                        <a:lnTo>
                          <a:pt x="2670" y="318"/>
                        </a:lnTo>
                        <a:lnTo>
                          <a:pt x="2670" y="324"/>
                        </a:lnTo>
                        <a:lnTo>
                          <a:pt x="2670" y="330"/>
                        </a:lnTo>
                        <a:lnTo>
                          <a:pt x="2670" y="336"/>
                        </a:lnTo>
                        <a:lnTo>
                          <a:pt x="2670" y="342"/>
                        </a:lnTo>
                        <a:lnTo>
                          <a:pt x="2677" y="348"/>
                        </a:lnTo>
                        <a:lnTo>
                          <a:pt x="2677" y="354"/>
                        </a:lnTo>
                        <a:lnTo>
                          <a:pt x="2677" y="366"/>
                        </a:lnTo>
                        <a:lnTo>
                          <a:pt x="2677" y="372"/>
                        </a:lnTo>
                        <a:lnTo>
                          <a:pt x="2677" y="378"/>
                        </a:lnTo>
                        <a:lnTo>
                          <a:pt x="2677" y="384"/>
                        </a:lnTo>
                        <a:lnTo>
                          <a:pt x="2683" y="390"/>
                        </a:lnTo>
                        <a:lnTo>
                          <a:pt x="2683" y="396"/>
                        </a:lnTo>
                        <a:lnTo>
                          <a:pt x="2683" y="402"/>
                        </a:lnTo>
                        <a:lnTo>
                          <a:pt x="2683" y="414"/>
                        </a:lnTo>
                        <a:lnTo>
                          <a:pt x="2683" y="420"/>
                        </a:lnTo>
                        <a:lnTo>
                          <a:pt x="2689" y="426"/>
                        </a:lnTo>
                        <a:lnTo>
                          <a:pt x="2689" y="432"/>
                        </a:lnTo>
                        <a:lnTo>
                          <a:pt x="2689" y="438"/>
                        </a:lnTo>
                        <a:lnTo>
                          <a:pt x="2689" y="444"/>
                        </a:lnTo>
                        <a:lnTo>
                          <a:pt x="2689" y="450"/>
                        </a:lnTo>
                        <a:lnTo>
                          <a:pt x="2689" y="456"/>
                        </a:lnTo>
                        <a:lnTo>
                          <a:pt x="2689" y="462"/>
                        </a:lnTo>
                        <a:lnTo>
                          <a:pt x="2695" y="468"/>
                        </a:lnTo>
                        <a:lnTo>
                          <a:pt x="2695" y="474"/>
                        </a:lnTo>
                        <a:lnTo>
                          <a:pt x="2695" y="480"/>
                        </a:lnTo>
                        <a:lnTo>
                          <a:pt x="2695" y="486"/>
                        </a:lnTo>
                        <a:lnTo>
                          <a:pt x="2695" y="492"/>
                        </a:lnTo>
                        <a:lnTo>
                          <a:pt x="2702" y="498"/>
                        </a:lnTo>
                        <a:lnTo>
                          <a:pt x="2702" y="504"/>
                        </a:lnTo>
                        <a:lnTo>
                          <a:pt x="2702" y="510"/>
                        </a:lnTo>
                        <a:lnTo>
                          <a:pt x="2702" y="516"/>
                        </a:lnTo>
                        <a:lnTo>
                          <a:pt x="2702" y="522"/>
                        </a:lnTo>
                        <a:lnTo>
                          <a:pt x="2708" y="528"/>
                        </a:lnTo>
                        <a:lnTo>
                          <a:pt x="2708" y="534"/>
                        </a:lnTo>
                        <a:lnTo>
                          <a:pt x="2708" y="540"/>
                        </a:lnTo>
                        <a:lnTo>
                          <a:pt x="2708" y="546"/>
                        </a:lnTo>
                        <a:lnTo>
                          <a:pt x="2714" y="552"/>
                        </a:lnTo>
                        <a:lnTo>
                          <a:pt x="2714" y="558"/>
                        </a:lnTo>
                        <a:lnTo>
                          <a:pt x="2714" y="564"/>
                        </a:lnTo>
                        <a:lnTo>
                          <a:pt x="2714" y="570"/>
                        </a:lnTo>
                        <a:lnTo>
                          <a:pt x="2720" y="576"/>
                        </a:lnTo>
                        <a:lnTo>
                          <a:pt x="2720" y="582"/>
                        </a:lnTo>
                        <a:lnTo>
                          <a:pt x="2720" y="588"/>
                        </a:lnTo>
                        <a:lnTo>
                          <a:pt x="2720" y="594"/>
                        </a:lnTo>
                        <a:lnTo>
                          <a:pt x="2727" y="594"/>
                        </a:lnTo>
                        <a:lnTo>
                          <a:pt x="2727" y="600"/>
                        </a:lnTo>
                        <a:lnTo>
                          <a:pt x="2727" y="606"/>
                        </a:lnTo>
                        <a:lnTo>
                          <a:pt x="2733" y="606"/>
                        </a:lnTo>
                        <a:lnTo>
                          <a:pt x="2733" y="612"/>
                        </a:lnTo>
                        <a:lnTo>
                          <a:pt x="2733" y="618"/>
                        </a:lnTo>
                        <a:lnTo>
                          <a:pt x="2739" y="618"/>
                        </a:lnTo>
                        <a:lnTo>
                          <a:pt x="2739" y="624"/>
                        </a:lnTo>
                        <a:lnTo>
                          <a:pt x="2745" y="630"/>
                        </a:lnTo>
                        <a:lnTo>
                          <a:pt x="2752" y="630"/>
                        </a:lnTo>
                        <a:lnTo>
                          <a:pt x="2758" y="630"/>
                        </a:lnTo>
                        <a:lnTo>
                          <a:pt x="2758" y="624"/>
                        </a:lnTo>
                        <a:lnTo>
                          <a:pt x="2764" y="618"/>
                        </a:lnTo>
                        <a:lnTo>
                          <a:pt x="2764" y="612"/>
                        </a:lnTo>
                        <a:lnTo>
                          <a:pt x="2770" y="606"/>
                        </a:lnTo>
                        <a:lnTo>
                          <a:pt x="2770" y="600"/>
                        </a:lnTo>
                        <a:lnTo>
                          <a:pt x="2770" y="594"/>
                        </a:lnTo>
                        <a:lnTo>
                          <a:pt x="2777" y="594"/>
                        </a:lnTo>
                        <a:lnTo>
                          <a:pt x="2777" y="588"/>
                        </a:lnTo>
                        <a:lnTo>
                          <a:pt x="2777" y="582"/>
                        </a:lnTo>
                        <a:lnTo>
                          <a:pt x="2777" y="576"/>
                        </a:lnTo>
                        <a:lnTo>
                          <a:pt x="2783" y="576"/>
                        </a:lnTo>
                        <a:lnTo>
                          <a:pt x="2783" y="570"/>
                        </a:lnTo>
                        <a:lnTo>
                          <a:pt x="2783" y="564"/>
                        </a:lnTo>
                        <a:lnTo>
                          <a:pt x="2783" y="558"/>
                        </a:lnTo>
                        <a:lnTo>
                          <a:pt x="2789" y="552"/>
                        </a:lnTo>
                        <a:lnTo>
                          <a:pt x="2789" y="546"/>
                        </a:lnTo>
                        <a:lnTo>
                          <a:pt x="2789" y="540"/>
                        </a:lnTo>
                        <a:lnTo>
                          <a:pt x="2789" y="534"/>
                        </a:lnTo>
                        <a:lnTo>
                          <a:pt x="2789" y="528"/>
                        </a:lnTo>
                        <a:lnTo>
                          <a:pt x="2795" y="528"/>
                        </a:lnTo>
                        <a:lnTo>
                          <a:pt x="2795" y="522"/>
                        </a:lnTo>
                        <a:lnTo>
                          <a:pt x="2795" y="516"/>
                        </a:lnTo>
                        <a:lnTo>
                          <a:pt x="2795" y="510"/>
                        </a:lnTo>
                        <a:lnTo>
                          <a:pt x="2795" y="504"/>
                        </a:lnTo>
                        <a:lnTo>
                          <a:pt x="2802" y="498"/>
                        </a:lnTo>
                        <a:lnTo>
                          <a:pt x="2802" y="492"/>
                        </a:lnTo>
                        <a:lnTo>
                          <a:pt x="2802" y="486"/>
                        </a:lnTo>
                        <a:lnTo>
                          <a:pt x="2802" y="480"/>
                        </a:lnTo>
                        <a:lnTo>
                          <a:pt x="2802" y="474"/>
                        </a:lnTo>
                        <a:lnTo>
                          <a:pt x="2808" y="468"/>
                        </a:lnTo>
                        <a:lnTo>
                          <a:pt x="2808" y="462"/>
                        </a:lnTo>
                        <a:lnTo>
                          <a:pt x="2808" y="456"/>
                        </a:lnTo>
                        <a:lnTo>
                          <a:pt x="2808" y="450"/>
                        </a:lnTo>
                        <a:lnTo>
                          <a:pt x="2808" y="444"/>
                        </a:lnTo>
                        <a:lnTo>
                          <a:pt x="2808" y="432"/>
                        </a:lnTo>
                        <a:lnTo>
                          <a:pt x="2814" y="426"/>
                        </a:lnTo>
                        <a:lnTo>
                          <a:pt x="2814" y="420"/>
                        </a:lnTo>
                        <a:lnTo>
                          <a:pt x="2814" y="414"/>
                        </a:lnTo>
                        <a:lnTo>
                          <a:pt x="2814" y="408"/>
                        </a:lnTo>
                        <a:lnTo>
                          <a:pt x="2814" y="402"/>
                        </a:lnTo>
                        <a:lnTo>
                          <a:pt x="2814" y="396"/>
                        </a:lnTo>
                        <a:lnTo>
                          <a:pt x="2820" y="390"/>
                        </a:lnTo>
                        <a:lnTo>
                          <a:pt x="2820" y="384"/>
                        </a:lnTo>
                        <a:lnTo>
                          <a:pt x="2820" y="378"/>
                        </a:lnTo>
                        <a:lnTo>
                          <a:pt x="2820" y="372"/>
                        </a:lnTo>
                        <a:lnTo>
                          <a:pt x="2820" y="366"/>
                        </a:lnTo>
                        <a:lnTo>
                          <a:pt x="2820" y="354"/>
                        </a:lnTo>
                        <a:lnTo>
                          <a:pt x="2826" y="348"/>
                        </a:lnTo>
                        <a:lnTo>
                          <a:pt x="2826" y="342"/>
                        </a:lnTo>
                        <a:lnTo>
                          <a:pt x="2826" y="336"/>
                        </a:lnTo>
                        <a:lnTo>
                          <a:pt x="2826" y="330"/>
                        </a:lnTo>
                        <a:lnTo>
                          <a:pt x="2826" y="324"/>
                        </a:lnTo>
                        <a:lnTo>
                          <a:pt x="2826" y="318"/>
                        </a:lnTo>
                        <a:lnTo>
                          <a:pt x="2826" y="312"/>
                        </a:lnTo>
                        <a:lnTo>
                          <a:pt x="2833" y="306"/>
                        </a:lnTo>
                        <a:lnTo>
                          <a:pt x="2833" y="312"/>
                        </a:lnTo>
                        <a:lnTo>
                          <a:pt x="2839" y="318"/>
                        </a:lnTo>
                        <a:lnTo>
                          <a:pt x="2839" y="330"/>
                        </a:lnTo>
                        <a:lnTo>
                          <a:pt x="2839" y="336"/>
                        </a:lnTo>
                        <a:lnTo>
                          <a:pt x="2839" y="342"/>
                        </a:lnTo>
                        <a:lnTo>
                          <a:pt x="2839" y="348"/>
                        </a:lnTo>
                        <a:lnTo>
                          <a:pt x="2839" y="360"/>
                        </a:lnTo>
                        <a:lnTo>
                          <a:pt x="2845" y="372"/>
                        </a:lnTo>
                        <a:lnTo>
                          <a:pt x="2845" y="378"/>
                        </a:lnTo>
                        <a:lnTo>
                          <a:pt x="2845" y="384"/>
                        </a:lnTo>
                        <a:lnTo>
                          <a:pt x="2845" y="390"/>
                        </a:lnTo>
                        <a:lnTo>
                          <a:pt x="2845" y="396"/>
                        </a:lnTo>
                        <a:lnTo>
                          <a:pt x="2845" y="408"/>
                        </a:lnTo>
                        <a:lnTo>
                          <a:pt x="2851" y="420"/>
                        </a:lnTo>
                        <a:lnTo>
                          <a:pt x="2851" y="426"/>
                        </a:lnTo>
                        <a:lnTo>
                          <a:pt x="2851" y="432"/>
                        </a:lnTo>
                        <a:lnTo>
                          <a:pt x="2851" y="438"/>
                        </a:lnTo>
                        <a:lnTo>
                          <a:pt x="2851" y="444"/>
                        </a:lnTo>
                        <a:lnTo>
                          <a:pt x="2851" y="450"/>
                        </a:lnTo>
                        <a:lnTo>
                          <a:pt x="2858" y="456"/>
                        </a:lnTo>
                        <a:lnTo>
                          <a:pt x="2858" y="462"/>
                        </a:lnTo>
                        <a:lnTo>
                          <a:pt x="2858" y="468"/>
                        </a:lnTo>
                        <a:lnTo>
                          <a:pt x="2858" y="474"/>
                        </a:lnTo>
                        <a:lnTo>
                          <a:pt x="2858" y="480"/>
                        </a:lnTo>
                        <a:lnTo>
                          <a:pt x="2858" y="486"/>
                        </a:lnTo>
                        <a:lnTo>
                          <a:pt x="2864" y="492"/>
                        </a:lnTo>
                        <a:lnTo>
                          <a:pt x="2864" y="498"/>
                        </a:lnTo>
                        <a:lnTo>
                          <a:pt x="2864" y="504"/>
                        </a:lnTo>
                        <a:lnTo>
                          <a:pt x="2864" y="510"/>
                        </a:lnTo>
                        <a:lnTo>
                          <a:pt x="2864" y="516"/>
                        </a:lnTo>
                        <a:lnTo>
                          <a:pt x="2864" y="522"/>
                        </a:lnTo>
                        <a:lnTo>
                          <a:pt x="2870" y="528"/>
                        </a:lnTo>
                        <a:lnTo>
                          <a:pt x="2870" y="534"/>
                        </a:lnTo>
                        <a:lnTo>
                          <a:pt x="2870" y="540"/>
                        </a:lnTo>
                        <a:lnTo>
                          <a:pt x="2870" y="546"/>
                        </a:lnTo>
                        <a:lnTo>
                          <a:pt x="2870" y="552"/>
                        </a:lnTo>
                        <a:lnTo>
                          <a:pt x="2876" y="558"/>
                        </a:lnTo>
                        <a:lnTo>
                          <a:pt x="2876" y="564"/>
                        </a:lnTo>
                        <a:lnTo>
                          <a:pt x="2876" y="570"/>
                        </a:lnTo>
                        <a:lnTo>
                          <a:pt x="2876" y="576"/>
                        </a:lnTo>
                        <a:lnTo>
                          <a:pt x="2883" y="582"/>
                        </a:lnTo>
                        <a:lnTo>
                          <a:pt x="2883" y="588"/>
                        </a:lnTo>
                        <a:lnTo>
                          <a:pt x="2883" y="594"/>
                        </a:lnTo>
                        <a:lnTo>
                          <a:pt x="2883" y="600"/>
                        </a:lnTo>
                        <a:lnTo>
                          <a:pt x="2889" y="600"/>
                        </a:lnTo>
                        <a:lnTo>
                          <a:pt x="2889" y="606"/>
                        </a:lnTo>
                        <a:lnTo>
                          <a:pt x="2889" y="612"/>
                        </a:lnTo>
                        <a:lnTo>
                          <a:pt x="2895" y="618"/>
                        </a:lnTo>
                        <a:lnTo>
                          <a:pt x="2895" y="624"/>
                        </a:lnTo>
                        <a:lnTo>
                          <a:pt x="2901" y="630"/>
                        </a:lnTo>
                        <a:lnTo>
                          <a:pt x="2901" y="636"/>
                        </a:lnTo>
                        <a:lnTo>
                          <a:pt x="2908" y="636"/>
                        </a:lnTo>
                        <a:lnTo>
                          <a:pt x="2914" y="636"/>
                        </a:lnTo>
                        <a:lnTo>
                          <a:pt x="2920" y="630"/>
                        </a:lnTo>
                        <a:lnTo>
                          <a:pt x="2920" y="624"/>
                        </a:lnTo>
                        <a:lnTo>
                          <a:pt x="2926" y="618"/>
                        </a:lnTo>
                        <a:lnTo>
                          <a:pt x="2926" y="612"/>
                        </a:lnTo>
                        <a:lnTo>
                          <a:pt x="2926" y="606"/>
                        </a:lnTo>
                        <a:lnTo>
                          <a:pt x="2933" y="600"/>
                        </a:lnTo>
                        <a:lnTo>
                          <a:pt x="2933" y="594"/>
                        </a:lnTo>
                        <a:lnTo>
                          <a:pt x="2933" y="588"/>
                        </a:lnTo>
                        <a:lnTo>
                          <a:pt x="2933" y="582"/>
                        </a:lnTo>
                        <a:lnTo>
                          <a:pt x="2933" y="576"/>
                        </a:lnTo>
                        <a:lnTo>
                          <a:pt x="2939" y="576"/>
                        </a:lnTo>
                        <a:lnTo>
                          <a:pt x="2939" y="570"/>
                        </a:lnTo>
                        <a:lnTo>
                          <a:pt x="2939" y="564"/>
                        </a:lnTo>
                        <a:lnTo>
                          <a:pt x="2939" y="558"/>
                        </a:lnTo>
                        <a:lnTo>
                          <a:pt x="2939" y="552"/>
                        </a:lnTo>
                        <a:lnTo>
                          <a:pt x="2945" y="546"/>
                        </a:lnTo>
                        <a:lnTo>
                          <a:pt x="2945" y="540"/>
                        </a:lnTo>
                        <a:lnTo>
                          <a:pt x="2945" y="534"/>
                        </a:lnTo>
                        <a:lnTo>
                          <a:pt x="2945" y="528"/>
                        </a:lnTo>
                        <a:lnTo>
                          <a:pt x="2945" y="522"/>
                        </a:lnTo>
                        <a:lnTo>
                          <a:pt x="2945" y="516"/>
                        </a:lnTo>
                        <a:lnTo>
                          <a:pt x="2951" y="504"/>
                        </a:lnTo>
                        <a:lnTo>
                          <a:pt x="2951" y="498"/>
                        </a:lnTo>
                        <a:lnTo>
                          <a:pt x="2951" y="492"/>
                        </a:lnTo>
                        <a:lnTo>
                          <a:pt x="2951" y="486"/>
                        </a:lnTo>
                        <a:lnTo>
                          <a:pt x="2951" y="480"/>
                        </a:lnTo>
                        <a:lnTo>
                          <a:pt x="2951" y="474"/>
                        </a:lnTo>
                        <a:lnTo>
                          <a:pt x="2951" y="468"/>
                        </a:lnTo>
                        <a:lnTo>
                          <a:pt x="2958" y="456"/>
                        </a:lnTo>
                        <a:lnTo>
                          <a:pt x="2958" y="450"/>
                        </a:lnTo>
                        <a:lnTo>
                          <a:pt x="2958" y="438"/>
                        </a:lnTo>
                        <a:lnTo>
                          <a:pt x="2958" y="432"/>
                        </a:lnTo>
                        <a:lnTo>
                          <a:pt x="2958" y="426"/>
                        </a:lnTo>
                        <a:lnTo>
                          <a:pt x="2964" y="414"/>
                        </a:lnTo>
                        <a:lnTo>
                          <a:pt x="2964" y="408"/>
                        </a:lnTo>
                        <a:lnTo>
                          <a:pt x="2964" y="396"/>
                        </a:lnTo>
                        <a:lnTo>
                          <a:pt x="2964" y="390"/>
                        </a:lnTo>
                        <a:lnTo>
                          <a:pt x="2964" y="378"/>
                        </a:lnTo>
                        <a:lnTo>
                          <a:pt x="2964" y="372"/>
                        </a:lnTo>
                        <a:lnTo>
                          <a:pt x="2964" y="360"/>
                        </a:lnTo>
                        <a:lnTo>
                          <a:pt x="2970" y="354"/>
                        </a:lnTo>
                        <a:lnTo>
                          <a:pt x="2970" y="342"/>
                        </a:lnTo>
                        <a:lnTo>
                          <a:pt x="2970" y="336"/>
                        </a:lnTo>
                        <a:lnTo>
                          <a:pt x="2970" y="324"/>
                        </a:lnTo>
                        <a:lnTo>
                          <a:pt x="2970" y="312"/>
                        </a:lnTo>
                        <a:lnTo>
                          <a:pt x="2970" y="306"/>
                        </a:lnTo>
                        <a:lnTo>
                          <a:pt x="2976" y="282"/>
                        </a:lnTo>
                        <a:lnTo>
                          <a:pt x="2976" y="276"/>
                        </a:lnTo>
                        <a:lnTo>
                          <a:pt x="2976" y="264"/>
                        </a:lnTo>
                        <a:lnTo>
                          <a:pt x="2976" y="252"/>
                        </a:lnTo>
                        <a:lnTo>
                          <a:pt x="2976" y="240"/>
                        </a:lnTo>
                        <a:lnTo>
                          <a:pt x="2982" y="234"/>
                        </a:lnTo>
                        <a:lnTo>
                          <a:pt x="2982" y="222"/>
                        </a:lnTo>
                        <a:lnTo>
                          <a:pt x="2982" y="210"/>
                        </a:lnTo>
                        <a:lnTo>
                          <a:pt x="2982" y="198"/>
                        </a:lnTo>
                        <a:lnTo>
                          <a:pt x="2982" y="186"/>
                        </a:lnTo>
                        <a:lnTo>
                          <a:pt x="2982" y="174"/>
                        </a:lnTo>
                        <a:lnTo>
                          <a:pt x="2982" y="162"/>
                        </a:lnTo>
                        <a:lnTo>
                          <a:pt x="2989" y="150"/>
                        </a:lnTo>
                        <a:lnTo>
                          <a:pt x="2989" y="144"/>
                        </a:lnTo>
                        <a:lnTo>
                          <a:pt x="2989" y="120"/>
                        </a:lnTo>
                        <a:lnTo>
                          <a:pt x="2989" y="114"/>
                        </a:lnTo>
                        <a:lnTo>
                          <a:pt x="2989" y="102"/>
                        </a:lnTo>
                        <a:lnTo>
                          <a:pt x="2989" y="90"/>
                        </a:lnTo>
                        <a:lnTo>
                          <a:pt x="2995" y="78"/>
                        </a:lnTo>
                        <a:lnTo>
                          <a:pt x="2995" y="66"/>
                        </a:lnTo>
                        <a:lnTo>
                          <a:pt x="2995" y="48"/>
                        </a:lnTo>
                        <a:lnTo>
                          <a:pt x="2995" y="36"/>
                        </a:lnTo>
                        <a:lnTo>
                          <a:pt x="2995" y="18"/>
                        </a:lnTo>
                        <a:lnTo>
                          <a:pt x="3001" y="18"/>
                        </a:lnTo>
                        <a:lnTo>
                          <a:pt x="3001" y="12"/>
                        </a:lnTo>
                        <a:lnTo>
                          <a:pt x="3001" y="18"/>
                        </a:lnTo>
                        <a:lnTo>
                          <a:pt x="3001" y="24"/>
                        </a:lnTo>
                        <a:lnTo>
                          <a:pt x="3001" y="30"/>
                        </a:lnTo>
                        <a:lnTo>
                          <a:pt x="3001" y="42"/>
                        </a:lnTo>
                        <a:lnTo>
                          <a:pt x="3001" y="54"/>
                        </a:lnTo>
                        <a:lnTo>
                          <a:pt x="3007" y="72"/>
                        </a:lnTo>
                        <a:lnTo>
                          <a:pt x="3007" y="84"/>
                        </a:lnTo>
                        <a:lnTo>
                          <a:pt x="3007" y="96"/>
                        </a:lnTo>
                        <a:lnTo>
                          <a:pt x="3007" y="120"/>
                        </a:lnTo>
                        <a:lnTo>
                          <a:pt x="3007" y="132"/>
                        </a:lnTo>
                        <a:lnTo>
                          <a:pt x="3007" y="144"/>
                        </a:lnTo>
                        <a:lnTo>
                          <a:pt x="3014" y="156"/>
                        </a:lnTo>
                        <a:lnTo>
                          <a:pt x="3014" y="168"/>
                        </a:lnTo>
                        <a:lnTo>
                          <a:pt x="3014" y="192"/>
                        </a:lnTo>
                        <a:lnTo>
                          <a:pt x="3014" y="204"/>
                        </a:lnTo>
                        <a:lnTo>
                          <a:pt x="3014" y="216"/>
                        </a:lnTo>
                        <a:lnTo>
                          <a:pt x="3020" y="228"/>
                        </a:lnTo>
                        <a:lnTo>
                          <a:pt x="3020" y="240"/>
                        </a:lnTo>
                        <a:lnTo>
                          <a:pt x="3020" y="252"/>
                        </a:lnTo>
                        <a:lnTo>
                          <a:pt x="3020" y="264"/>
                        </a:lnTo>
                        <a:lnTo>
                          <a:pt x="3020" y="276"/>
                        </a:lnTo>
                        <a:lnTo>
                          <a:pt x="3020" y="288"/>
                        </a:lnTo>
                        <a:lnTo>
                          <a:pt x="3020" y="294"/>
                        </a:lnTo>
                        <a:lnTo>
                          <a:pt x="3026" y="306"/>
                        </a:lnTo>
                        <a:lnTo>
                          <a:pt x="3026" y="318"/>
                        </a:lnTo>
                        <a:lnTo>
                          <a:pt x="3026" y="330"/>
                        </a:lnTo>
                        <a:lnTo>
                          <a:pt x="3026" y="342"/>
                        </a:lnTo>
                        <a:lnTo>
                          <a:pt x="3026" y="348"/>
                        </a:lnTo>
                        <a:lnTo>
                          <a:pt x="3026" y="360"/>
                        </a:lnTo>
                        <a:lnTo>
                          <a:pt x="3032" y="372"/>
                        </a:lnTo>
                        <a:lnTo>
                          <a:pt x="3032" y="378"/>
                        </a:lnTo>
                        <a:lnTo>
                          <a:pt x="3032" y="390"/>
                        </a:lnTo>
                        <a:lnTo>
                          <a:pt x="3032" y="396"/>
                        </a:lnTo>
                        <a:lnTo>
                          <a:pt x="3032" y="408"/>
                        </a:lnTo>
                        <a:lnTo>
                          <a:pt x="3039" y="426"/>
                        </a:lnTo>
                        <a:lnTo>
                          <a:pt x="3039" y="432"/>
                        </a:lnTo>
                        <a:lnTo>
                          <a:pt x="3039" y="438"/>
                        </a:lnTo>
                        <a:lnTo>
                          <a:pt x="3039" y="450"/>
                        </a:lnTo>
                        <a:lnTo>
                          <a:pt x="3039" y="456"/>
                        </a:lnTo>
                        <a:lnTo>
                          <a:pt x="3039" y="468"/>
                        </a:lnTo>
                        <a:lnTo>
                          <a:pt x="3045" y="480"/>
                        </a:lnTo>
                        <a:lnTo>
                          <a:pt x="3045" y="486"/>
                        </a:lnTo>
                        <a:lnTo>
                          <a:pt x="3045" y="492"/>
                        </a:lnTo>
                        <a:lnTo>
                          <a:pt x="3045" y="498"/>
                        </a:lnTo>
                        <a:lnTo>
                          <a:pt x="3045" y="504"/>
                        </a:lnTo>
                        <a:lnTo>
                          <a:pt x="3045" y="516"/>
                        </a:lnTo>
                        <a:lnTo>
                          <a:pt x="3051" y="522"/>
                        </a:lnTo>
                        <a:lnTo>
                          <a:pt x="3051" y="528"/>
                        </a:lnTo>
                        <a:lnTo>
                          <a:pt x="3051" y="534"/>
                        </a:lnTo>
                        <a:lnTo>
                          <a:pt x="3051" y="540"/>
                        </a:lnTo>
                        <a:lnTo>
                          <a:pt x="3051" y="546"/>
                        </a:lnTo>
                        <a:lnTo>
                          <a:pt x="3051" y="552"/>
                        </a:lnTo>
                        <a:lnTo>
                          <a:pt x="3051" y="558"/>
                        </a:lnTo>
                        <a:lnTo>
                          <a:pt x="3057" y="564"/>
                        </a:lnTo>
                        <a:lnTo>
                          <a:pt x="3057" y="570"/>
                        </a:lnTo>
                        <a:lnTo>
                          <a:pt x="3057" y="576"/>
                        </a:lnTo>
                        <a:lnTo>
                          <a:pt x="3057" y="582"/>
                        </a:lnTo>
                        <a:lnTo>
                          <a:pt x="3057" y="588"/>
                        </a:lnTo>
                        <a:lnTo>
                          <a:pt x="3064" y="594"/>
                        </a:lnTo>
                        <a:lnTo>
                          <a:pt x="3064" y="600"/>
                        </a:lnTo>
                        <a:lnTo>
                          <a:pt x="3064" y="606"/>
                        </a:lnTo>
                        <a:lnTo>
                          <a:pt x="3064" y="612"/>
                        </a:lnTo>
                        <a:lnTo>
                          <a:pt x="3070" y="618"/>
                        </a:lnTo>
                        <a:lnTo>
                          <a:pt x="3070" y="624"/>
                        </a:lnTo>
                        <a:lnTo>
                          <a:pt x="3070" y="630"/>
                        </a:lnTo>
                        <a:lnTo>
                          <a:pt x="3076" y="636"/>
                        </a:lnTo>
                        <a:lnTo>
                          <a:pt x="3076" y="642"/>
                        </a:lnTo>
                        <a:lnTo>
                          <a:pt x="3082" y="642"/>
                        </a:lnTo>
                        <a:lnTo>
                          <a:pt x="3089" y="642"/>
                        </a:lnTo>
                        <a:lnTo>
                          <a:pt x="3089" y="636"/>
                        </a:lnTo>
                        <a:lnTo>
                          <a:pt x="3095" y="630"/>
                        </a:lnTo>
                        <a:lnTo>
                          <a:pt x="3095" y="624"/>
                        </a:lnTo>
                        <a:lnTo>
                          <a:pt x="3095" y="618"/>
                        </a:lnTo>
                        <a:lnTo>
                          <a:pt x="3101" y="618"/>
                        </a:lnTo>
                        <a:lnTo>
                          <a:pt x="3101" y="612"/>
                        </a:lnTo>
                        <a:lnTo>
                          <a:pt x="3101" y="606"/>
                        </a:lnTo>
                        <a:lnTo>
                          <a:pt x="3101" y="600"/>
                        </a:lnTo>
                        <a:lnTo>
                          <a:pt x="3107" y="588"/>
                        </a:lnTo>
                        <a:lnTo>
                          <a:pt x="3107" y="582"/>
                        </a:lnTo>
                        <a:lnTo>
                          <a:pt x="3107" y="576"/>
                        </a:lnTo>
                        <a:lnTo>
                          <a:pt x="3107" y="570"/>
                        </a:lnTo>
                        <a:lnTo>
                          <a:pt x="3107" y="564"/>
                        </a:lnTo>
                        <a:lnTo>
                          <a:pt x="3114" y="558"/>
                        </a:lnTo>
                        <a:lnTo>
                          <a:pt x="3114" y="552"/>
                        </a:lnTo>
                        <a:lnTo>
                          <a:pt x="3114" y="546"/>
                        </a:lnTo>
                        <a:lnTo>
                          <a:pt x="3114" y="540"/>
                        </a:lnTo>
                        <a:lnTo>
                          <a:pt x="3114" y="534"/>
                        </a:lnTo>
                        <a:lnTo>
                          <a:pt x="3114" y="528"/>
                        </a:lnTo>
                        <a:lnTo>
                          <a:pt x="3120" y="522"/>
                        </a:lnTo>
                        <a:lnTo>
                          <a:pt x="3120" y="516"/>
                        </a:lnTo>
                        <a:lnTo>
                          <a:pt x="3120" y="510"/>
                        </a:lnTo>
                        <a:lnTo>
                          <a:pt x="3120" y="504"/>
                        </a:lnTo>
                        <a:lnTo>
                          <a:pt x="3120" y="492"/>
                        </a:lnTo>
                        <a:lnTo>
                          <a:pt x="3120" y="486"/>
                        </a:lnTo>
                        <a:lnTo>
                          <a:pt x="3126" y="474"/>
                        </a:lnTo>
                        <a:lnTo>
                          <a:pt x="3126" y="468"/>
                        </a:lnTo>
                        <a:lnTo>
                          <a:pt x="3126" y="462"/>
                        </a:lnTo>
                        <a:lnTo>
                          <a:pt x="3126" y="456"/>
                        </a:lnTo>
                        <a:lnTo>
                          <a:pt x="3126" y="438"/>
                        </a:lnTo>
                        <a:lnTo>
                          <a:pt x="3126" y="432"/>
                        </a:lnTo>
                        <a:lnTo>
                          <a:pt x="3132" y="426"/>
                        </a:lnTo>
                        <a:lnTo>
                          <a:pt x="3132" y="414"/>
                        </a:lnTo>
                        <a:lnTo>
                          <a:pt x="3132" y="408"/>
                        </a:lnTo>
                        <a:lnTo>
                          <a:pt x="3132" y="396"/>
                        </a:lnTo>
                        <a:lnTo>
                          <a:pt x="3132" y="390"/>
                        </a:lnTo>
                        <a:lnTo>
                          <a:pt x="3132" y="378"/>
                        </a:lnTo>
                        <a:lnTo>
                          <a:pt x="3138" y="372"/>
                        </a:lnTo>
                        <a:lnTo>
                          <a:pt x="3138" y="348"/>
                        </a:lnTo>
                        <a:lnTo>
                          <a:pt x="3138" y="336"/>
                        </a:lnTo>
                        <a:lnTo>
                          <a:pt x="3138" y="330"/>
                        </a:lnTo>
                        <a:lnTo>
                          <a:pt x="3138" y="318"/>
                        </a:lnTo>
                        <a:lnTo>
                          <a:pt x="3138" y="306"/>
                        </a:lnTo>
                        <a:lnTo>
                          <a:pt x="3145" y="294"/>
                        </a:lnTo>
                        <a:lnTo>
                          <a:pt x="3145" y="282"/>
                        </a:lnTo>
                        <a:lnTo>
                          <a:pt x="3145" y="276"/>
                        </a:lnTo>
                        <a:lnTo>
                          <a:pt x="3145" y="264"/>
                        </a:lnTo>
                        <a:lnTo>
                          <a:pt x="3145" y="252"/>
                        </a:lnTo>
                        <a:lnTo>
                          <a:pt x="3145" y="240"/>
                        </a:lnTo>
                        <a:lnTo>
                          <a:pt x="3151" y="228"/>
                        </a:lnTo>
                        <a:lnTo>
                          <a:pt x="3151" y="216"/>
                        </a:lnTo>
                        <a:lnTo>
                          <a:pt x="3151" y="204"/>
                        </a:lnTo>
                        <a:lnTo>
                          <a:pt x="3151" y="186"/>
                        </a:lnTo>
                        <a:lnTo>
                          <a:pt x="3151" y="174"/>
                        </a:lnTo>
                        <a:lnTo>
                          <a:pt x="3151" y="168"/>
                        </a:lnTo>
                        <a:lnTo>
                          <a:pt x="3157" y="144"/>
                        </a:lnTo>
                        <a:lnTo>
                          <a:pt x="3157" y="132"/>
                        </a:lnTo>
                        <a:lnTo>
                          <a:pt x="3157" y="120"/>
                        </a:lnTo>
                        <a:lnTo>
                          <a:pt x="3157" y="108"/>
                        </a:lnTo>
                        <a:lnTo>
                          <a:pt x="3157" y="96"/>
                        </a:lnTo>
                        <a:lnTo>
                          <a:pt x="3157" y="84"/>
                        </a:lnTo>
                        <a:lnTo>
                          <a:pt x="3163" y="66"/>
                        </a:lnTo>
                        <a:lnTo>
                          <a:pt x="3163" y="42"/>
                        </a:lnTo>
                        <a:lnTo>
                          <a:pt x="3163" y="30"/>
                        </a:lnTo>
                        <a:lnTo>
                          <a:pt x="3163" y="24"/>
                        </a:lnTo>
                        <a:lnTo>
                          <a:pt x="3163" y="18"/>
                        </a:lnTo>
                        <a:lnTo>
                          <a:pt x="3163" y="12"/>
                        </a:lnTo>
                        <a:lnTo>
                          <a:pt x="3170" y="18"/>
                        </a:lnTo>
                        <a:lnTo>
                          <a:pt x="3170" y="30"/>
                        </a:lnTo>
                        <a:lnTo>
                          <a:pt x="3170" y="42"/>
                        </a:lnTo>
                        <a:lnTo>
                          <a:pt x="3170" y="54"/>
                        </a:lnTo>
                        <a:lnTo>
                          <a:pt x="3170" y="66"/>
                        </a:lnTo>
                        <a:lnTo>
                          <a:pt x="3176" y="96"/>
                        </a:lnTo>
                        <a:lnTo>
                          <a:pt x="3176" y="108"/>
                        </a:lnTo>
                        <a:lnTo>
                          <a:pt x="3176" y="120"/>
                        </a:lnTo>
                        <a:lnTo>
                          <a:pt x="3176" y="132"/>
                        </a:lnTo>
                        <a:lnTo>
                          <a:pt x="3176" y="144"/>
                        </a:lnTo>
                        <a:lnTo>
                          <a:pt x="3176" y="156"/>
                        </a:lnTo>
                        <a:lnTo>
                          <a:pt x="3182" y="174"/>
                        </a:lnTo>
                        <a:lnTo>
                          <a:pt x="3182" y="186"/>
                        </a:lnTo>
                        <a:lnTo>
                          <a:pt x="3182" y="198"/>
                        </a:lnTo>
                        <a:lnTo>
                          <a:pt x="3182" y="210"/>
                        </a:lnTo>
                        <a:lnTo>
                          <a:pt x="3182" y="222"/>
                        </a:lnTo>
                        <a:lnTo>
                          <a:pt x="3182" y="240"/>
                        </a:lnTo>
                        <a:lnTo>
                          <a:pt x="3188" y="246"/>
                        </a:lnTo>
                        <a:lnTo>
                          <a:pt x="3188" y="258"/>
                        </a:lnTo>
                        <a:lnTo>
                          <a:pt x="3188" y="270"/>
                        </a:lnTo>
                        <a:lnTo>
                          <a:pt x="3188" y="282"/>
                        </a:lnTo>
                        <a:lnTo>
                          <a:pt x="3188" y="294"/>
                        </a:lnTo>
                        <a:lnTo>
                          <a:pt x="3188" y="306"/>
                        </a:lnTo>
                        <a:lnTo>
                          <a:pt x="3195" y="318"/>
                        </a:lnTo>
                        <a:lnTo>
                          <a:pt x="3195" y="330"/>
                        </a:lnTo>
                        <a:lnTo>
                          <a:pt x="3195" y="336"/>
                        </a:lnTo>
                        <a:lnTo>
                          <a:pt x="3195" y="348"/>
                        </a:lnTo>
                        <a:lnTo>
                          <a:pt x="3195" y="360"/>
                        </a:lnTo>
                        <a:lnTo>
                          <a:pt x="3195" y="366"/>
                        </a:lnTo>
                        <a:lnTo>
                          <a:pt x="3195" y="378"/>
                        </a:lnTo>
                        <a:lnTo>
                          <a:pt x="3201" y="396"/>
                        </a:lnTo>
                        <a:lnTo>
                          <a:pt x="3201" y="408"/>
                        </a:lnTo>
                        <a:lnTo>
                          <a:pt x="3201" y="414"/>
                        </a:lnTo>
                        <a:lnTo>
                          <a:pt x="3201" y="426"/>
                        </a:lnTo>
                        <a:lnTo>
                          <a:pt x="3201" y="432"/>
                        </a:lnTo>
                        <a:lnTo>
                          <a:pt x="3207" y="438"/>
                        </a:lnTo>
                        <a:lnTo>
                          <a:pt x="3207" y="444"/>
                        </a:lnTo>
                        <a:lnTo>
                          <a:pt x="3207" y="450"/>
                        </a:lnTo>
                        <a:lnTo>
                          <a:pt x="3207" y="468"/>
                        </a:lnTo>
                        <a:lnTo>
                          <a:pt x="3207" y="474"/>
                        </a:lnTo>
                        <a:lnTo>
                          <a:pt x="3207" y="480"/>
                        </a:lnTo>
                        <a:lnTo>
                          <a:pt x="3213" y="486"/>
                        </a:lnTo>
                        <a:lnTo>
                          <a:pt x="3213" y="492"/>
                        </a:lnTo>
                        <a:lnTo>
                          <a:pt x="3213" y="504"/>
                        </a:lnTo>
                        <a:lnTo>
                          <a:pt x="3213" y="516"/>
                        </a:lnTo>
                        <a:lnTo>
                          <a:pt x="3213" y="522"/>
                        </a:lnTo>
                        <a:lnTo>
                          <a:pt x="3213" y="528"/>
                        </a:lnTo>
                        <a:lnTo>
                          <a:pt x="3220" y="534"/>
                        </a:lnTo>
                        <a:lnTo>
                          <a:pt x="3220" y="540"/>
                        </a:lnTo>
                        <a:lnTo>
                          <a:pt x="3220" y="546"/>
                        </a:lnTo>
                        <a:lnTo>
                          <a:pt x="3220" y="552"/>
                        </a:lnTo>
                        <a:lnTo>
                          <a:pt x="3220" y="558"/>
                        </a:lnTo>
                        <a:lnTo>
                          <a:pt x="3220" y="564"/>
                        </a:lnTo>
                        <a:lnTo>
                          <a:pt x="3226" y="570"/>
                        </a:lnTo>
                        <a:lnTo>
                          <a:pt x="3226" y="576"/>
                        </a:lnTo>
                        <a:lnTo>
                          <a:pt x="3226" y="582"/>
                        </a:lnTo>
                        <a:lnTo>
                          <a:pt x="3226" y="588"/>
                        </a:lnTo>
                        <a:lnTo>
                          <a:pt x="3226" y="594"/>
                        </a:lnTo>
                        <a:lnTo>
                          <a:pt x="3232" y="600"/>
                        </a:lnTo>
                        <a:lnTo>
                          <a:pt x="3232" y="606"/>
                        </a:lnTo>
                        <a:lnTo>
                          <a:pt x="3232" y="612"/>
                        </a:lnTo>
                        <a:lnTo>
                          <a:pt x="3232" y="618"/>
                        </a:lnTo>
                        <a:lnTo>
                          <a:pt x="3238" y="618"/>
                        </a:lnTo>
                        <a:lnTo>
                          <a:pt x="3238" y="624"/>
                        </a:lnTo>
                        <a:lnTo>
                          <a:pt x="3238" y="630"/>
                        </a:lnTo>
                        <a:lnTo>
                          <a:pt x="3245" y="636"/>
                        </a:lnTo>
                        <a:lnTo>
                          <a:pt x="3245" y="642"/>
                        </a:lnTo>
                        <a:lnTo>
                          <a:pt x="3251" y="642"/>
                        </a:lnTo>
                        <a:lnTo>
                          <a:pt x="3257" y="636"/>
                        </a:lnTo>
                        <a:lnTo>
                          <a:pt x="3257" y="630"/>
                        </a:lnTo>
                        <a:lnTo>
                          <a:pt x="3263" y="630"/>
                        </a:lnTo>
                        <a:lnTo>
                          <a:pt x="3263" y="624"/>
                        </a:lnTo>
                        <a:lnTo>
                          <a:pt x="3263" y="618"/>
                        </a:lnTo>
                        <a:lnTo>
                          <a:pt x="3263" y="612"/>
                        </a:lnTo>
                        <a:lnTo>
                          <a:pt x="3270" y="606"/>
                        </a:lnTo>
                        <a:lnTo>
                          <a:pt x="3270" y="600"/>
                        </a:lnTo>
                        <a:lnTo>
                          <a:pt x="3270" y="594"/>
                        </a:lnTo>
                        <a:lnTo>
                          <a:pt x="3270" y="588"/>
                        </a:lnTo>
                        <a:lnTo>
                          <a:pt x="3276" y="582"/>
                        </a:lnTo>
                        <a:lnTo>
                          <a:pt x="3276" y="576"/>
                        </a:lnTo>
                        <a:lnTo>
                          <a:pt x="3276" y="570"/>
                        </a:lnTo>
                        <a:lnTo>
                          <a:pt x="3276" y="564"/>
                        </a:lnTo>
                        <a:lnTo>
                          <a:pt x="3276" y="558"/>
                        </a:lnTo>
                        <a:lnTo>
                          <a:pt x="3282" y="552"/>
                        </a:lnTo>
                        <a:lnTo>
                          <a:pt x="3282" y="546"/>
                        </a:lnTo>
                        <a:lnTo>
                          <a:pt x="3282" y="540"/>
                        </a:lnTo>
                        <a:lnTo>
                          <a:pt x="3282" y="534"/>
                        </a:lnTo>
                        <a:lnTo>
                          <a:pt x="3282" y="528"/>
                        </a:lnTo>
                        <a:lnTo>
                          <a:pt x="3282" y="522"/>
                        </a:lnTo>
                        <a:lnTo>
                          <a:pt x="3288" y="510"/>
                        </a:lnTo>
                        <a:lnTo>
                          <a:pt x="3288" y="504"/>
                        </a:lnTo>
                        <a:lnTo>
                          <a:pt x="3288" y="498"/>
                        </a:lnTo>
                        <a:lnTo>
                          <a:pt x="3288" y="486"/>
                        </a:lnTo>
                        <a:lnTo>
                          <a:pt x="3288" y="480"/>
                        </a:lnTo>
                        <a:lnTo>
                          <a:pt x="3288" y="474"/>
                        </a:lnTo>
                        <a:lnTo>
                          <a:pt x="3288" y="468"/>
                        </a:lnTo>
                        <a:lnTo>
                          <a:pt x="3294" y="456"/>
                        </a:lnTo>
                        <a:lnTo>
                          <a:pt x="3294" y="444"/>
                        </a:lnTo>
                        <a:lnTo>
                          <a:pt x="3294" y="438"/>
                        </a:lnTo>
                        <a:lnTo>
                          <a:pt x="3294" y="432"/>
                        </a:lnTo>
                        <a:lnTo>
                          <a:pt x="3294" y="420"/>
                        </a:lnTo>
                        <a:lnTo>
                          <a:pt x="3294" y="414"/>
                        </a:lnTo>
                        <a:lnTo>
                          <a:pt x="3301" y="402"/>
                        </a:lnTo>
                        <a:lnTo>
                          <a:pt x="3301" y="396"/>
                        </a:lnTo>
                        <a:lnTo>
                          <a:pt x="3301" y="378"/>
                        </a:lnTo>
                        <a:lnTo>
                          <a:pt x="3301" y="366"/>
                        </a:lnTo>
                        <a:lnTo>
                          <a:pt x="3301" y="354"/>
                        </a:lnTo>
                        <a:lnTo>
                          <a:pt x="3307" y="348"/>
                        </a:lnTo>
                        <a:lnTo>
                          <a:pt x="3307" y="336"/>
                        </a:lnTo>
                        <a:lnTo>
                          <a:pt x="3307" y="324"/>
                        </a:lnTo>
                        <a:lnTo>
                          <a:pt x="3307" y="312"/>
                        </a:lnTo>
                        <a:lnTo>
                          <a:pt x="3307" y="306"/>
                        </a:lnTo>
                        <a:lnTo>
                          <a:pt x="3307" y="294"/>
                        </a:lnTo>
                        <a:lnTo>
                          <a:pt x="3313" y="282"/>
                        </a:lnTo>
                        <a:lnTo>
                          <a:pt x="3313" y="270"/>
                        </a:lnTo>
                        <a:lnTo>
                          <a:pt x="3313" y="258"/>
                        </a:lnTo>
                        <a:lnTo>
                          <a:pt x="3313" y="246"/>
                        </a:lnTo>
                        <a:lnTo>
                          <a:pt x="3313" y="234"/>
                        </a:lnTo>
                        <a:lnTo>
                          <a:pt x="3313" y="222"/>
                        </a:lnTo>
                        <a:lnTo>
                          <a:pt x="3319" y="210"/>
                        </a:lnTo>
                        <a:lnTo>
                          <a:pt x="3319" y="198"/>
                        </a:lnTo>
                        <a:lnTo>
                          <a:pt x="3319" y="186"/>
                        </a:lnTo>
                        <a:lnTo>
                          <a:pt x="3319" y="174"/>
                        </a:lnTo>
                        <a:lnTo>
                          <a:pt x="3319" y="162"/>
                        </a:lnTo>
                        <a:lnTo>
                          <a:pt x="3319" y="138"/>
                        </a:lnTo>
                        <a:lnTo>
                          <a:pt x="3326" y="126"/>
                        </a:lnTo>
                        <a:lnTo>
                          <a:pt x="3326" y="120"/>
                        </a:lnTo>
                        <a:lnTo>
                          <a:pt x="3326" y="102"/>
                        </a:lnTo>
                        <a:lnTo>
                          <a:pt x="3326" y="90"/>
                        </a:lnTo>
                        <a:lnTo>
                          <a:pt x="3326" y="66"/>
                        </a:lnTo>
                        <a:lnTo>
                          <a:pt x="3326" y="54"/>
                        </a:lnTo>
                        <a:lnTo>
                          <a:pt x="3332" y="36"/>
                        </a:lnTo>
                        <a:lnTo>
                          <a:pt x="3332" y="24"/>
                        </a:lnTo>
                        <a:lnTo>
                          <a:pt x="3332" y="18"/>
                        </a:lnTo>
                        <a:lnTo>
                          <a:pt x="3332" y="12"/>
                        </a:lnTo>
                        <a:lnTo>
                          <a:pt x="3332" y="18"/>
                        </a:lnTo>
                        <a:lnTo>
                          <a:pt x="3338" y="24"/>
                        </a:lnTo>
                        <a:lnTo>
                          <a:pt x="3338" y="36"/>
                        </a:lnTo>
                        <a:lnTo>
                          <a:pt x="3338" y="54"/>
                        </a:lnTo>
                        <a:lnTo>
                          <a:pt x="3338" y="78"/>
                        </a:lnTo>
                        <a:lnTo>
                          <a:pt x="3338" y="90"/>
                        </a:lnTo>
                        <a:lnTo>
                          <a:pt x="3344" y="108"/>
                        </a:lnTo>
                        <a:lnTo>
                          <a:pt x="3344" y="120"/>
                        </a:lnTo>
                        <a:lnTo>
                          <a:pt x="3344" y="132"/>
                        </a:lnTo>
                        <a:lnTo>
                          <a:pt x="3344" y="144"/>
                        </a:lnTo>
                        <a:lnTo>
                          <a:pt x="3344" y="150"/>
                        </a:lnTo>
                        <a:lnTo>
                          <a:pt x="3344" y="174"/>
                        </a:lnTo>
                        <a:lnTo>
                          <a:pt x="3351" y="186"/>
                        </a:lnTo>
                        <a:lnTo>
                          <a:pt x="3351" y="198"/>
                        </a:lnTo>
                        <a:lnTo>
                          <a:pt x="3351" y="210"/>
                        </a:lnTo>
                        <a:lnTo>
                          <a:pt x="3351" y="222"/>
                        </a:lnTo>
                        <a:lnTo>
                          <a:pt x="3351" y="234"/>
                        </a:lnTo>
                        <a:lnTo>
                          <a:pt x="3351" y="246"/>
                        </a:lnTo>
                        <a:lnTo>
                          <a:pt x="3351" y="258"/>
                        </a:lnTo>
                        <a:lnTo>
                          <a:pt x="3357" y="270"/>
                        </a:lnTo>
                        <a:lnTo>
                          <a:pt x="3357" y="282"/>
                        </a:lnTo>
                        <a:lnTo>
                          <a:pt x="3357" y="294"/>
                        </a:lnTo>
                        <a:lnTo>
                          <a:pt x="3357" y="306"/>
                        </a:lnTo>
                        <a:lnTo>
                          <a:pt x="3357" y="318"/>
                        </a:lnTo>
                        <a:lnTo>
                          <a:pt x="3357" y="330"/>
                        </a:lnTo>
                        <a:lnTo>
                          <a:pt x="3363" y="336"/>
                        </a:lnTo>
                        <a:lnTo>
                          <a:pt x="3363" y="348"/>
                        </a:lnTo>
                        <a:lnTo>
                          <a:pt x="3363" y="366"/>
                        </a:lnTo>
                        <a:lnTo>
                          <a:pt x="3363" y="378"/>
                        </a:lnTo>
                        <a:lnTo>
                          <a:pt x="3363" y="390"/>
                        </a:lnTo>
                        <a:lnTo>
                          <a:pt x="3369" y="396"/>
                        </a:lnTo>
                        <a:lnTo>
                          <a:pt x="3369" y="408"/>
                        </a:lnTo>
                        <a:lnTo>
                          <a:pt x="3369" y="414"/>
                        </a:lnTo>
                        <a:lnTo>
                          <a:pt x="3369" y="426"/>
                        </a:lnTo>
                        <a:lnTo>
                          <a:pt x="3369" y="432"/>
                        </a:lnTo>
                        <a:lnTo>
                          <a:pt x="3369" y="438"/>
                        </a:lnTo>
                        <a:lnTo>
                          <a:pt x="3369" y="444"/>
                        </a:lnTo>
                        <a:lnTo>
                          <a:pt x="3376" y="462"/>
                        </a:lnTo>
                        <a:lnTo>
                          <a:pt x="3376" y="468"/>
                        </a:lnTo>
                        <a:lnTo>
                          <a:pt x="3376" y="474"/>
                        </a:lnTo>
                        <a:lnTo>
                          <a:pt x="3376" y="480"/>
                        </a:lnTo>
                        <a:lnTo>
                          <a:pt x="3376" y="492"/>
                        </a:lnTo>
                        <a:lnTo>
                          <a:pt x="3382" y="504"/>
                        </a:lnTo>
                        <a:lnTo>
                          <a:pt x="3382" y="510"/>
                        </a:lnTo>
                        <a:lnTo>
                          <a:pt x="3382" y="516"/>
                        </a:lnTo>
                        <a:lnTo>
                          <a:pt x="3382" y="522"/>
                        </a:lnTo>
                        <a:lnTo>
                          <a:pt x="3382" y="528"/>
                        </a:lnTo>
                        <a:lnTo>
                          <a:pt x="3382" y="534"/>
                        </a:lnTo>
                        <a:lnTo>
                          <a:pt x="3382" y="540"/>
                        </a:lnTo>
                        <a:lnTo>
                          <a:pt x="3388" y="546"/>
                        </a:lnTo>
                        <a:lnTo>
                          <a:pt x="3388" y="552"/>
                        </a:lnTo>
                        <a:lnTo>
                          <a:pt x="3388" y="558"/>
                        </a:lnTo>
                        <a:lnTo>
                          <a:pt x="3388" y="564"/>
                        </a:lnTo>
                        <a:lnTo>
                          <a:pt x="3388" y="570"/>
                        </a:lnTo>
                        <a:lnTo>
                          <a:pt x="3388" y="576"/>
                        </a:lnTo>
                        <a:lnTo>
                          <a:pt x="3394" y="582"/>
                        </a:lnTo>
                        <a:lnTo>
                          <a:pt x="3394" y="588"/>
                        </a:lnTo>
                        <a:lnTo>
                          <a:pt x="3394" y="600"/>
                        </a:lnTo>
                        <a:lnTo>
                          <a:pt x="3401" y="606"/>
                        </a:lnTo>
                        <a:lnTo>
                          <a:pt x="3401" y="612"/>
                        </a:lnTo>
                        <a:lnTo>
                          <a:pt x="3401" y="618"/>
                        </a:lnTo>
                        <a:lnTo>
                          <a:pt x="3401" y="624"/>
                        </a:lnTo>
                        <a:lnTo>
                          <a:pt x="3407" y="624"/>
                        </a:lnTo>
                        <a:lnTo>
                          <a:pt x="3407" y="630"/>
                        </a:lnTo>
                        <a:lnTo>
                          <a:pt x="3407" y="636"/>
                        </a:lnTo>
                        <a:lnTo>
                          <a:pt x="3413" y="636"/>
                        </a:lnTo>
                        <a:lnTo>
                          <a:pt x="3413" y="642"/>
                        </a:lnTo>
                        <a:lnTo>
                          <a:pt x="3419" y="642"/>
                        </a:lnTo>
                        <a:lnTo>
                          <a:pt x="3419" y="636"/>
                        </a:lnTo>
                        <a:lnTo>
                          <a:pt x="3426" y="636"/>
                        </a:lnTo>
                        <a:lnTo>
                          <a:pt x="3426" y="630"/>
                        </a:lnTo>
                        <a:lnTo>
                          <a:pt x="3426" y="624"/>
                        </a:lnTo>
                        <a:lnTo>
                          <a:pt x="3432" y="624"/>
                        </a:lnTo>
                        <a:lnTo>
                          <a:pt x="3432" y="618"/>
                        </a:lnTo>
                        <a:lnTo>
                          <a:pt x="3432" y="612"/>
                        </a:lnTo>
                        <a:lnTo>
                          <a:pt x="3438" y="606"/>
                        </a:lnTo>
                        <a:lnTo>
                          <a:pt x="3438" y="600"/>
                        </a:lnTo>
                        <a:lnTo>
                          <a:pt x="3438" y="594"/>
                        </a:lnTo>
                        <a:lnTo>
                          <a:pt x="3438" y="588"/>
                        </a:lnTo>
                        <a:lnTo>
                          <a:pt x="3438" y="582"/>
                        </a:lnTo>
                        <a:lnTo>
                          <a:pt x="3444" y="576"/>
                        </a:lnTo>
                        <a:lnTo>
                          <a:pt x="3444" y="570"/>
                        </a:lnTo>
                        <a:lnTo>
                          <a:pt x="3444" y="564"/>
                        </a:lnTo>
                        <a:lnTo>
                          <a:pt x="3444" y="558"/>
                        </a:lnTo>
                        <a:lnTo>
                          <a:pt x="3444" y="552"/>
                        </a:lnTo>
                        <a:lnTo>
                          <a:pt x="3444" y="546"/>
                        </a:lnTo>
                        <a:lnTo>
                          <a:pt x="3450" y="540"/>
                        </a:lnTo>
                        <a:lnTo>
                          <a:pt x="3450" y="534"/>
                        </a:lnTo>
                        <a:lnTo>
                          <a:pt x="3450" y="528"/>
                        </a:lnTo>
                        <a:lnTo>
                          <a:pt x="3450" y="522"/>
                        </a:lnTo>
                        <a:lnTo>
                          <a:pt x="3450" y="516"/>
                        </a:lnTo>
                        <a:lnTo>
                          <a:pt x="3450" y="510"/>
                        </a:lnTo>
                        <a:lnTo>
                          <a:pt x="3457" y="498"/>
                        </a:lnTo>
                        <a:lnTo>
                          <a:pt x="3457" y="492"/>
                        </a:lnTo>
                        <a:lnTo>
                          <a:pt x="3457" y="480"/>
                        </a:lnTo>
                        <a:lnTo>
                          <a:pt x="3457" y="474"/>
                        </a:lnTo>
                        <a:lnTo>
                          <a:pt x="3457" y="468"/>
                        </a:lnTo>
                        <a:lnTo>
                          <a:pt x="3463" y="456"/>
                        </a:lnTo>
                        <a:lnTo>
                          <a:pt x="3463" y="444"/>
                        </a:lnTo>
                        <a:lnTo>
                          <a:pt x="3463" y="438"/>
                        </a:lnTo>
                        <a:lnTo>
                          <a:pt x="3463" y="432"/>
                        </a:lnTo>
                        <a:lnTo>
                          <a:pt x="3463" y="426"/>
                        </a:lnTo>
                        <a:lnTo>
                          <a:pt x="3463" y="408"/>
                        </a:lnTo>
                        <a:lnTo>
                          <a:pt x="3469" y="396"/>
                        </a:lnTo>
                        <a:lnTo>
                          <a:pt x="3469" y="390"/>
                        </a:lnTo>
                        <a:lnTo>
                          <a:pt x="3469" y="378"/>
                        </a:lnTo>
                        <a:lnTo>
                          <a:pt x="3469" y="366"/>
                        </a:lnTo>
                        <a:lnTo>
                          <a:pt x="3469" y="360"/>
                        </a:lnTo>
                        <a:lnTo>
                          <a:pt x="3469" y="348"/>
                        </a:lnTo>
                        <a:lnTo>
                          <a:pt x="3469" y="336"/>
                        </a:lnTo>
                        <a:lnTo>
                          <a:pt x="3475" y="330"/>
                        </a:lnTo>
                        <a:lnTo>
                          <a:pt x="3475" y="318"/>
                        </a:lnTo>
                        <a:lnTo>
                          <a:pt x="3475" y="306"/>
                        </a:lnTo>
                        <a:lnTo>
                          <a:pt x="3475" y="294"/>
                        </a:lnTo>
                        <a:lnTo>
                          <a:pt x="3475" y="282"/>
                        </a:lnTo>
                        <a:lnTo>
                          <a:pt x="3475" y="270"/>
                        </a:lnTo>
                        <a:lnTo>
                          <a:pt x="3482" y="258"/>
                        </a:lnTo>
                        <a:lnTo>
                          <a:pt x="3482" y="246"/>
                        </a:lnTo>
                        <a:lnTo>
                          <a:pt x="3482" y="234"/>
                        </a:lnTo>
                        <a:lnTo>
                          <a:pt x="3482" y="222"/>
                        </a:lnTo>
                        <a:lnTo>
                          <a:pt x="3482" y="210"/>
                        </a:lnTo>
                        <a:lnTo>
                          <a:pt x="3482" y="198"/>
                        </a:lnTo>
                        <a:lnTo>
                          <a:pt x="3488" y="186"/>
                        </a:lnTo>
                        <a:lnTo>
                          <a:pt x="3488" y="174"/>
                        </a:lnTo>
                        <a:lnTo>
                          <a:pt x="3488" y="150"/>
                        </a:lnTo>
                        <a:lnTo>
                          <a:pt x="3488" y="138"/>
                        </a:lnTo>
                        <a:lnTo>
                          <a:pt x="3488" y="132"/>
                        </a:lnTo>
                        <a:lnTo>
                          <a:pt x="3488" y="120"/>
                        </a:lnTo>
                        <a:lnTo>
                          <a:pt x="3494" y="108"/>
                        </a:lnTo>
                        <a:lnTo>
                          <a:pt x="3494" y="78"/>
                        </a:lnTo>
                        <a:lnTo>
                          <a:pt x="3494" y="66"/>
                        </a:lnTo>
                        <a:lnTo>
                          <a:pt x="3494" y="54"/>
                        </a:lnTo>
                        <a:lnTo>
                          <a:pt x="3494" y="36"/>
                        </a:lnTo>
                        <a:lnTo>
                          <a:pt x="3494" y="24"/>
                        </a:lnTo>
                        <a:lnTo>
                          <a:pt x="3500" y="18"/>
                        </a:lnTo>
                        <a:lnTo>
                          <a:pt x="3500" y="12"/>
                        </a:lnTo>
                        <a:lnTo>
                          <a:pt x="3500" y="18"/>
                        </a:lnTo>
                        <a:lnTo>
                          <a:pt x="3500" y="24"/>
                        </a:lnTo>
                        <a:lnTo>
                          <a:pt x="3507" y="54"/>
                        </a:lnTo>
                        <a:lnTo>
                          <a:pt x="3507" y="66"/>
                        </a:lnTo>
                        <a:lnTo>
                          <a:pt x="3507" y="78"/>
                        </a:lnTo>
                        <a:lnTo>
                          <a:pt x="3507" y="90"/>
                        </a:lnTo>
                        <a:lnTo>
                          <a:pt x="3507" y="102"/>
                        </a:lnTo>
                        <a:lnTo>
                          <a:pt x="3507" y="120"/>
                        </a:lnTo>
                        <a:lnTo>
                          <a:pt x="3513" y="126"/>
                        </a:lnTo>
                        <a:lnTo>
                          <a:pt x="3513" y="138"/>
                        </a:lnTo>
                        <a:lnTo>
                          <a:pt x="3513" y="162"/>
                        </a:lnTo>
                        <a:lnTo>
                          <a:pt x="3513" y="174"/>
                        </a:lnTo>
                        <a:lnTo>
                          <a:pt x="3513" y="186"/>
                        </a:lnTo>
                        <a:lnTo>
                          <a:pt x="3513" y="198"/>
                        </a:lnTo>
                        <a:lnTo>
                          <a:pt x="3519" y="210"/>
                        </a:lnTo>
                        <a:lnTo>
                          <a:pt x="3519" y="222"/>
                        </a:lnTo>
                        <a:lnTo>
                          <a:pt x="3519" y="234"/>
                        </a:lnTo>
                        <a:lnTo>
                          <a:pt x="3519" y="246"/>
                        </a:lnTo>
                        <a:lnTo>
                          <a:pt x="3519" y="258"/>
                        </a:lnTo>
                        <a:lnTo>
                          <a:pt x="3519" y="270"/>
                        </a:lnTo>
                        <a:lnTo>
                          <a:pt x="3525" y="282"/>
                        </a:lnTo>
                        <a:lnTo>
                          <a:pt x="3525" y="294"/>
                        </a:lnTo>
                        <a:lnTo>
                          <a:pt x="3525" y="306"/>
                        </a:lnTo>
                        <a:lnTo>
                          <a:pt x="3525" y="312"/>
                        </a:lnTo>
                        <a:lnTo>
                          <a:pt x="3525" y="336"/>
                        </a:lnTo>
                        <a:lnTo>
                          <a:pt x="3532" y="348"/>
                        </a:lnTo>
                        <a:lnTo>
                          <a:pt x="3532" y="354"/>
                        </a:lnTo>
                        <a:lnTo>
                          <a:pt x="3532" y="366"/>
                        </a:lnTo>
                        <a:lnTo>
                          <a:pt x="3532" y="378"/>
                        </a:lnTo>
                        <a:lnTo>
                          <a:pt x="3532" y="384"/>
                        </a:lnTo>
                        <a:lnTo>
                          <a:pt x="3532" y="396"/>
                        </a:lnTo>
                        <a:lnTo>
                          <a:pt x="3532" y="402"/>
                        </a:lnTo>
                        <a:lnTo>
                          <a:pt x="3538" y="414"/>
                        </a:lnTo>
                        <a:lnTo>
                          <a:pt x="3538" y="420"/>
                        </a:lnTo>
                        <a:lnTo>
                          <a:pt x="3538" y="432"/>
                        </a:lnTo>
                        <a:lnTo>
                          <a:pt x="3538" y="438"/>
                        </a:lnTo>
                        <a:lnTo>
                          <a:pt x="3538" y="450"/>
                        </a:lnTo>
                        <a:lnTo>
                          <a:pt x="3538" y="456"/>
                        </a:lnTo>
                        <a:lnTo>
                          <a:pt x="3544" y="468"/>
                        </a:lnTo>
                        <a:lnTo>
                          <a:pt x="3544" y="474"/>
                        </a:lnTo>
                        <a:lnTo>
                          <a:pt x="3544" y="480"/>
                        </a:lnTo>
                        <a:lnTo>
                          <a:pt x="3544" y="486"/>
                        </a:lnTo>
                        <a:lnTo>
                          <a:pt x="3544" y="498"/>
                        </a:lnTo>
                        <a:lnTo>
                          <a:pt x="3544" y="504"/>
                        </a:lnTo>
                        <a:lnTo>
                          <a:pt x="3550" y="510"/>
                        </a:lnTo>
                        <a:lnTo>
                          <a:pt x="3550" y="522"/>
                        </a:lnTo>
                        <a:lnTo>
                          <a:pt x="3550" y="528"/>
                        </a:lnTo>
                        <a:lnTo>
                          <a:pt x="3550" y="534"/>
                        </a:lnTo>
                        <a:lnTo>
                          <a:pt x="3550" y="540"/>
                        </a:lnTo>
                        <a:lnTo>
                          <a:pt x="3550" y="546"/>
                        </a:lnTo>
                        <a:lnTo>
                          <a:pt x="3557" y="552"/>
                        </a:lnTo>
                        <a:lnTo>
                          <a:pt x="3557" y="558"/>
                        </a:lnTo>
                        <a:lnTo>
                          <a:pt x="3557" y="564"/>
                        </a:lnTo>
                        <a:lnTo>
                          <a:pt x="3557" y="570"/>
                        </a:lnTo>
                        <a:lnTo>
                          <a:pt x="3557" y="582"/>
                        </a:lnTo>
                        <a:lnTo>
                          <a:pt x="3563" y="588"/>
                        </a:lnTo>
                        <a:lnTo>
                          <a:pt x="3563" y="594"/>
                        </a:lnTo>
                        <a:lnTo>
                          <a:pt x="3563" y="600"/>
                        </a:lnTo>
                        <a:lnTo>
                          <a:pt x="3563" y="606"/>
                        </a:lnTo>
                        <a:lnTo>
                          <a:pt x="3569" y="612"/>
                        </a:lnTo>
                        <a:lnTo>
                          <a:pt x="3569" y="618"/>
                        </a:lnTo>
                        <a:lnTo>
                          <a:pt x="3569" y="624"/>
                        </a:lnTo>
                        <a:lnTo>
                          <a:pt x="3575" y="630"/>
                        </a:lnTo>
                        <a:lnTo>
                          <a:pt x="3575" y="636"/>
                        </a:lnTo>
                        <a:lnTo>
                          <a:pt x="3582" y="636"/>
                        </a:lnTo>
                        <a:lnTo>
                          <a:pt x="3582" y="642"/>
                        </a:lnTo>
                        <a:lnTo>
                          <a:pt x="3588" y="642"/>
                        </a:lnTo>
                        <a:lnTo>
                          <a:pt x="3588" y="636"/>
                        </a:lnTo>
                        <a:lnTo>
                          <a:pt x="3594" y="636"/>
                        </a:lnTo>
                        <a:lnTo>
                          <a:pt x="3594" y="630"/>
                        </a:lnTo>
                        <a:lnTo>
                          <a:pt x="3594" y="624"/>
                        </a:lnTo>
                        <a:lnTo>
                          <a:pt x="3600" y="618"/>
                        </a:lnTo>
                        <a:lnTo>
                          <a:pt x="3600" y="612"/>
                        </a:lnTo>
                        <a:lnTo>
                          <a:pt x="3600" y="606"/>
                        </a:lnTo>
                        <a:lnTo>
                          <a:pt x="3600" y="600"/>
                        </a:lnTo>
                        <a:lnTo>
                          <a:pt x="3606" y="594"/>
                        </a:lnTo>
                        <a:lnTo>
                          <a:pt x="3606" y="588"/>
                        </a:lnTo>
                        <a:lnTo>
                          <a:pt x="3606" y="582"/>
                        </a:lnTo>
                        <a:lnTo>
                          <a:pt x="3606" y="576"/>
                        </a:lnTo>
                        <a:lnTo>
                          <a:pt x="3613" y="570"/>
                        </a:lnTo>
                        <a:lnTo>
                          <a:pt x="3613" y="564"/>
                        </a:lnTo>
                        <a:lnTo>
                          <a:pt x="3613" y="558"/>
                        </a:lnTo>
                        <a:lnTo>
                          <a:pt x="3613" y="552"/>
                        </a:lnTo>
                        <a:lnTo>
                          <a:pt x="3613" y="546"/>
                        </a:lnTo>
                        <a:lnTo>
                          <a:pt x="3613" y="540"/>
                        </a:lnTo>
                        <a:lnTo>
                          <a:pt x="3619" y="534"/>
                        </a:lnTo>
                        <a:lnTo>
                          <a:pt x="3619" y="528"/>
                        </a:lnTo>
                        <a:lnTo>
                          <a:pt x="3619" y="522"/>
                        </a:lnTo>
                        <a:lnTo>
                          <a:pt x="3619" y="516"/>
                        </a:lnTo>
                        <a:lnTo>
                          <a:pt x="3619" y="498"/>
                        </a:lnTo>
                        <a:lnTo>
                          <a:pt x="3619" y="492"/>
                        </a:lnTo>
                        <a:lnTo>
                          <a:pt x="3625" y="486"/>
                        </a:lnTo>
                        <a:lnTo>
                          <a:pt x="3625" y="480"/>
                        </a:lnTo>
                        <a:lnTo>
                          <a:pt x="3625" y="474"/>
                        </a:lnTo>
                        <a:lnTo>
                          <a:pt x="3625" y="462"/>
                        </a:lnTo>
                        <a:lnTo>
                          <a:pt x="3625" y="450"/>
                        </a:lnTo>
                        <a:lnTo>
                          <a:pt x="3625" y="444"/>
                        </a:lnTo>
                        <a:lnTo>
                          <a:pt x="3631" y="438"/>
                        </a:lnTo>
                        <a:lnTo>
                          <a:pt x="3631" y="432"/>
                        </a:lnTo>
                        <a:lnTo>
                          <a:pt x="3631" y="414"/>
                        </a:lnTo>
                        <a:lnTo>
                          <a:pt x="3631" y="408"/>
                        </a:lnTo>
                        <a:lnTo>
                          <a:pt x="3631" y="396"/>
                        </a:lnTo>
                        <a:lnTo>
                          <a:pt x="3631" y="390"/>
                        </a:lnTo>
                        <a:lnTo>
                          <a:pt x="3638" y="378"/>
                        </a:lnTo>
                        <a:lnTo>
                          <a:pt x="3638" y="366"/>
                        </a:lnTo>
                        <a:lnTo>
                          <a:pt x="3638" y="360"/>
                        </a:lnTo>
                        <a:lnTo>
                          <a:pt x="3638" y="348"/>
                        </a:lnTo>
                        <a:lnTo>
                          <a:pt x="3638" y="336"/>
                        </a:lnTo>
                        <a:lnTo>
                          <a:pt x="3638" y="330"/>
                        </a:lnTo>
                        <a:lnTo>
                          <a:pt x="3644" y="318"/>
                        </a:lnTo>
                        <a:lnTo>
                          <a:pt x="3644" y="306"/>
                        </a:lnTo>
                        <a:lnTo>
                          <a:pt x="3644" y="294"/>
                        </a:lnTo>
                        <a:lnTo>
                          <a:pt x="3644" y="282"/>
                        </a:lnTo>
                        <a:lnTo>
                          <a:pt x="3644" y="270"/>
                        </a:lnTo>
                        <a:lnTo>
                          <a:pt x="3644" y="258"/>
                        </a:lnTo>
                        <a:lnTo>
                          <a:pt x="3650" y="246"/>
                        </a:lnTo>
                        <a:lnTo>
                          <a:pt x="3650" y="234"/>
                        </a:lnTo>
                        <a:lnTo>
                          <a:pt x="3650" y="222"/>
                        </a:lnTo>
                        <a:lnTo>
                          <a:pt x="3650" y="210"/>
                        </a:lnTo>
                        <a:lnTo>
                          <a:pt x="3650" y="198"/>
                        </a:lnTo>
                        <a:lnTo>
                          <a:pt x="3650" y="174"/>
                        </a:lnTo>
                        <a:lnTo>
                          <a:pt x="3656" y="162"/>
                        </a:lnTo>
                        <a:lnTo>
                          <a:pt x="3656" y="156"/>
                        </a:lnTo>
                        <a:lnTo>
                          <a:pt x="3656" y="144"/>
                        </a:lnTo>
                        <a:lnTo>
                          <a:pt x="3656" y="132"/>
                        </a:lnTo>
                        <a:lnTo>
                          <a:pt x="3656" y="108"/>
                        </a:lnTo>
                        <a:lnTo>
                          <a:pt x="3656" y="96"/>
                        </a:lnTo>
                        <a:lnTo>
                          <a:pt x="3663" y="84"/>
                        </a:lnTo>
                        <a:lnTo>
                          <a:pt x="3663" y="66"/>
                        </a:lnTo>
                        <a:lnTo>
                          <a:pt x="3663" y="54"/>
                        </a:lnTo>
                        <a:lnTo>
                          <a:pt x="3663" y="42"/>
                        </a:lnTo>
                        <a:lnTo>
                          <a:pt x="3663" y="30"/>
                        </a:lnTo>
                        <a:lnTo>
                          <a:pt x="3663" y="18"/>
                        </a:lnTo>
                        <a:lnTo>
                          <a:pt x="3669" y="18"/>
                        </a:lnTo>
                        <a:lnTo>
                          <a:pt x="3669" y="12"/>
                        </a:lnTo>
                        <a:lnTo>
                          <a:pt x="3669" y="18"/>
                        </a:lnTo>
                        <a:lnTo>
                          <a:pt x="3669" y="42"/>
                        </a:lnTo>
                        <a:lnTo>
                          <a:pt x="3669" y="54"/>
                        </a:lnTo>
                        <a:lnTo>
                          <a:pt x="3675" y="66"/>
                        </a:lnTo>
                        <a:lnTo>
                          <a:pt x="3675" y="84"/>
                        </a:lnTo>
                        <a:lnTo>
                          <a:pt x="3675" y="96"/>
                        </a:lnTo>
                        <a:lnTo>
                          <a:pt x="3675" y="108"/>
                        </a:lnTo>
                        <a:lnTo>
                          <a:pt x="3675" y="120"/>
                        </a:lnTo>
                        <a:lnTo>
                          <a:pt x="3675" y="132"/>
                        </a:lnTo>
                        <a:lnTo>
                          <a:pt x="3681" y="156"/>
                        </a:lnTo>
                        <a:lnTo>
                          <a:pt x="3681" y="168"/>
                        </a:lnTo>
                        <a:lnTo>
                          <a:pt x="3681" y="174"/>
                        </a:lnTo>
                        <a:lnTo>
                          <a:pt x="3681" y="186"/>
                        </a:lnTo>
                        <a:lnTo>
                          <a:pt x="3681" y="204"/>
                        </a:lnTo>
                        <a:lnTo>
                          <a:pt x="3681" y="216"/>
                        </a:lnTo>
                        <a:lnTo>
                          <a:pt x="3681" y="228"/>
                        </a:lnTo>
                        <a:lnTo>
                          <a:pt x="3688" y="240"/>
                        </a:lnTo>
                        <a:lnTo>
                          <a:pt x="3688" y="252"/>
                        </a:lnTo>
                        <a:lnTo>
                          <a:pt x="3688" y="264"/>
                        </a:lnTo>
                        <a:lnTo>
                          <a:pt x="3688" y="276"/>
                        </a:lnTo>
                        <a:lnTo>
                          <a:pt x="3688" y="282"/>
                        </a:lnTo>
                        <a:lnTo>
                          <a:pt x="3694" y="306"/>
                        </a:lnTo>
                        <a:lnTo>
                          <a:pt x="3694" y="318"/>
                        </a:lnTo>
                        <a:lnTo>
                          <a:pt x="3694" y="330"/>
                        </a:lnTo>
                        <a:lnTo>
                          <a:pt x="3694" y="336"/>
                        </a:lnTo>
                        <a:lnTo>
                          <a:pt x="3694" y="348"/>
                        </a:lnTo>
                        <a:lnTo>
                          <a:pt x="3694" y="360"/>
                        </a:lnTo>
                        <a:lnTo>
                          <a:pt x="3700" y="372"/>
                        </a:lnTo>
                        <a:lnTo>
                          <a:pt x="3700" y="378"/>
                        </a:lnTo>
                        <a:lnTo>
                          <a:pt x="3700" y="390"/>
                        </a:lnTo>
                        <a:lnTo>
                          <a:pt x="3700" y="396"/>
                        </a:lnTo>
                        <a:lnTo>
                          <a:pt x="3700" y="408"/>
                        </a:lnTo>
                        <a:lnTo>
                          <a:pt x="3700" y="414"/>
                        </a:lnTo>
                        <a:lnTo>
                          <a:pt x="3706" y="426"/>
                        </a:lnTo>
                        <a:lnTo>
                          <a:pt x="3706" y="432"/>
                        </a:lnTo>
                        <a:lnTo>
                          <a:pt x="3706" y="438"/>
                        </a:lnTo>
                        <a:lnTo>
                          <a:pt x="3706" y="456"/>
                        </a:lnTo>
                        <a:lnTo>
                          <a:pt x="3706" y="462"/>
                        </a:lnTo>
                        <a:lnTo>
                          <a:pt x="3706" y="468"/>
                        </a:lnTo>
                        <a:lnTo>
                          <a:pt x="3706" y="474"/>
                        </a:lnTo>
                        <a:lnTo>
                          <a:pt x="3713" y="486"/>
                        </a:lnTo>
                        <a:lnTo>
                          <a:pt x="3713" y="498"/>
                        </a:lnTo>
                        <a:lnTo>
                          <a:pt x="3713" y="504"/>
                        </a:lnTo>
                        <a:lnTo>
                          <a:pt x="3713" y="510"/>
                        </a:lnTo>
                        <a:lnTo>
                          <a:pt x="3713" y="516"/>
                        </a:lnTo>
                        <a:lnTo>
                          <a:pt x="3713" y="522"/>
                        </a:lnTo>
                        <a:lnTo>
                          <a:pt x="3719" y="528"/>
                        </a:lnTo>
                        <a:lnTo>
                          <a:pt x="3719" y="534"/>
                        </a:lnTo>
                        <a:lnTo>
                          <a:pt x="3719" y="540"/>
                        </a:lnTo>
                        <a:lnTo>
                          <a:pt x="3719" y="546"/>
                        </a:lnTo>
                        <a:lnTo>
                          <a:pt x="3719" y="552"/>
                        </a:lnTo>
                        <a:lnTo>
                          <a:pt x="3719" y="558"/>
                        </a:lnTo>
                        <a:lnTo>
                          <a:pt x="3725" y="570"/>
                        </a:lnTo>
                        <a:lnTo>
                          <a:pt x="3725" y="576"/>
                        </a:lnTo>
                        <a:lnTo>
                          <a:pt x="3725" y="582"/>
                        </a:lnTo>
                        <a:lnTo>
                          <a:pt x="3725" y="588"/>
                        </a:lnTo>
                        <a:lnTo>
                          <a:pt x="3731" y="594"/>
                        </a:lnTo>
                        <a:lnTo>
                          <a:pt x="3731" y="600"/>
                        </a:lnTo>
                        <a:lnTo>
                          <a:pt x="3731" y="606"/>
                        </a:lnTo>
                        <a:lnTo>
                          <a:pt x="3731" y="612"/>
                        </a:lnTo>
                        <a:lnTo>
                          <a:pt x="3737" y="618"/>
                        </a:lnTo>
                        <a:lnTo>
                          <a:pt x="3737" y="624"/>
                        </a:lnTo>
                        <a:lnTo>
                          <a:pt x="3737" y="630"/>
                        </a:lnTo>
                        <a:lnTo>
                          <a:pt x="3744" y="630"/>
                        </a:lnTo>
                        <a:lnTo>
                          <a:pt x="3744" y="636"/>
                        </a:lnTo>
                        <a:lnTo>
                          <a:pt x="3744" y="642"/>
                        </a:lnTo>
                        <a:lnTo>
                          <a:pt x="3750" y="642"/>
                        </a:lnTo>
                        <a:lnTo>
                          <a:pt x="3756" y="642"/>
                        </a:lnTo>
                        <a:lnTo>
                          <a:pt x="3756" y="636"/>
                        </a:lnTo>
                        <a:lnTo>
                          <a:pt x="3762" y="630"/>
                        </a:lnTo>
                        <a:lnTo>
                          <a:pt x="3762" y="624"/>
                        </a:lnTo>
                        <a:lnTo>
                          <a:pt x="3762" y="618"/>
                        </a:lnTo>
                        <a:lnTo>
                          <a:pt x="3769" y="618"/>
                        </a:lnTo>
                        <a:lnTo>
                          <a:pt x="3769" y="612"/>
                        </a:lnTo>
                        <a:lnTo>
                          <a:pt x="3769" y="606"/>
                        </a:lnTo>
                        <a:lnTo>
                          <a:pt x="3769" y="600"/>
                        </a:lnTo>
                        <a:lnTo>
                          <a:pt x="3775" y="594"/>
                        </a:lnTo>
                        <a:lnTo>
                          <a:pt x="3775" y="588"/>
                        </a:lnTo>
                        <a:lnTo>
                          <a:pt x="3775" y="582"/>
                        </a:lnTo>
                        <a:lnTo>
                          <a:pt x="3775" y="576"/>
                        </a:lnTo>
                        <a:lnTo>
                          <a:pt x="3775" y="570"/>
                        </a:lnTo>
                        <a:lnTo>
                          <a:pt x="3775" y="564"/>
                        </a:lnTo>
                        <a:lnTo>
                          <a:pt x="3781" y="558"/>
                        </a:lnTo>
                        <a:lnTo>
                          <a:pt x="3781" y="552"/>
                        </a:lnTo>
                        <a:lnTo>
                          <a:pt x="3781" y="546"/>
                        </a:lnTo>
                        <a:lnTo>
                          <a:pt x="3781" y="540"/>
                        </a:lnTo>
                        <a:lnTo>
                          <a:pt x="3781" y="534"/>
                        </a:lnTo>
                        <a:lnTo>
                          <a:pt x="3787" y="522"/>
                        </a:lnTo>
                        <a:lnTo>
                          <a:pt x="3787" y="516"/>
                        </a:lnTo>
                        <a:lnTo>
                          <a:pt x="3787" y="510"/>
                        </a:lnTo>
                        <a:lnTo>
                          <a:pt x="3787" y="504"/>
                        </a:lnTo>
                        <a:lnTo>
                          <a:pt x="3787" y="498"/>
                        </a:lnTo>
                        <a:lnTo>
                          <a:pt x="3787" y="492"/>
                        </a:lnTo>
                        <a:lnTo>
                          <a:pt x="3787" y="486"/>
                        </a:lnTo>
                        <a:lnTo>
                          <a:pt x="3794" y="468"/>
                        </a:lnTo>
                        <a:lnTo>
                          <a:pt x="3794" y="462"/>
                        </a:lnTo>
                        <a:lnTo>
                          <a:pt x="3794" y="456"/>
                        </a:lnTo>
                        <a:lnTo>
                          <a:pt x="3794" y="450"/>
                        </a:lnTo>
                        <a:lnTo>
                          <a:pt x="3794" y="438"/>
                        </a:lnTo>
                        <a:lnTo>
                          <a:pt x="3800" y="426"/>
                        </a:lnTo>
                        <a:lnTo>
                          <a:pt x="3800" y="420"/>
                        </a:lnTo>
                        <a:lnTo>
                          <a:pt x="3800" y="408"/>
                        </a:lnTo>
                        <a:lnTo>
                          <a:pt x="3800" y="396"/>
                        </a:lnTo>
                        <a:lnTo>
                          <a:pt x="3800" y="390"/>
                        </a:lnTo>
                        <a:lnTo>
                          <a:pt x="3800" y="378"/>
                        </a:lnTo>
                        <a:lnTo>
                          <a:pt x="3800" y="372"/>
                        </a:lnTo>
                        <a:lnTo>
                          <a:pt x="3806" y="360"/>
                        </a:lnTo>
                        <a:lnTo>
                          <a:pt x="3806" y="348"/>
                        </a:lnTo>
                        <a:lnTo>
                          <a:pt x="3806" y="342"/>
                        </a:lnTo>
                        <a:lnTo>
                          <a:pt x="3806" y="330"/>
                        </a:lnTo>
                        <a:lnTo>
                          <a:pt x="3806" y="318"/>
                        </a:lnTo>
                        <a:lnTo>
                          <a:pt x="3806" y="306"/>
                        </a:lnTo>
                        <a:lnTo>
                          <a:pt x="3812" y="294"/>
                        </a:lnTo>
                        <a:lnTo>
                          <a:pt x="3812" y="288"/>
                        </a:lnTo>
                        <a:lnTo>
                          <a:pt x="3812" y="276"/>
                        </a:lnTo>
                        <a:lnTo>
                          <a:pt x="3812" y="264"/>
                        </a:lnTo>
                        <a:lnTo>
                          <a:pt x="3812" y="252"/>
                        </a:lnTo>
                        <a:lnTo>
                          <a:pt x="3812" y="240"/>
                        </a:lnTo>
                        <a:lnTo>
                          <a:pt x="3819" y="216"/>
                        </a:lnTo>
                        <a:lnTo>
                          <a:pt x="3819" y="204"/>
                        </a:lnTo>
                        <a:lnTo>
                          <a:pt x="3819" y="192"/>
                        </a:lnTo>
                        <a:lnTo>
                          <a:pt x="3819" y="174"/>
                        </a:lnTo>
                        <a:lnTo>
                          <a:pt x="3819" y="168"/>
                        </a:lnTo>
                        <a:lnTo>
                          <a:pt x="3819" y="156"/>
                        </a:lnTo>
                        <a:lnTo>
                          <a:pt x="3825" y="144"/>
                        </a:lnTo>
                        <a:lnTo>
                          <a:pt x="3825" y="132"/>
                        </a:lnTo>
                        <a:lnTo>
                          <a:pt x="3825" y="108"/>
                        </a:lnTo>
                        <a:lnTo>
                          <a:pt x="3825" y="96"/>
                        </a:lnTo>
                        <a:lnTo>
                          <a:pt x="3825" y="84"/>
                        </a:lnTo>
                        <a:lnTo>
                          <a:pt x="3825" y="72"/>
                        </a:lnTo>
                        <a:lnTo>
                          <a:pt x="3831" y="54"/>
                        </a:lnTo>
                        <a:lnTo>
                          <a:pt x="3831" y="42"/>
                        </a:lnTo>
                        <a:lnTo>
                          <a:pt x="3831" y="30"/>
                        </a:lnTo>
                        <a:lnTo>
                          <a:pt x="3831" y="24"/>
                        </a:lnTo>
                        <a:lnTo>
                          <a:pt x="3831" y="18"/>
                        </a:lnTo>
                        <a:lnTo>
                          <a:pt x="3831" y="12"/>
                        </a:lnTo>
                        <a:lnTo>
                          <a:pt x="3837" y="18"/>
                        </a:lnTo>
                        <a:lnTo>
                          <a:pt x="3837" y="30"/>
                        </a:lnTo>
                        <a:lnTo>
                          <a:pt x="3837" y="36"/>
                        </a:lnTo>
                        <a:lnTo>
                          <a:pt x="3837" y="48"/>
                        </a:lnTo>
                        <a:lnTo>
                          <a:pt x="3837" y="66"/>
                        </a:lnTo>
                        <a:lnTo>
                          <a:pt x="3837" y="78"/>
                        </a:lnTo>
                        <a:lnTo>
                          <a:pt x="3844" y="90"/>
                        </a:lnTo>
                        <a:lnTo>
                          <a:pt x="3844" y="102"/>
                        </a:lnTo>
                        <a:lnTo>
                          <a:pt x="3844" y="114"/>
                        </a:lnTo>
                        <a:lnTo>
                          <a:pt x="3844" y="120"/>
                        </a:lnTo>
                        <a:lnTo>
                          <a:pt x="3844" y="144"/>
                        </a:lnTo>
                        <a:lnTo>
                          <a:pt x="3844" y="150"/>
                        </a:lnTo>
                        <a:lnTo>
                          <a:pt x="3850" y="162"/>
                        </a:lnTo>
                        <a:lnTo>
                          <a:pt x="3850" y="174"/>
                        </a:lnTo>
                        <a:lnTo>
                          <a:pt x="3850" y="186"/>
                        </a:lnTo>
                        <a:lnTo>
                          <a:pt x="3850" y="198"/>
                        </a:lnTo>
                        <a:lnTo>
                          <a:pt x="3850" y="210"/>
                        </a:lnTo>
                        <a:lnTo>
                          <a:pt x="3850" y="222"/>
                        </a:lnTo>
                        <a:lnTo>
                          <a:pt x="3856" y="234"/>
                        </a:lnTo>
                        <a:lnTo>
                          <a:pt x="3856" y="252"/>
                        </a:lnTo>
                        <a:lnTo>
                          <a:pt x="3856" y="264"/>
                        </a:lnTo>
                        <a:lnTo>
                          <a:pt x="3856" y="276"/>
                        </a:lnTo>
                        <a:lnTo>
                          <a:pt x="3856" y="282"/>
                        </a:lnTo>
                        <a:lnTo>
                          <a:pt x="3862" y="294"/>
                        </a:lnTo>
                        <a:lnTo>
                          <a:pt x="3862" y="306"/>
                        </a:lnTo>
                        <a:lnTo>
                          <a:pt x="3862" y="312"/>
                        </a:lnTo>
                        <a:lnTo>
                          <a:pt x="3862" y="324"/>
                        </a:lnTo>
                        <a:lnTo>
                          <a:pt x="3862" y="336"/>
                        </a:lnTo>
                        <a:lnTo>
                          <a:pt x="3862" y="342"/>
                        </a:lnTo>
                        <a:lnTo>
                          <a:pt x="3862" y="354"/>
                        </a:lnTo>
                        <a:lnTo>
                          <a:pt x="3869" y="360"/>
                        </a:lnTo>
                        <a:lnTo>
                          <a:pt x="3869" y="372"/>
                        </a:lnTo>
                        <a:lnTo>
                          <a:pt x="3869" y="378"/>
                        </a:lnTo>
                        <a:lnTo>
                          <a:pt x="3869" y="390"/>
                        </a:lnTo>
                        <a:lnTo>
                          <a:pt x="3869" y="396"/>
                        </a:lnTo>
                        <a:lnTo>
                          <a:pt x="3869" y="408"/>
                        </a:lnTo>
                        <a:lnTo>
                          <a:pt x="3875" y="420"/>
                        </a:lnTo>
                        <a:lnTo>
                          <a:pt x="3875" y="426"/>
                        </a:lnTo>
                        <a:lnTo>
                          <a:pt x="3875" y="432"/>
                        </a:lnTo>
                        <a:lnTo>
                          <a:pt x="3875" y="438"/>
                        </a:lnTo>
                        <a:lnTo>
                          <a:pt x="3875" y="450"/>
                        </a:lnTo>
                        <a:lnTo>
                          <a:pt x="3881" y="462"/>
                        </a:lnTo>
                        <a:lnTo>
                          <a:pt x="3881" y="468"/>
                        </a:lnTo>
                        <a:lnTo>
                          <a:pt x="3881" y="474"/>
                        </a:lnTo>
                        <a:lnTo>
                          <a:pt x="3881" y="480"/>
                        </a:lnTo>
                        <a:lnTo>
                          <a:pt x="3881" y="486"/>
                        </a:lnTo>
                        <a:lnTo>
                          <a:pt x="3881" y="492"/>
                        </a:lnTo>
                        <a:lnTo>
                          <a:pt x="3881" y="498"/>
                        </a:lnTo>
                        <a:lnTo>
                          <a:pt x="3887" y="504"/>
                        </a:lnTo>
                        <a:lnTo>
                          <a:pt x="3887" y="516"/>
                        </a:lnTo>
                        <a:lnTo>
                          <a:pt x="3887" y="528"/>
                        </a:lnTo>
                        <a:lnTo>
                          <a:pt x="3887" y="534"/>
                        </a:lnTo>
                        <a:lnTo>
                          <a:pt x="3887" y="540"/>
                        </a:lnTo>
                        <a:lnTo>
                          <a:pt x="3893" y="546"/>
                        </a:lnTo>
                        <a:lnTo>
                          <a:pt x="3893" y="552"/>
                        </a:lnTo>
                        <a:lnTo>
                          <a:pt x="3893" y="558"/>
                        </a:lnTo>
                        <a:lnTo>
                          <a:pt x="3893" y="564"/>
                        </a:lnTo>
                        <a:lnTo>
                          <a:pt x="3893" y="570"/>
                        </a:lnTo>
                        <a:lnTo>
                          <a:pt x="3893" y="576"/>
                        </a:lnTo>
                        <a:lnTo>
                          <a:pt x="3900" y="576"/>
                        </a:lnTo>
                        <a:lnTo>
                          <a:pt x="3900" y="582"/>
                        </a:lnTo>
                        <a:lnTo>
                          <a:pt x="3900" y="588"/>
                        </a:lnTo>
                        <a:lnTo>
                          <a:pt x="3900" y="594"/>
                        </a:lnTo>
                        <a:lnTo>
                          <a:pt x="3900" y="600"/>
                        </a:lnTo>
                        <a:lnTo>
                          <a:pt x="3906" y="600"/>
                        </a:lnTo>
                        <a:lnTo>
                          <a:pt x="3906" y="606"/>
                        </a:lnTo>
                        <a:lnTo>
                          <a:pt x="3906" y="612"/>
                        </a:lnTo>
                        <a:lnTo>
                          <a:pt x="3906" y="618"/>
                        </a:lnTo>
                        <a:lnTo>
                          <a:pt x="3912" y="618"/>
                        </a:lnTo>
                        <a:lnTo>
                          <a:pt x="3912" y="624"/>
                        </a:lnTo>
                        <a:lnTo>
                          <a:pt x="3912" y="630"/>
                        </a:lnTo>
                        <a:lnTo>
                          <a:pt x="3918" y="636"/>
                        </a:lnTo>
                        <a:lnTo>
                          <a:pt x="3925" y="636"/>
                        </a:lnTo>
                        <a:lnTo>
                          <a:pt x="3931" y="636"/>
                        </a:lnTo>
                        <a:lnTo>
                          <a:pt x="3931" y="630"/>
                        </a:lnTo>
                        <a:lnTo>
                          <a:pt x="3937" y="624"/>
                        </a:lnTo>
                        <a:lnTo>
                          <a:pt x="3937" y="618"/>
                        </a:lnTo>
                        <a:lnTo>
                          <a:pt x="3943" y="618"/>
                        </a:lnTo>
                        <a:lnTo>
                          <a:pt x="3943" y="612"/>
                        </a:lnTo>
                        <a:lnTo>
                          <a:pt x="3943" y="606"/>
                        </a:lnTo>
                        <a:lnTo>
                          <a:pt x="3950" y="600"/>
                        </a:lnTo>
                        <a:lnTo>
                          <a:pt x="3950" y="594"/>
                        </a:lnTo>
                        <a:lnTo>
                          <a:pt x="3950" y="588"/>
                        </a:lnTo>
                        <a:lnTo>
                          <a:pt x="3950" y="582"/>
                        </a:lnTo>
                        <a:lnTo>
                          <a:pt x="3956" y="576"/>
                        </a:lnTo>
                        <a:lnTo>
                          <a:pt x="3956" y="570"/>
                        </a:lnTo>
                        <a:lnTo>
                          <a:pt x="3956" y="564"/>
                        </a:lnTo>
                        <a:lnTo>
                          <a:pt x="3956" y="558"/>
                        </a:lnTo>
                        <a:lnTo>
                          <a:pt x="3962" y="552"/>
                        </a:lnTo>
                        <a:lnTo>
                          <a:pt x="3962" y="546"/>
                        </a:lnTo>
                        <a:lnTo>
                          <a:pt x="3962" y="540"/>
                        </a:lnTo>
                        <a:lnTo>
                          <a:pt x="3962" y="534"/>
                        </a:lnTo>
                        <a:lnTo>
                          <a:pt x="3962" y="528"/>
                        </a:lnTo>
                        <a:lnTo>
                          <a:pt x="3968" y="522"/>
                        </a:lnTo>
                        <a:lnTo>
                          <a:pt x="3968" y="516"/>
                        </a:lnTo>
                        <a:lnTo>
                          <a:pt x="3968" y="510"/>
                        </a:lnTo>
                        <a:lnTo>
                          <a:pt x="3968" y="504"/>
                        </a:lnTo>
                        <a:lnTo>
                          <a:pt x="3968" y="498"/>
                        </a:lnTo>
                        <a:lnTo>
                          <a:pt x="3975" y="492"/>
                        </a:lnTo>
                        <a:lnTo>
                          <a:pt x="3975" y="486"/>
                        </a:lnTo>
                        <a:lnTo>
                          <a:pt x="3975" y="480"/>
                        </a:lnTo>
                        <a:lnTo>
                          <a:pt x="3975" y="474"/>
                        </a:lnTo>
                        <a:lnTo>
                          <a:pt x="3975" y="468"/>
                        </a:lnTo>
                        <a:lnTo>
                          <a:pt x="3975" y="462"/>
                        </a:lnTo>
                        <a:lnTo>
                          <a:pt x="3981" y="456"/>
                        </a:lnTo>
                        <a:lnTo>
                          <a:pt x="3981" y="450"/>
                        </a:lnTo>
                        <a:lnTo>
                          <a:pt x="3981" y="438"/>
                        </a:lnTo>
                        <a:lnTo>
                          <a:pt x="3981" y="432"/>
                        </a:lnTo>
                        <a:lnTo>
                          <a:pt x="3981" y="426"/>
                        </a:lnTo>
                        <a:lnTo>
                          <a:pt x="3981" y="420"/>
                        </a:lnTo>
                        <a:lnTo>
                          <a:pt x="3987" y="408"/>
                        </a:lnTo>
                        <a:lnTo>
                          <a:pt x="3987" y="402"/>
                        </a:lnTo>
                        <a:lnTo>
                          <a:pt x="3987" y="396"/>
                        </a:lnTo>
                        <a:lnTo>
                          <a:pt x="3987" y="390"/>
                        </a:lnTo>
                        <a:lnTo>
                          <a:pt x="3987" y="384"/>
                        </a:lnTo>
                        <a:lnTo>
                          <a:pt x="3987" y="378"/>
                        </a:lnTo>
                        <a:lnTo>
                          <a:pt x="3993" y="366"/>
                        </a:lnTo>
                        <a:lnTo>
                          <a:pt x="3993" y="360"/>
                        </a:lnTo>
                        <a:lnTo>
                          <a:pt x="3993" y="348"/>
                        </a:lnTo>
                        <a:lnTo>
                          <a:pt x="3993" y="342"/>
                        </a:lnTo>
                        <a:lnTo>
                          <a:pt x="3993" y="336"/>
                        </a:lnTo>
                        <a:lnTo>
                          <a:pt x="3993" y="330"/>
                        </a:lnTo>
                        <a:lnTo>
                          <a:pt x="4000" y="318"/>
                        </a:lnTo>
                        <a:lnTo>
                          <a:pt x="4000" y="312"/>
                        </a:lnTo>
                        <a:lnTo>
                          <a:pt x="4000" y="306"/>
                        </a:lnTo>
                        <a:lnTo>
                          <a:pt x="4006" y="312"/>
                        </a:lnTo>
                        <a:lnTo>
                          <a:pt x="4006" y="318"/>
                        </a:lnTo>
                        <a:lnTo>
                          <a:pt x="4006" y="324"/>
                        </a:lnTo>
                        <a:lnTo>
                          <a:pt x="4006" y="330"/>
                        </a:lnTo>
                        <a:lnTo>
                          <a:pt x="4006" y="336"/>
                        </a:lnTo>
                        <a:lnTo>
                          <a:pt x="4006" y="342"/>
                        </a:lnTo>
                        <a:lnTo>
                          <a:pt x="4012" y="348"/>
                        </a:lnTo>
                        <a:lnTo>
                          <a:pt x="4012" y="354"/>
                        </a:lnTo>
                        <a:lnTo>
                          <a:pt x="4012" y="366"/>
                        </a:lnTo>
                        <a:lnTo>
                          <a:pt x="4012" y="372"/>
                        </a:lnTo>
                        <a:lnTo>
                          <a:pt x="4012" y="378"/>
                        </a:lnTo>
                        <a:lnTo>
                          <a:pt x="4012" y="384"/>
                        </a:lnTo>
                        <a:lnTo>
                          <a:pt x="4018" y="390"/>
                        </a:lnTo>
                        <a:lnTo>
                          <a:pt x="4018" y="396"/>
                        </a:lnTo>
                        <a:lnTo>
                          <a:pt x="4018" y="402"/>
                        </a:lnTo>
                        <a:lnTo>
                          <a:pt x="4018" y="414"/>
                        </a:lnTo>
                        <a:lnTo>
                          <a:pt x="4018" y="420"/>
                        </a:lnTo>
                        <a:lnTo>
                          <a:pt x="4018" y="426"/>
                        </a:lnTo>
                        <a:lnTo>
                          <a:pt x="4025" y="432"/>
                        </a:lnTo>
                        <a:lnTo>
                          <a:pt x="4025" y="438"/>
                        </a:lnTo>
                        <a:lnTo>
                          <a:pt x="4025" y="444"/>
                        </a:lnTo>
                        <a:lnTo>
                          <a:pt x="4025" y="450"/>
                        </a:lnTo>
                        <a:lnTo>
                          <a:pt x="4025" y="456"/>
                        </a:lnTo>
                        <a:lnTo>
                          <a:pt x="4025" y="462"/>
                        </a:lnTo>
                        <a:lnTo>
                          <a:pt x="4031" y="468"/>
                        </a:lnTo>
                        <a:lnTo>
                          <a:pt x="4031" y="474"/>
                        </a:lnTo>
                        <a:lnTo>
                          <a:pt x="4031" y="480"/>
                        </a:lnTo>
                        <a:lnTo>
                          <a:pt x="4031" y="486"/>
                        </a:lnTo>
                        <a:lnTo>
                          <a:pt x="4031" y="492"/>
                        </a:lnTo>
                        <a:lnTo>
                          <a:pt x="4037" y="498"/>
                        </a:lnTo>
                        <a:lnTo>
                          <a:pt x="4037" y="504"/>
                        </a:lnTo>
                        <a:lnTo>
                          <a:pt x="4037" y="510"/>
                        </a:lnTo>
                        <a:lnTo>
                          <a:pt x="4037" y="522"/>
                        </a:lnTo>
                        <a:lnTo>
                          <a:pt x="4043" y="528"/>
                        </a:lnTo>
                        <a:lnTo>
                          <a:pt x="4043" y="534"/>
                        </a:lnTo>
                        <a:lnTo>
                          <a:pt x="4043" y="540"/>
                        </a:lnTo>
                        <a:lnTo>
                          <a:pt x="4043" y="546"/>
                        </a:lnTo>
                        <a:lnTo>
                          <a:pt x="4049" y="552"/>
                        </a:lnTo>
                        <a:lnTo>
                          <a:pt x="4049" y="558"/>
                        </a:lnTo>
                        <a:lnTo>
                          <a:pt x="4049" y="564"/>
                        </a:lnTo>
                        <a:lnTo>
                          <a:pt x="4049" y="570"/>
                        </a:lnTo>
                        <a:lnTo>
                          <a:pt x="4049" y="576"/>
                        </a:lnTo>
                        <a:lnTo>
                          <a:pt x="4056" y="576"/>
                        </a:lnTo>
                        <a:lnTo>
                          <a:pt x="4056" y="582"/>
                        </a:lnTo>
                        <a:lnTo>
                          <a:pt x="4056" y="588"/>
                        </a:lnTo>
                        <a:lnTo>
                          <a:pt x="4056" y="594"/>
                        </a:lnTo>
                        <a:lnTo>
                          <a:pt x="4062" y="594"/>
                        </a:lnTo>
                        <a:lnTo>
                          <a:pt x="4062" y="600"/>
                        </a:lnTo>
                        <a:lnTo>
                          <a:pt x="4062" y="606"/>
                        </a:lnTo>
                        <a:lnTo>
                          <a:pt x="4068" y="606"/>
                        </a:lnTo>
                        <a:lnTo>
                          <a:pt x="4068" y="612"/>
                        </a:lnTo>
                        <a:lnTo>
                          <a:pt x="4068" y="618"/>
                        </a:lnTo>
                        <a:lnTo>
                          <a:pt x="4074" y="618"/>
                        </a:lnTo>
                        <a:lnTo>
                          <a:pt x="4074" y="624"/>
                        </a:lnTo>
                        <a:lnTo>
                          <a:pt x="4081" y="630"/>
                        </a:lnTo>
                        <a:lnTo>
                          <a:pt x="4087" y="630"/>
                        </a:lnTo>
                        <a:lnTo>
                          <a:pt x="4093" y="630"/>
                        </a:lnTo>
                        <a:lnTo>
                          <a:pt x="4093" y="624"/>
                        </a:lnTo>
                        <a:lnTo>
                          <a:pt x="4099" y="618"/>
                        </a:lnTo>
                        <a:lnTo>
                          <a:pt x="4099" y="612"/>
                        </a:lnTo>
                        <a:lnTo>
                          <a:pt x="4106" y="606"/>
                        </a:lnTo>
                        <a:lnTo>
                          <a:pt x="4106" y="600"/>
                        </a:lnTo>
                        <a:lnTo>
                          <a:pt x="4106" y="594"/>
                        </a:lnTo>
                        <a:lnTo>
                          <a:pt x="4112" y="594"/>
                        </a:lnTo>
                        <a:lnTo>
                          <a:pt x="4112" y="588"/>
                        </a:lnTo>
                        <a:lnTo>
                          <a:pt x="4112" y="582"/>
                        </a:lnTo>
                        <a:lnTo>
                          <a:pt x="4112" y="576"/>
                        </a:lnTo>
                        <a:lnTo>
                          <a:pt x="4118" y="576"/>
                        </a:lnTo>
                        <a:lnTo>
                          <a:pt x="4118" y="570"/>
                        </a:lnTo>
                        <a:lnTo>
                          <a:pt x="4118" y="564"/>
                        </a:lnTo>
                        <a:lnTo>
                          <a:pt x="4118" y="558"/>
                        </a:lnTo>
                        <a:lnTo>
                          <a:pt x="4124" y="552"/>
                        </a:lnTo>
                        <a:lnTo>
                          <a:pt x="4124" y="546"/>
                        </a:lnTo>
                        <a:lnTo>
                          <a:pt x="4124" y="540"/>
                        </a:lnTo>
                        <a:lnTo>
                          <a:pt x="4124" y="534"/>
                        </a:lnTo>
                        <a:lnTo>
                          <a:pt x="4124" y="528"/>
                        </a:lnTo>
                        <a:lnTo>
                          <a:pt x="4131" y="522"/>
                        </a:lnTo>
                        <a:lnTo>
                          <a:pt x="4131" y="516"/>
                        </a:lnTo>
                        <a:lnTo>
                          <a:pt x="4131" y="510"/>
                        </a:lnTo>
                        <a:lnTo>
                          <a:pt x="4131" y="504"/>
                        </a:lnTo>
                        <a:lnTo>
                          <a:pt x="4137" y="498"/>
                        </a:lnTo>
                        <a:lnTo>
                          <a:pt x="4137" y="492"/>
                        </a:lnTo>
                        <a:lnTo>
                          <a:pt x="4137" y="486"/>
                        </a:lnTo>
                        <a:lnTo>
                          <a:pt x="4137" y="480"/>
                        </a:lnTo>
                        <a:lnTo>
                          <a:pt x="4137" y="474"/>
                        </a:lnTo>
                        <a:lnTo>
                          <a:pt x="4137" y="468"/>
                        </a:lnTo>
                        <a:lnTo>
                          <a:pt x="4143" y="462"/>
                        </a:lnTo>
                        <a:lnTo>
                          <a:pt x="4143" y="456"/>
                        </a:lnTo>
                        <a:lnTo>
                          <a:pt x="4143" y="450"/>
                        </a:lnTo>
                        <a:lnTo>
                          <a:pt x="4143" y="438"/>
                        </a:lnTo>
                        <a:lnTo>
                          <a:pt x="4143" y="432"/>
                        </a:lnTo>
                        <a:lnTo>
                          <a:pt x="4149" y="426"/>
                        </a:lnTo>
                        <a:lnTo>
                          <a:pt x="4149" y="420"/>
                        </a:lnTo>
                        <a:lnTo>
                          <a:pt x="4149" y="414"/>
                        </a:lnTo>
                        <a:lnTo>
                          <a:pt x="4149" y="408"/>
                        </a:lnTo>
                        <a:lnTo>
                          <a:pt x="4149" y="402"/>
                        </a:lnTo>
                        <a:lnTo>
                          <a:pt x="4149" y="396"/>
                        </a:lnTo>
                        <a:lnTo>
                          <a:pt x="4156" y="390"/>
                        </a:lnTo>
                        <a:lnTo>
                          <a:pt x="4156" y="384"/>
                        </a:lnTo>
                        <a:lnTo>
                          <a:pt x="4156" y="378"/>
                        </a:lnTo>
                        <a:lnTo>
                          <a:pt x="4156" y="372"/>
                        </a:lnTo>
                        <a:lnTo>
                          <a:pt x="4156" y="360"/>
                        </a:lnTo>
                        <a:lnTo>
                          <a:pt x="4156" y="354"/>
                        </a:lnTo>
                        <a:lnTo>
                          <a:pt x="4162" y="348"/>
                        </a:lnTo>
                        <a:lnTo>
                          <a:pt x="4162" y="342"/>
                        </a:lnTo>
                        <a:lnTo>
                          <a:pt x="4162" y="336"/>
                        </a:lnTo>
                        <a:lnTo>
                          <a:pt x="4162" y="330"/>
                        </a:lnTo>
                        <a:lnTo>
                          <a:pt x="4162" y="324"/>
                        </a:lnTo>
                        <a:lnTo>
                          <a:pt x="4162" y="318"/>
                        </a:lnTo>
                        <a:lnTo>
                          <a:pt x="4162" y="312"/>
                        </a:lnTo>
                        <a:lnTo>
                          <a:pt x="4168" y="294"/>
                        </a:lnTo>
                        <a:lnTo>
                          <a:pt x="4168" y="288"/>
                        </a:lnTo>
                        <a:lnTo>
                          <a:pt x="4168" y="282"/>
                        </a:lnTo>
                        <a:lnTo>
                          <a:pt x="4174" y="288"/>
                        </a:lnTo>
                        <a:lnTo>
                          <a:pt x="4174" y="300"/>
                        </a:lnTo>
                        <a:lnTo>
                          <a:pt x="4174" y="306"/>
                        </a:lnTo>
                        <a:lnTo>
                          <a:pt x="4174" y="324"/>
                        </a:lnTo>
                        <a:lnTo>
                          <a:pt x="4174" y="336"/>
                        </a:lnTo>
                        <a:lnTo>
                          <a:pt x="4174" y="354"/>
                        </a:lnTo>
                        <a:lnTo>
                          <a:pt x="4181" y="366"/>
                        </a:lnTo>
                        <a:lnTo>
                          <a:pt x="4181" y="396"/>
                        </a:lnTo>
                        <a:lnTo>
                          <a:pt x="4181" y="408"/>
                        </a:lnTo>
                        <a:lnTo>
                          <a:pt x="4181" y="420"/>
                        </a:lnTo>
                        <a:lnTo>
                          <a:pt x="4181" y="432"/>
                        </a:lnTo>
                        <a:lnTo>
                          <a:pt x="4187" y="450"/>
                        </a:lnTo>
                        <a:lnTo>
                          <a:pt x="4187" y="462"/>
                        </a:lnTo>
                        <a:lnTo>
                          <a:pt x="4187" y="468"/>
                        </a:lnTo>
                        <a:lnTo>
                          <a:pt x="4187" y="480"/>
                        </a:lnTo>
                        <a:lnTo>
                          <a:pt x="4187" y="492"/>
                        </a:lnTo>
                        <a:lnTo>
                          <a:pt x="4187" y="504"/>
                        </a:lnTo>
                        <a:lnTo>
                          <a:pt x="4193" y="516"/>
                        </a:lnTo>
                        <a:lnTo>
                          <a:pt x="4193" y="522"/>
                        </a:lnTo>
                        <a:lnTo>
                          <a:pt x="4193" y="534"/>
                        </a:lnTo>
                        <a:lnTo>
                          <a:pt x="4193" y="540"/>
                        </a:lnTo>
                        <a:lnTo>
                          <a:pt x="4193" y="552"/>
                        </a:lnTo>
                        <a:lnTo>
                          <a:pt x="4193" y="558"/>
                        </a:lnTo>
                        <a:lnTo>
                          <a:pt x="4193" y="564"/>
                        </a:lnTo>
                        <a:lnTo>
                          <a:pt x="4199" y="576"/>
                        </a:lnTo>
                        <a:lnTo>
                          <a:pt x="4199" y="582"/>
                        </a:lnTo>
                        <a:lnTo>
                          <a:pt x="4199" y="588"/>
                        </a:lnTo>
                        <a:lnTo>
                          <a:pt x="4199" y="594"/>
                        </a:lnTo>
                        <a:lnTo>
                          <a:pt x="4199" y="600"/>
                        </a:lnTo>
                        <a:lnTo>
                          <a:pt x="4205" y="600"/>
                        </a:lnTo>
                        <a:lnTo>
                          <a:pt x="4205" y="606"/>
                        </a:lnTo>
                        <a:lnTo>
                          <a:pt x="4205" y="612"/>
                        </a:lnTo>
                        <a:lnTo>
                          <a:pt x="4205" y="618"/>
                        </a:lnTo>
                        <a:lnTo>
                          <a:pt x="4212" y="624"/>
                        </a:lnTo>
                        <a:lnTo>
                          <a:pt x="4212" y="630"/>
                        </a:lnTo>
                        <a:lnTo>
                          <a:pt x="4218" y="636"/>
                        </a:lnTo>
                        <a:lnTo>
                          <a:pt x="4224" y="642"/>
                        </a:lnTo>
                        <a:lnTo>
                          <a:pt x="4230" y="636"/>
                        </a:lnTo>
                        <a:lnTo>
                          <a:pt x="4237" y="636"/>
                        </a:lnTo>
                        <a:lnTo>
                          <a:pt x="4237" y="630"/>
                        </a:lnTo>
                        <a:lnTo>
                          <a:pt x="4237" y="624"/>
                        </a:lnTo>
                        <a:lnTo>
                          <a:pt x="4243" y="624"/>
                        </a:lnTo>
                        <a:lnTo>
                          <a:pt x="4243" y="618"/>
                        </a:lnTo>
                        <a:lnTo>
                          <a:pt x="4243" y="612"/>
                        </a:lnTo>
                        <a:lnTo>
                          <a:pt x="4243" y="606"/>
                        </a:lnTo>
                        <a:lnTo>
                          <a:pt x="4249" y="600"/>
                        </a:lnTo>
                        <a:lnTo>
                          <a:pt x="4249" y="594"/>
                        </a:lnTo>
                        <a:lnTo>
                          <a:pt x="4249" y="588"/>
                        </a:lnTo>
                        <a:lnTo>
                          <a:pt x="4249" y="582"/>
                        </a:lnTo>
                        <a:lnTo>
                          <a:pt x="4255" y="582"/>
                        </a:lnTo>
                        <a:lnTo>
                          <a:pt x="4255" y="576"/>
                        </a:lnTo>
                        <a:lnTo>
                          <a:pt x="4255" y="570"/>
                        </a:lnTo>
                        <a:lnTo>
                          <a:pt x="4255" y="564"/>
                        </a:lnTo>
                        <a:lnTo>
                          <a:pt x="4255" y="552"/>
                        </a:lnTo>
                        <a:lnTo>
                          <a:pt x="4262" y="546"/>
                        </a:lnTo>
                        <a:lnTo>
                          <a:pt x="4262" y="540"/>
                        </a:lnTo>
                        <a:lnTo>
                          <a:pt x="4262" y="534"/>
                        </a:lnTo>
                        <a:lnTo>
                          <a:pt x="4262" y="522"/>
                        </a:lnTo>
                        <a:lnTo>
                          <a:pt x="4262" y="516"/>
                        </a:lnTo>
                        <a:lnTo>
                          <a:pt x="4262" y="504"/>
                        </a:lnTo>
                        <a:lnTo>
                          <a:pt x="4262" y="498"/>
                        </a:lnTo>
                        <a:lnTo>
                          <a:pt x="4268" y="486"/>
                        </a:lnTo>
                        <a:lnTo>
                          <a:pt x="4268" y="474"/>
                        </a:lnTo>
                        <a:lnTo>
                          <a:pt x="4268" y="462"/>
                        </a:lnTo>
                        <a:lnTo>
                          <a:pt x="4268" y="450"/>
                        </a:lnTo>
                        <a:lnTo>
                          <a:pt x="4268" y="444"/>
                        </a:lnTo>
                        <a:lnTo>
                          <a:pt x="4268" y="432"/>
                        </a:lnTo>
                        <a:lnTo>
                          <a:pt x="4274" y="420"/>
                        </a:lnTo>
                        <a:lnTo>
                          <a:pt x="4274" y="408"/>
                        </a:lnTo>
                        <a:lnTo>
                          <a:pt x="4274" y="390"/>
                        </a:lnTo>
                        <a:lnTo>
                          <a:pt x="4274" y="378"/>
                        </a:lnTo>
                        <a:lnTo>
                          <a:pt x="4274" y="366"/>
                        </a:lnTo>
                        <a:lnTo>
                          <a:pt x="4274" y="354"/>
                        </a:lnTo>
                        <a:lnTo>
                          <a:pt x="4280" y="324"/>
                        </a:lnTo>
                        <a:lnTo>
                          <a:pt x="4280" y="312"/>
                        </a:lnTo>
                        <a:lnTo>
                          <a:pt x="4280" y="294"/>
                        </a:lnTo>
                        <a:lnTo>
                          <a:pt x="4280" y="282"/>
                        </a:lnTo>
                        <a:lnTo>
                          <a:pt x="4280" y="264"/>
                        </a:lnTo>
                        <a:lnTo>
                          <a:pt x="4280" y="258"/>
                        </a:lnTo>
                        <a:lnTo>
                          <a:pt x="4287" y="246"/>
                        </a:lnTo>
                        <a:lnTo>
                          <a:pt x="4287" y="240"/>
                        </a:lnTo>
                        <a:lnTo>
                          <a:pt x="4287" y="246"/>
                        </a:lnTo>
                        <a:lnTo>
                          <a:pt x="4287" y="252"/>
                        </a:lnTo>
                        <a:lnTo>
                          <a:pt x="4293" y="264"/>
                        </a:lnTo>
                        <a:lnTo>
                          <a:pt x="4293" y="270"/>
                        </a:lnTo>
                        <a:lnTo>
                          <a:pt x="4293" y="282"/>
                        </a:lnTo>
                        <a:lnTo>
                          <a:pt x="4293" y="288"/>
                        </a:lnTo>
                        <a:lnTo>
                          <a:pt x="4293" y="306"/>
                        </a:lnTo>
                        <a:lnTo>
                          <a:pt x="4299" y="312"/>
                        </a:lnTo>
                        <a:lnTo>
                          <a:pt x="4299" y="324"/>
                        </a:lnTo>
                        <a:lnTo>
                          <a:pt x="4299" y="330"/>
                        </a:lnTo>
                        <a:lnTo>
                          <a:pt x="4299" y="336"/>
                        </a:lnTo>
                        <a:lnTo>
                          <a:pt x="4299" y="348"/>
                        </a:lnTo>
                        <a:lnTo>
                          <a:pt x="4299" y="354"/>
                        </a:lnTo>
                        <a:lnTo>
                          <a:pt x="4299" y="360"/>
                        </a:lnTo>
                        <a:lnTo>
                          <a:pt x="4305" y="366"/>
                        </a:lnTo>
                        <a:lnTo>
                          <a:pt x="4305" y="378"/>
                        </a:lnTo>
                        <a:lnTo>
                          <a:pt x="4305" y="384"/>
                        </a:lnTo>
                        <a:lnTo>
                          <a:pt x="4305" y="390"/>
                        </a:lnTo>
                        <a:lnTo>
                          <a:pt x="4305" y="396"/>
                        </a:lnTo>
                        <a:lnTo>
                          <a:pt x="4305" y="408"/>
                        </a:lnTo>
                        <a:lnTo>
                          <a:pt x="4312" y="414"/>
                        </a:lnTo>
                        <a:lnTo>
                          <a:pt x="4312" y="420"/>
                        </a:lnTo>
                        <a:lnTo>
                          <a:pt x="4312" y="426"/>
                        </a:lnTo>
                        <a:lnTo>
                          <a:pt x="4312" y="432"/>
                        </a:lnTo>
                        <a:lnTo>
                          <a:pt x="4312" y="438"/>
                        </a:lnTo>
                        <a:lnTo>
                          <a:pt x="4318" y="444"/>
                        </a:lnTo>
                        <a:lnTo>
                          <a:pt x="4324" y="444"/>
                        </a:lnTo>
                        <a:lnTo>
                          <a:pt x="4330" y="444"/>
                        </a:lnTo>
                        <a:lnTo>
                          <a:pt x="4337" y="444"/>
                        </a:lnTo>
                        <a:lnTo>
                          <a:pt x="4343" y="444"/>
                        </a:lnTo>
                        <a:lnTo>
                          <a:pt x="4349" y="444"/>
                        </a:lnTo>
                        <a:lnTo>
                          <a:pt x="4355" y="444"/>
                        </a:lnTo>
                        <a:lnTo>
                          <a:pt x="4355" y="438"/>
                        </a:lnTo>
                        <a:lnTo>
                          <a:pt x="4361" y="438"/>
                        </a:lnTo>
                        <a:lnTo>
                          <a:pt x="4368" y="438"/>
                        </a:lnTo>
                        <a:lnTo>
                          <a:pt x="4374" y="438"/>
                        </a:lnTo>
                        <a:lnTo>
                          <a:pt x="4374" y="432"/>
                        </a:lnTo>
                        <a:lnTo>
                          <a:pt x="4380" y="432"/>
                        </a:lnTo>
                        <a:lnTo>
                          <a:pt x="4380" y="426"/>
                        </a:lnTo>
                        <a:lnTo>
                          <a:pt x="4380" y="420"/>
                        </a:lnTo>
                        <a:lnTo>
                          <a:pt x="4380" y="414"/>
                        </a:lnTo>
                        <a:lnTo>
                          <a:pt x="4386" y="408"/>
                        </a:lnTo>
                        <a:lnTo>
                          <a:pt x="4386" y="402"/>
                        </a:lnTo>
                        <a:lnTo>
                          <a:pt x="4386" y="396"/>
                        </a:lnTo>
                        <a:lnTo>
                          <a:pt x="4386" y="390"/>
                        </a:lnTo>
                        <a:lnTo>
                          <a:pt x="4386" y="384"/>
                        </a:lnTo>
                        <a:lnTo>
                          <a:pt x="4386" y="378"/>
                        </a:lnTo>
                        <a:lnTo>
                          <a:pt x="4393" y="378"/>
                        </a:lnTo>
                        <a:lnTo>
                          <a:pt x="4393" y="372"/>
                        </a:lnTo>
                        <a:lnTo>
                          <a:pt x="4393" y="366"/>
                        </a:lnTo>
                        <a:lnTo>
                          <a:pt x="4393" y="360"/>
                        </a:lnTo>
                        <a:lnTo>
                          <a:pt x="4393" y="354"/>
                        </a:lnTo>
                        <a:lnTo>
                          <a:pt x="4399" y="354"/>
                        </a:lnTo>
                        <a:lnTo>
                          <a:pt x="4399" y="360"/>
                        </a:lnTo>
                        <a:lnTo>
                          <a:pt x="4399" y="366"/>
                        </a:lnTo>
                        <a:lnTo>
                          <a:pt x="4399" y="372"/>
                        </a:lnTo>
                        <a:lnTo>
                          <a:pt x="4399" y="378"/>
                        </a:lnTo>
                        <a:lnTo>
                          <a:pt x="4405" y="378"/>
                        </a:lnTo>
                        <a:lnTo>
                          <a:pt x="4405" y="384"/>
                        </a:lnTo>
                        <a:lnTo>
                          <a:pt x="4405" y="390"/>
                        </a:lnTo>
                        <a:lnTo>
                          <a:pt x="4405" y="396"/>
                        </a:lnTo>
                        <a:lnTo>
                          <a:pt x="4405" y="402"/>
                        </a:lnTo>
                        <a:lnTo>
                          <a:pt x="4405" y="408"/>
                        </a:lnTo>
                        <a:lnTo>
                          <a:pt x="4411" y="414"/>
                        </a:lnTo>
                        <a:lnTo>
                          <a:pt x="4411" y="420"/>
                        </a:lnTo>
                        <a:lnTo>
                          <a:pt x="4411" y="426"/>
                        </a:lnTo>
                        <a:lnTo>
                          <a:pt x="4411" y="432"/>
                        </a:lnTo>
                        <a:lnTo>
                          <a:pt x="4418" y="432"/>
                        </a:lnTo>
                        <a:lnTo>
                          <a:pt x="4418" y="438"/>
                        </a:lnTo>
                        <a:lnTo>
                          <a:pt x="4424" y="438"/>
                        </a:lnTo>
                        <a:lnTo>
                          <a:pt x="4430" y="438"/>
                        </a:lnTo>
                        <a:lnTo>
                          <a:pt x="4436" y="438"/>
                        </a:lnTo>
                        <a:lnTo>
                          <a:pt x="4436" y="444"/>
                        </a:lnTo>
                        <a:lnTo>
                          <a:pt x="4443" y="444"/>
                        </a:lnTo>
                        <a:lnTo>
                          <a:pt x="4449" y="444"/>
                        </a:lnTo>
                        <a:lnTo>
                          <a:pt x="4455" y="444"/>
                        </a:lnTo>
                        <a:lnTo>
                          <a:pt x="4461" y="444"/>
                        </a:lnTo>
                        <a:lnTo>
                          <a:pt x="4468" y="444"/>
                        </a:lnTo>
                        <a:lnTo>
                          <a:pt x="4474" y="444"/>
                        </a:lnTo>
                        <a:lnTo>
                          <a:pt x="4480" y="444"/>
                        </a:lnTo>
                        <a:lnTo>
                          <a:pt x="4486" y="444"/>
                        </a:lnTo>
                        <a:lnTo>
                          <a:pt x="4493" y="444"/>
                        </a:lnTo>
                        <a:lnTo>
                          <a:pt x="4493" y="438"/>
                        </a:lnTo>
                        <a:lnTo>
                          <a:pt x="4499" y="438"/>
                        </a:lnTo>
                        <a:lnTo>
                          <a:pt x="4505" y="438"/>
                        </a:lnTo>
                        <a:lnTo>
                          <a:pt x="4511" y="438"/>
                        </a:lnTo>
                        <a:lnTo>
                          <a:pt x="4511" y="432"/>
                        </a:lnTo>
                        <a:lnTo>
                          <a:pt x="4517" y="432"/>
                        </a:lnTo>
                        <a:lnTo>
                          <a:pt x="4517" y="426"/>
                        </a:lnTo>
                        <a:lnTo>
                          <a:pt x="4517" y="420"/>
                        </a:lnTo>
                        <a:lnTo>
                          <a:pt x="4517" y="414"/>
                        </a:lnTo>
                        <a:lnTo>
                          <a:pt x="4517" y="408"/>
                        </a:lnTo>
                        <a:lnTo>
                          <a:pt x="4524" y="408"/>
                        </a:lnTo>
                        <a:lnTo>
                          <a:pt x="4524" y="402"/>
                        </a:lnTo>
                        <a:lnTo>
                          <a:pt x="4524" y="390"/>
                        </a:lnTo>
                        <a:lnTo>
                          <a:pt x="4524" y="384"/>
                        </a:lnTo>
                        <a:lnTo>
                          <a:pt x="4524" y="378"/>
                        </a:lnTo>
                        <a:lnTo>
                          <a:pt x="4530" y="378"/>
                        </a:lnTo>
                        <a:lnTo>
                          <a:pt x="4530" y="372"/>
                        </a:lnTo>
                        <a:lnTo>
                          <a:pt x="4530" y="366"/>
                        </a:lnTo>
                        <a:lnTo>
                          <a:pt x="4530" y="360"/>
                        </a:lnTo>
                        <a:lnTo>
                          <a:pt x="4530" y="354"/>
                        </a:lnTo>
                        <a:lnTo>
                          <a:pt x="4536" y="354"/>
                        </a:lnTo>
                        <a:lnTo>
                          <a:pt x="4536" y="360"/>
                        </a:lnTo>
                        <a:lnTo>
                          <a:pt x="4536" y="366"/>
                        </a:lnTo>
                        <a:lnTo>
                          <a:pt x="4536" y="372"/>
                        </a:lnTo>
                        <a:lnTo>
                          <a:pt x="4536" y="378"/>
                        </a:lnTo>
                        <a:lnTo>
                          <a:pt x="4542" y="378"/>
                        </a:lnTo>
                        <a:lnTo>
                          <a:pt x="4542" y="384"/>
                        </a:lnTo>
                        <a:lnTo>
                          <a:pt x="4542" y="390"/>
                        </a:lnTo>
                        <a:lnTo>
                          <a:pt x="4542" y="396"/>
                        </a:lnTo>
                        <a:lnTo>
                          <a:pt x="4542" y="402"/>
                        </a:lnTo>
                        <a:lnTo>
                          <a:pt x="4542" y="408"/>
                        </a:lnTo>
                        <a:lnTo>
                          <a:pt x="4549" y="420"/>
                        </a:lnTo>
                        <a:lnTo>
                          <a:pt x="4549" y="426"/>
                        </a:lnTo>
                        <a:lnTo>
                          <a:pt x="4549" y="432"/>
                        </a:lnTo>
                        <a:lnTo>
                          <a:pt x="4555" y="432"/>
                        </a:lnTo>
                        <a:lnTo>
                          <a:pt x="4555" y="438"/>
                        </a:lnTo>
                        <a:lnTo>
                          <a:pt x="4561" y="438"/>
                        </a:lnTo>
                        <a:lnTo>
                          <a:pt x="4567" y="438"/>
                        </a:lnTo>
                        <a:lnTo>
                          <a:pt x="4574" y="438"/>
                        </a:lnTo>
                        <a:lnTo>
                          <a:pt x="4574" y="444"/>
                        </a:lnTo>
                        <a:lnTo>
                          <a:pt x="4580" y="444"/>
                        </a:lnTo>
                        <a:lnTo>
                          <a:pt x="4586" y="444"/>
                        </a:lnTo>
                        <a:lnTo>
                          <a:pt x="4592" y="444"/>
                        </a:lnTo>
                        <a:lnTo>
                          <a:pt x="4599" y="444"/>
                        </a:lnTo>
                        <a:lnTo>
                          <a:pt x="4605" y="444"/>
                        </a:lnTo>
                        <a:lnTo>
                          <a:pt x="4611" y="444"/>
                        </a:lnTo>
                        <a:lnTo>
                          <a:pt x="4617" y="444"/>
                        </a:lnTo>
                        <a:lnTo>
                          <a:pt x="4624" y="444"/>
                        </a:lnTo>
                        <a:lnTo>
                          <a:pt x="4630" y="444"/>
                        </a:lnTo>
                        <a:lnTo>
                          <a:pt x="4630" y="438"/>
                        </a:lnTo>
                        <a:lnTo>
                          <a:pt x="4636" y="438"/>
                        </a:lnTo>
                        <a:lnTo>
                          <a:pt x="4642" y="438"/>
                        </a:lnTo>
                        <a:lnTo>
                          <a:pt x="4649" y="438"/>
                        </a:lnTo>
                        <a:lnTo>
                          <a:pt x="4649" y="432"/>
                        </a:lnTo>
                        <a:lnTo>
                          <a:pt x="4655" y="432"/>
                        </a:lnTo>
                        <a:lnTo>
                          <a:pt x="4655" y="426"/>
                        </a:lnTo>
                        <a:lnTo>
                          <a:pt x="4655" y="420"/>
                        </a:lnTo>
                        <a:lnTo>
                          <a:pt x="4655" y="414"/>
                        </a:lnTo>
                        <a:lnTo>
                          <a:pt x="4655" y="408"/>
                        </a:lnTo>
                        <a:lnTo>
                          <a:pt x="4661" y="408"/>
                        </a:lnTo>
                        <a:lnTo>
                          <a:pt x="4661" y="402"/>
                        </a:lnTo>
                        <a:lnTo>
                          <a:pt x="4661" y="396"/>
                        </a:lnTo>
                        <a:lnTo>
                          <a:pt x="4661" y="390"/>
                        </a:lnTo>
                        <a:lnTo>
                          <a:pt x="4661" y="378"/>
                        </a:lnTo>
                        <a:lnTo>
                          <a:pt x="4667" y="378"/>
                        </a:lnTo>
                        <a:lnTo>
                          <a:pt x="4667" y="372"/>
                        </a:lnTo>
                        <a:lnTo>
                          <a:pt x="4667" y="366"/>
                        </a:lnTo>
                        <a:lnTo>
                          <a:pt x="4667" y="360"/>
                        </a:lnTo>
                        <a:lnTo>
                          <a:pt x="4667" y="354"/>
                        </a:lnTo>
                        <a:lnTo>
                          <a:pt x="4673" y="354"/>
                        </a:lnTo>
                        <a:lnTo>
                          <a:pt x="4673" y="360"/>
                        </a:lnTo>
                        <a:lnTo>
                          <a:pt x="4673" y="372"/>
                        </a:lnTo>
                        <a:lnTo>
                          <a:pt x="4673" y="378"/>
                        </a:lnTo>
                        <a:lnTo>
                          <a:pt x="4680" y="384"/>
                        </a:lnTo>
                        <a:lnTo>
                          <a:pt x="4680" y="390"/>
                        </a:lnTo>
                        <a:lnTo>
                          <a:pt x="4680" y="396"/>
                        </a:lnTo>
                        <a:lnTo>
                          <a:pt x="4680" y="402"/>
                        </a:lnTo>
                        <a:lnTo>
                          <a:pt x="4680" y="408"/>
                        </a:lnTo>
                        <a:lnTo>
                          <a:pt x="4686" y="414"/>
                        </a:lnTo>
                        <a:lnTo>
                          <a:pt x="4686" y="420"/>
                        </a:lnTo>
                        <a:lnTo>
                          <a:pt x="4686" y="426"/>
                        </a:lnTo>
                        <a:lnTo>
                          <a:pt x="4686" y="432"/>
                        </a:lnTo>
                        <a:lnTo>
                          <a:pt x="4692" y="432"/>
                        </a:lnTo>
                        <a:lnTo>
                          <a:pt x="4692" y="438"/>
                        </a:lnTo>
                        <a:lnTo>
                          <a:pt x="4698" y="438"/>
                        </a:lnTo>
                        <a:lnTo>
                          <a:pt x="4705" y="438"/>
                        </a:lnTo>
                        <a:lnTo>
                          <a:pt x="4711" y="438"/>
                        </a:lnTo>
                        <a:lnTo>
                          <a:pt x="4711" y="444"/>
                        </a:lnTo>
                        <a:lnTo>
                          <a:pt x="4717" y="444"/>
                        </a:lnTo>
                        <a:lnTo>
                          <a:pt x="4723" y="444"/>
                        </a:lnTo>
                        <a:lnTo>
                          <a:pt x="4730" y="444"/>
                        </a:lnTo>
                        <a:lnTo>
                          <a:pt x="4736" y="444"/>
                        </a:lnTo>
                        <a:lnTo>
                          <a:pt x="4742" y="444"/>
                        </a:lnTo>
                        <a:lnTo>
                          <a:pt x="4748" y="444"/>
                        </a:lnTo>
                        <a:lnTo>
                          <a:pt x="4755" y="444"/>
                        </a:lnTo>
                        <a:lnTo>
                          <a:pt x="4761" y="444"/>
                        </a:lnTo>
                        <a:lnTo>
                          <a:pt x="4767" y="444"/>
                        </a:lnTo>
                        <a:lnTo>
                          <a:pt x="4767" y="438"/>
                        </a:lnTo>
                        <a:lnTo>
                          <a:pt x="4773" y="438"/>
                        </a:lnTo>
                        <a:lnTo>
                          <a:pt x="4780" y="438"/>
                        </a:lnTo>
                        <a:lnTo>
                          <a:pt x="4786" y="438"/>
                        </a:lnTo>
                        <a:lnTo>
                          <a:pt x="4786" y="432"/>
                        </a:lnTo>
                        <a:lnTo>
                          <a:pt x="4792" y="432"/>
                        </a:lnTo>
                        <a:lnTo>
                          <a:pt x="4792" y="426"/>
                        </a:lnTo>
                        <a:lnTo>
                          <a:pt x="4792" y="420"/>
                        </a:lnTo>
                        <a:lnTo>
                          <a:pt x="4792" y="414"/>
                        </a:lnTo>
                        <a:lnTo>
                          <a:pt x="4792" y="408"/>
                        </a:lnTo>
                        <a:lnTo>
                          <a:pt x="4798" y="408"/>
                        </a:lnTo>
                        <a:lnTo>
                          <a:pt x="4798" y="402"/>
                        </a:lnTo>
                        <a:lnTo>
                          <a:pt x="4798" y="396"/>
                        </a:lnTo>
                        <a:lnTo>
                          <a:pt x="4798" y="390"/>
                        </a:lnTo>
                        <a:lnTo>
                          <a:pt x="4798" y="384"/>
                        </a:lnTo>
                        <a:lnTo>
                          <a:pt x="4798" y="378"/>
                        </a:lnTo>
                        <a:lnTo>
                          <a:pt x="4804" y="372"/>
                        </a:lnTo>
                        <a:lnTo>
                          <a:pt x="4804" y="366"/>
                        </a:lnTo>
                        <a:lnTo>
                          <a:pt x="4804" y="360"/>
                        </a:lnTo>
                        <a:lnTo>
                          <a:pt x="4804" y="354"/>
                        </a:lnTo>
                        <a:lnTo>
                          <a:pt x="4811" y="354"/>
                        </a:lnTo>
                        <a:lnTo>
                          <a:pt x="4811" y="360"/>
                        </a:lnTo>
                        <a:lnTo>
                          <a:pt x="4811" y="366"/>
                        </a:lnTo>
                        <a:lnTo>
                          <a:pt x="4811" y="372"/>
                        </a:lnTo>
                        <a:lnTo>
                          <a:pt x="4811" y="378"/>
                        </a:lnTo>
                        <a:lnTo>
                          <a:pt x="4817" y="384"/>
                        </a:lnTo>
                        <a:lnTo>
                          <a:pt x="4817" y="390"/>
                        </a:lnTo>
                        <a:lnTo>
                          <a:pt x="4817" y="396"/>
                        </a:lnTo>
                        <a:lnTo>
                          <a:pt x="4817" y="402"/>
                        </a:lnTo>
                        <a:lnTo>
                          <a:pt x="4817" y="408"/>
                        </a:lnTo>
                        <a:lnTo>
                          <a:pt x="4823" y="414"/>
                        </a:lnTo>
                        <a:lnTo>
                          <a:pt x="4823" y="420"/>
                        </a:lnTo>
                        <a:lnTo>
                          <a:pt x="4823" y="426"/>
                        </a:lnTo>
                        <a:lnTo>
                          <a:pt x="4823" y="432"/>
                        </a:lnTo>
                        <a:lnTo>
                          <a:pt x="4829" y="432"/>
                        </a:lnTo>
                        <a:lnTo>
                          <a:pt x="4829" y="438"/>
                        </a:lnTo>
                        <a:lnTo>
                          <a:pt x="4836" y="438"/>
                        </a:lnTo>
                        <a:lnTo>
                          <a:pt x="4842" y="438"/>
                        </a:lnTo>
                        <a:lnTo>
                          <a:pt x="4848" y="438"/>
                        </a:lnTo>
                        <a:lnTo>
                          <a:pt x="4848" y="444"/>
                        </a:lnTo>
                        <a:lnTo>
                          <a:pt x="4854" y="444"/>
                        </a:lnTo>
                        <a:lnTo>
                          <a:pt x="4861" y="444"/>
                        </a:lnTo>
                        <a:lnTo>
                          <a:pt x="4867" y="444"/>
                        </a:lnTo>
                        <a:lnTo>
                          <a:pt x="4873" y="444"/>
                        </a:lnTo>
                        <a:lnTo>
                          <a:pt x="4879" y="444"/>
                        </a:lnTo>
                        <a:lnTo>
                          <a:pt x="4886" y="444"/>
                        </a:lnTo>
                        <a:lnTo>
                          <a:pt x="4892" y="444"/>
                        </a:lnTo>
                        <a:lnTo>
                          <a:pt x="4898" y="444"/>
                        </a:lnTo>
                        <a:lnTo>
                          <a:pt x="4904" y="444"/>
                        </a:lnTo>
                        <a:lnTo>
                          <a:pt x="4904" y="438"/>
                        </a:lnTo>
                        <a:lnTo>
                          <a:pt x="4911" y="438"/>
                        </a:lnTo>
                        <a:lnTo>
                          <a:pt x="4917" y="438"/>
                        </a:lnTo>
                        <a:lnTo>
                          <a:pt x="4923" y="438"/>
                        </a:lnTo>
                        <a:lnTo>
                          <a:pt x="4923" y="432"/>
                        </a:lnTo>
                        <a:lnTo>
                          <a:pt x="4929" y="432"/>
                        </a:lnTo>
                        <a:lnTo>
                          <a:pt x="4929" y="426"/>
                        </a:lnTo>
                        <a:lnTo>
                          <a:pt x="4929" y="420"/>
                        </a:lnTo>
                        <a:lnTo>
                          <a:pt x="4929" y="414"/>
                        </a:lnTo>
                        <a:lnTo>
                          <a:pt x="4929" y="408"/>
                        </a:lnTo>
                        <a:lnTo>
                          <a:pt x="4936" y="408"/>
                        </a:lnTo>
                        <a:lnTo>
                          <a:pt x="4936" y="402"/>
                        </a:lnTo>
                        <a:lnTo>
                          <a:pt x="4936" y="396"/>
                        </a:lnTo>
                        <a:lnTo>
                          <a:pt x="4936" y="390"/>
                        </a:lnTo>
                        <a:lnTo>
                          <a:pt x="4936" y="384"/>
                        </a:lnTo>
                        <a:lnTo>
                          <a:pt x="4936" y="378"/>
                        </a:lnTo>
                        <a:lnTo>
                          <a:pt x="4942" y="372"/>
                        </a:lnTo>
                        <a:lnTo>
                          <a:pt x="4942" y="360"/>
                        </a:lnTo>
                        <a:lnTo>
                          <a:pt x="4942" y="354"/>
                        </a:lnTo>
                        <a:lnTo>
                          <a:pt x="4948" y="354"/>
                        </a:lnTo>
                        <a:lnTo>
                          <a:pt x="4948" y="360"/>
                        </a:lnTo>
                        <a:lnTo>
                          <a:pt x="4948" y="366"/>
                        </a:lnTo>
                        <a:lnTo>
                          <a:pt x="4948" y="372"/>
                        </a:lnTo>
                        <a:lnTo>
                          <a:pt x="4948" y="378"/>
                        </a:lnTo>
                        <a:lnTo>
                          <a:pt x="4954" y="384"/>
                        </a:lnTo>
                        <a:lnTo>
                          <a:pt x="4954" y="396"/>
                        </a:lnTo>
                        <a:lnTo>
                          <a:pt x="4954" y="402"/>
                        </a:lnTo>
                        <a:lnTo>
                          <a:pt x="4954" y="408"/>
                        </a:lnTo>
                        <a:lnTo>
                          <a:pt x="4960" y="414"/>
                        </a:lnTo>
                        <a:lnTo>
                          <a:pt x="4960" y="420"/>
                        </a:lnTo>
                        <a:lnTo>
                          <a:pt x="4960" y="426"/>
                        </a:lnTo>
                        <a:lnTo>
                          <a:pt x="4960" y="432"/>
                        </a:lnTo>
                        <a:lnTo>
                          <a:pt x="4967" y="438"/>
                        </a:lnTo>
                        <a:lnTo>
                          <a:pt x="4973" y="438"/>
                        </a:lnTo>
                        <a:lnTo>
                          <a:pt x="4979" y="438"/>
                        </a:lnTo>
                        <a:lnTo>
                          <a:pt x="4985" y="438"/>
                        </a:lnTo>
                        <a:lnTo>
                          <a:pt x="4985" y="444"/>
                        </a:lnTo>
                        <a:lnTo>
                          <a:pt x="4992" y="444"/>
                        </a:lnTo>
                        <a:lnTo>
                          <a:pt x="4998" y="444"/>
                        </a:lnTo>
                        <a:lnTo>
                          <a:pt x="5004" y="444"/>
                        </a:lnTo>
                        <a:lnTo>
                          <a:pt x="5010" y="444"/>
                        </a:lnTo>
                        <a:lnTo>
                          <a:pt x="5017" y="444"/>
                        </a:lnTo>
                        <a:lnTo>
                          <a:pt x="5023" y="444"/>
                        </a:lnTo>
                        <a:lnTo>
                          <a:pt x="5023" y="438"/>
                        </a:lnTo>
                        <a:lnTo>
                          <a:pt x="5029" y="432"/>
                        </a:lnTo>
                        <a:lnTo>
                          <a:pt x="5029" y="426"/>
                        </a:lnTo>
                        <a:lnTo>
                          <a:pt x="5029" y="420"/>
                        </a:lnTo>
                        <a:lnTo>
                          <a:pt x="5029" y="414"/>
                        </a:lnTo>
                        <a:lnTo>
                          <a:pt x="5029" y="402"/>
                        </a:lnTo>
                        <a:lnTo>
                          <a:pt x="5035" y="396"/>
                        </a:lnTo>
                        <a:lnTo>
                          <a:pt x="5035" y="390"/>
                        </a:lnTo>
                        <a:lnTo>
                          <a:pt x="5035" y="384"/>
                        </a:lnTo>
                        <a:lnTo>
                          <a:pt x="5035" y="378"/>
                        </a:lnTo>
                        <a:lnTo>
                          <a:pt x="5035" y="360"/>
                        </a:lnTo>
                        <a:lnTo>
                          <a:pt x="5042" y="354"/>
                        </a:lnTo>
                        <a:lnTo>
                          <a:pt x="5042" y="348"/>
                        </a:lnTo>
                        <a:lnTo>
                          <a:pt x="5042" y="336"/>
                        </a:lnTo>
                        <a:lnTo>
                          <a:pt x="5042" y="330"/>
                        </a:lnTo>
                        <a:lnTo>
                          <a:pt x="5042" y="324"/>
                        </a:lnTo>
                        <a:lnTo>
                          <a:pt x="5042" y="312"/>
                        </a:lnTo>
                        <a:lnTo>
                          <a:pt x="5048" y="306"/>
                        </a:lnTo>
                        <a:lnTo>
                          <a:pt x="5048" y="294"/>
                        </a:lnTo>
                        <a:lnTo>
                          <a:pt x="5048" y="288"/>
                        </a:lnTo>
                        <a:lnTo>
                          <a:pt x="5048" y="282"/>
                        </a:lnTo>
                        <a:lnTo>
                          <a:pt x="5048" y="270"/>
                        </a:lnTo>
                        <a:lnTo>
                          <a:pt x="5048" y="264"/>
                        </a:lnTo>
                        <a:lnTo>
                          <a:pt x="5048" y="252"/>
                        </a:lnTo>
                        <a:lnTo>
                          <a:pt x="5054" y="246"/>
                        </a:lnTo>
                        <a:lnTo>
                          <a:pt x="5054" y="240"/>
                        </a:lnTo>
                        <a:lnTo>
                          <a:pt x="5054" y="246"/>
                        </a:lnTo>
                        <a:lnTo>
                          <a:pt x="5060" y="264"/>
                        </a:lnTo>
                        <a:lnTo>
                          <a:pt x="5060" y="282"/>
                        </a:lnTo>
                        <a:lnTo>
                          <a:pt x="5060" y="294"/>
                        </a:lnTo>
                        <a:lnTo>
                          <a:pt x="5060" y="312"/>
                        </a:lnTo>
                        <a:lnTo>
                          <a:pt x="5060" y="324"/>
                        </a:lnTo>
                        <a:lnTo>
                          <a:pt x="5060" y="336"/>
                        </a:lnTo>
                        <a:lnTo>
                          <a:pt x="5060" y="354"/>
                        </a:lnTo>
                        <a:lnTo>
                          <a:pt x="5067" y="366"/>
                        </a:lnTo>
                        <a:lnTo>
                          <a:pt x="5067" y="378"/>
                        </a:lnTo>
                        <a:lnTo>
                          <a:pt x="5067" y="390"/>
                        </a:lnTo>
                        <a:lnTo>
                          <a:pt x="5067" y="408"/>
                        </a:lnTo>
                        <a:lnTo>
                          <a:pt x="5067" y="420"/>
                        </a:lnTo>
                        <a:lnTo>
                          <a:pt x="5067" y="432"/>
                        </a:lnTo>
                        <a:lnTo>
                          <a:pt x="5073" y="444"/>
                        </a:lnTo>
                        <a:lnTo>
                          <a:pt x="5073" y="450"/>
                        </a:lnTo>
                        <a:lnTo>
                          <a:pt x="5073" y="462"/>
                        </a:lnTo>
                        <a:lnTo>
                          <a:pt x="5073" y="474"/>
                        </a:lnTo>
                        <a:lnTo>
                          <a:pt x="5073" y="486"/>
                        </a:lnTo>
                        <a:lnTo>
                          <a:pt x="5073" y="498"/>
                        </a:lnTo>
                        <a:lnTo>
                          <a:pt x="5079" y="504"/>
                        </a:lnTo>
                        <a:lnTo>
                          <a:pt x="5079" y="516"/>
                        </a:lnTo>
                        <a:lnTo>
                          <a:pt x="5079" y="534"/>
                        </a:lnTo>
                        <a:lnTo>
                          <a:pt x="5079" y="540"/>
                        </a:lnTo>
                        <a:lnTo>
                          <a:pt x="5079" y="546"/>
                        </a:lnTo>
                        <a:lnTo>
                          <a:pt x="5079" y="552"/>
                        </a:lnTo>
                        <a:lnTo>
                          <a:pt x="5085" y="558"/>
                        </a:lnTo>
                        <a:lnTo>
                          <a:pt x="5085" y="564"/>
                        </a:lnTo>
                        <a:lnTo>
                          <a:pt x="5085" y="570"/>
                        </a:lnTo>
                        <a:lnTo>
                          <a:pt x="5085" y="576"/>
                        </a:lnTo>
                        <a:lnTo>
                          <a:pt x="5085" y="582"/>
                        </a:lnTo>
                        <a:lnTo>
                          <a:pt x="5092" y="588"/>
                        </a:lnTo>
                        <a:lnTo>
                          <a:pt x="5092" y="594"/>
                        </a:lnTo>
                        <a:lnTo>
                          <a:pt x="5092" y="600"/>
                        </a:lnTo>
                        <a:lnTo>
                          <a:pt x="5092" y="606"/>
                        </a:lnTo>
                        <a:lnTo>
                          <a:pt x="5098" y="612"/>
                        </a:lnTo>
                        <a:lnTo>
                          <a:pt x="5098" y="618"/>
                        </a:lnTo>
                        <a:lnTo>
                          <a:pt x="5098" y="624"/>
                        </a:lnTo>
                        <a:lnTo>
                          <a:pt x="5104" y="624"/>
                        </a:lnTo>
                        <a:lnTo>
                          <a:pt x="5104" y="630"/>
                        </a:lnTo>
                        <a:lnTo>
                          <a:pt x="5104" y="636"/>
                        </a:lnTo>
                        <a:lnTo>
                          <a:pt x="5110" y="636"/>
                        </a:lnTo>
                        <a:lnTo>
                          <a:pt x="5110" y="642"/>
                        </a:lnTo>
                        <a:lnTo>
                          <a:pt x="5116" y="642"/>
                        </a:lnTo>
                        <a:lnTo>
                          <a:pt x="5116" y="636"/>
                        </a:lnTo>
                        <a:lnTo>
                          <a:pt x="5123" y="636"/>
                        </a:lnTo>
                        <a:lnTo>
                          <a:pt x="5123" y="630"/>
                        </a:lnTo>
                        <a:lnTo>
                          <a:pt x="5129" y="630"/>
                        </a:lnTo>
                        <a:lnTo>
                          <a:pt x="5129" y="624"/>
                        </a:lnTo>
                        <a:lnTo>
                          <a:pt x="5129" y="618"/>
                        </a:lnTo>
                        <a:lnTo>
                          <a:pt x="5135" y="618"/>
                        </a:lnTo>
                        <a:lnTo>
                          <a:pt x="5135" y="612"/>
                        </a:lnTo>
                        <a:lnTo>
                          <a:pt x="5135" y="600"/>
                        </a:lnTo>
                        <a:lnTo>
                          <a:pt x="5141" y="594"/>
                        </a:lnTo>
                        <a:lnTo>
                          <a:pt x="5141" y="588"/>
                        </a:lnTo>
                        <a:lnTo>
                          <a:pt x="5141" y="582"/>
                        </a:lnTo>
                        <a:lnTo>
                          <a:pt x="5141" y="576"/>
                        </a:lnTo>
                        <a:lnTo>
                          <a:pt x="5141" y="564"/>
                        </a:lnTo>
                        <a:lnTo>
                          <a:pt x="5148" y="558"/>
                        </a:lnTo>
                        <a:lnTo>
                          <a:pt x="5148" y="552"/>
                        </a:lnTo>
                        <a:lnTo>
                          <a:pt x="5148" y="540"/>
                        </a:lnTo>
                        <a:lnTo>
                          <a:pt x="5148" y="534"/>
                        </a:lnTo>
                        <a:lnTo>
                          <a:pt x="5148" y="522"/>
                        </a:lnTo>
                        <a:lnTo>
                          <a:pt x="5148" y="516"/>
                        </a:lnTo>
                        <a:lnTo>
                          <a:pt x="5154" y="504"/>
                        </a:lnTo>
                        <a:lnTo>
                          <a:pt x="5154" y="480"/>
                        </a:lnTo>
                        <a:lnTo>
                          <a:pt x="5154" y="468"/>
                        </a:lnTo>
                        <a:lnTo>
                          <a:pt x="5154" y="462"/>
                        </a:lnTo>
                        <a:lnTo>
                          <a:pt x="5154" y="450"/>
                        </a:lnTo>
                        <a:lnTo>
                          <a:pt x="5154" y="432"/>
                        </a:lnTo>
                        <a:lnTo>
                          <a:pt x="5160" y="420"/>
                        </a:lnTo>
                        <a:lnTo>
                          <a:pt x="5160" y="408"/>
                        </a:lnTo>
                        <a:lnTo>
                          <a:pt x="5160" y="396"/>
                        </a:lnTo>
                        <a:lnTo>
                          <a:pt x="5160" y="384"/>
                        </a:lnTo>
                        <a:lnTo>
                          <a:pt x="5160" y="366"/>
                        </a:lnTo>
                        <a:lnTo>
                          <a:pt x="5160" y="354"/>
                        </a:lnTo>
                        <a:lnTo>
                          <a:pt x="5166" y="336"/>
                        </a:lnTo>
                        <a:lnTo>
                          <a:pt x="5166" y="324"/>
                        </a:lnTo>
                        <a:lnTo>
                          <a:pt x="5166" y="306"/>
                        </a:lnTo>
                        <a:lnTo>
                          <a:pt x="5166" y="300"/>
                        </a:lnTo>
                        <a:lnTo>
                          <a:pt x="5166" y="288"/>
                        </a:lnTo>
                        <a:lnTo>
                          <a:pt x="5166" y="282"/>
                        </a:lnTo>
                        <a:lnTo>
                          <a:pt x="5173" y="282"/>
                        </a:lnTo>
                        <a:lnTo>
                          <a:pt x="5173" y="288"/>
                        </a:lnTo>
                        <a:lnTo>
                          <a:pt x="5173" y="294"/>
                        </a:lnTo>
                        <a:lnTo>
                          <a:pt x="5173" y="300"/>
                        </a:lnTo>
                        <a:lnTo>
                          <a:pt x="5173" y="312"/>
                        </a:lnTo>
                        <a:lnTo>
                          <a:pt x="5179" y="318"/>
                        </a:lnTo>
                        <a:lnTo>
                          <a:pt x="5179" y="324"/>
                        </a:lnTo>
                        <a:lnTo>
                          <a:pt x="5179" y="330"/>
                        </a:lnTo>
                        <a:lnTo>
                          <a:pt x="5179" y="336"/>
                        </a:lnTo>
                        <a:lnTo>
                          <a:pt x="5179" y="342"/>
                        </a:lnTo>
                        <a:lnTo>
                          <a:pt x="5179" y="348"/>
                        </a:lnTo>
                        <a:lnTo>
                          <a:pt x="5185" y="354"/>
                        </a:lnTo>
                      </a:path>
                    </a:pathLst>
                  </a:custGeom>
                  <a:noFill/>
                  <a:ln w="12700">
                    <a:solidFill>
                      <a:srgbClr val="00FF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20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973" y="2060"/>
                    <a:ext cx="343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FF00"/>
                        </a:solidFill>
                        <a:latin typeface="Arial" charset="0"/>
                        <a:cs typeface="Arial" charset="0"/>
                      </a:rPr>
                      <a:t>BETA_Y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521" name="Freeform 57"/>
                  <p:cNvSpPr>
                    <a:spLocks/>
                  </p:cNvSpPr>
                  <p:nvPr/>
                </p:nvSpPr>
                <p:spPr bwMode="auto">
                  <a:xfrm>
                    <a:off x="299" y="908"/>
                    <a:ext cx="5185" cy="984"/>
                  </a:xfrm>
                  <a:custGeom>
                    <a:avLst/>
                    <a:gdLst>
                      <a:gd name="T0" fmla="*/ 81 w 5185"/>
                      <a:gd name="T1" fmla="*/ 480 h 984"/>
                      <a:gd name="T2" fmla="*/ 162 w 5185"/>
                      <a:gd name="T3" fmla="*/ 402 h 984"/>
                      <a:gd name="T4" fmla="*/ 243 w 5185"/>
                      <a:gd name="T5" fmla="*/ 108 h 984"/>
                      <a:gd name="T6" fmla="*/ 324 w 5185"/>
                      <a:gd name="T7" fmla="*/ 504 h 984"/>
                      <a:gd name="T8" fmla="*/ 405 w 5185"/>
                      <a:gd name="T9" fmla="*/ 750 h 984"/>
                      <a:gd name="T10" fmla="*/ 487 w 5185"/>
                      <a:gd name="T11" fmla="*/ 462 h 984"/>
                      <a:gd name="T12" fmla="*/ 568 w 5185"/>
                      <a:gd name="T13" fmla="*/ 600 h 984"/>
                      <a:gd name="T14" fmla="*/ 649 w 5185"/>
                      <a:gd name="T15" fmla="*/ 594 h 984"/>
                      <a:gd name="T16" fmla="*/ 736 w 5185"/>
                      <a:gd name="T17" fmla="*/ 360 h 984"/>
                      <a:gd name="T18" fmla="*/ 817 w 5185"/>
                      <a:gd name="T19" fmla="*/ 78 h 984"/>
                      <a:gd name="T20" fmla="*/ 898 w 5185"/>
                      <a:gd name="T21" fmla="*/ 294 h 984"/>
                      <a:gd name="T22" fmla="*/ 980 w 5185"/>
                      <a:gd name="T23" fmla="*/ 558 h 984"/>
                      <a:gd name="T24" fmla="*/ 1061 w 5185"/>
                      <a:gd name="T25" fmla="*/ 636 h 984"/>
                      <a:gd name="T26" fmla="*/ 1142 w 5185"/>
                      <a:gd name="T27" fmla="*/ 378 h 984"/>
                      <a:gd name="T28" fmla="*/ 1223 w 5185"/>
                      <a:gd name="T29" fmla="*/ 702 h 984"/>
                      <a:gd name="T30" fmla="*/ 1304 w 5185"/>
                      <a:gd name="T31" fmla="*/ 564 h 984"/>
                      <a:gd name="T32" fmla="*/ 1391 w 5185"/>
                      <a:gd name="T33" fmla="*/ 192 h 984"/>
                      <a:gd name="T34" fmla="*/ 1472 w 5185"/>
                      <a:gd name="T35" fmla="*/ 342 h 984"/>
                      <a:gd name="T36" fmla="*/ 1554 w 5185"/>
                      <a:gd name="T37" fmla="*/ 474 h 984"/>
                      <a:gd name="T38" fmla="*/ 1635 w 5185"/>
                      <a:gd name="T39" fmla="*/ 528 h 984"/>
                      <a:gd name="T40" fmla="*/ 1716 w 5185"/>
                      <a:gd name="T41" fmla="*/ 528 h 984"/>
                      <a:gd name="T42" fmla="*/ 1797 w 5185"/>
                      <a:gd name="T43" fmla="*/ 528 h 984"/>
                      <a:gd name="T44" fmla="*/ 1878 w 5185"/>
                      <a:gd name="T45" fmla="*/ 528 h 984"/>
                      <a:gd name="T46" fmla="*/ 1965 w 5185"/>
                      <a:gd name="T47" fmla="*/ 528 h 984"/>
                      <a:gd name="T48" fmla="*/ 2047 w 5185"/>
                      <a:gd name="T49" fmla="*/ 528 h 984"/>
                      <a:gd name="T50" fmla="*/ 2128 w 5185"/>
                      <a:gd name="T51" fmla="*/ 528 h 984"/>
                      <a:gd name="T52" fmla="*/ 2209 w 5185"/>
                      <a:gd name="T53" fmla="*/ 528 h 984"/>
                      <a:gd name="T54" fmla="*/ 2290 w 5185"/>
                      <a:gd name="T55" fmla="*/ 528 h 984"/>
                      <a:gd name="T56" fmla="*/ 2371 w 5185"/>
                      <a:gd name="T57" fmla="*/ 528 h 984"/>
                      <a:gd name="T58" fmla="*/ 2452 w 5185"/>
                      <a:gd name="T59" fmla="*/ 528 h 984"/>
                      <a:gd name="T60" fmla="*/ 2539 w 5185"/>
                      <a:gd name="T61" fmla="*/ 528 h 984"/>
                      <a:gd name="T62" fmla="*/ 2621 w 5185"/>
                      <a:gd name="T63" fmla="*/ 528 h 984"/>
                      <a:gd name="T64" fmla="*/ 2702 w 5185"/>
                      <a:gd name="T65" fmla="*/ 534 h 984"/>
                      <a:gd name="T66" fmla="*/ 2783 w 5185"/>
                      <a:gd name="T67" fmla="*/ 582 h 984"/>
                      <a:gd name="T68" fmla="*/ 2864 w 5185"/>
                      <a:gd name="T69" fmla="*/ 756 h 984"/>
                      <a:gd name="T70" fmla="*/ 2945 w 5185"/>
                      <a:gd name="T71" fmla="*/ 804 h 984"/>
                      <a:gd name="T72" fmla="*/ 3026 w 5185"/>
                      <a:gd name="T73" fmla="*/ 354 h 984"/>
                      <a:gd name="T74" fmla="*/ 3107 w 5185"/>
                      <a:gd name="T75" fmla="*/ 210 h 984"/>
                      <a:gd name="T76" fmla="*/ 3195 w 5185"/>
                      <a:gd name="T77" fmla="*/ 630 h 984"/>
                      <a:gd name="T78" fmla="*/ 3276 w 5185"/>
                      <a:gd name="T79" fmla="*/ 804 h 984"/>
                      <a:gd name="T80" fmla="*/ 3357 w 5185"/>
                      <a:gd name="T81" fmla="*/ 330 h 984"/>
                      <a:gd name="T82" fmla="*/ 3438 w 5185"/>
                      <a:gd name="T83" fmla="*/ 102 h 984"/>
                      <a:gd name="T84" fmla="*/ 3519 w 5185"/>
                      <a:gd name="T85" fmla="*/ 582 h 984"/>
                      <a:gd name="T86" fmla="*/ 3600 w 5185"/>
                      <a:gd name="T87" fmla="*/ 846 h 984"/>
                      <a:gd name="T88" fmla="*/ 3681 w 5185"/>
                      <a:gd name="T89" fmla="*/ 408 h 984"/>
                      <a:gd name="T90" fmla="*/ 3769 w 5185"/>
                      <a:gd name="T91" fmla="*/ 162 h 984"/>
                      <a:gd name="T92" fmla="*/ 3850 w 5185"/>
                      <a:gd name="T93" fmla="*/ 582 h 984"/>
                      <a:gd name="T94" fmla="*/ 3931 w 5185"/>
                      <a:gd name="T95" fmla="*/ 936 h 984"/>
                      <a:gd name="T96" fmla="*/ 4012 w 5185"/>
                      <a:gd name="T97" fmla="*/ 618 h 984"/>
                      <a:gd name="T98" fmla="*/ 4093 w 5185"/>
                      <a:gd name="T99" fmla="*/ 564 h 984"/>
                      <a:gd name="T100" fmla="*/ 4174 w 5185"/>
                      <a:gd name="T101" fmla="*/ 528 h 984"/>
                      <a:gd name="T102" fmla="*/ 4255 w 5185"/>
                      <a:gd name="T103" fmla="*/ 528 h 984"/>
                      <a:gd name="T104" fmla="*/ 4337 w 5185"/>
                      <a:gd name="T105" fmla="*/ 528 h 984"/>
                      <a:gd name="T106" fmla="*/ 4424 w 5185"/>
                      <a:gd name="T107" fmla="*/ 528 h 984"/>
                      <a:gd name="T108" fmla="*/ 4505 w 5185"/>
                      <a:gd name="T109" fmla="*/ 528 h 984"/>
                      <a:gd name="T110" fmla="*/ 4586 w 5185"/>
                      <a:gd name="T111" fmla="*/ 528 h 984"/>
                      <a:gd name="T112" fmla="*/ 4667 w 5185"/>
                      <a:gd name="T113" fmla="*/ 528 h 984"/>
                      <a:gd name="T114" fmla="*/ 4748 w 5185"/>
                      <a:gd name="T115" fmla="*/ 528 h 984"/>
                      <a:gd name="T116" fmla="*/ 4829 w 5185"/>
                      <a:gd name="T117" fmla="*/ 528 h 984"/>
                      <a:gd name="T118" fmla="*/ 4911 w 5185"/>
                      <a:gd name="T119" fmla="*/ 528 h 984"/>
                      <a:gd name="T120" fmla="*/ 4998 w 5185"/>
                      <a:gd name="T121" fmla="*/ 528 h 984"/>
                      <a:gd name="T122" fmla="*/ 5079 w 5185"/>
                      <a:gd name="T123" fmla="*/ 528 h 984"/>
                      <a:gd name="T124" fmla="*/ 5160 w 5185"/>
                      <a:gd name="T125" fmla="*/ 528 h 984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5185"/>
                      <a:gd name="T190" fmla="*/ 0 h 984"/>
                      <a:gd name="T191" fmla="*/ 5185 w 5185"/>
                      <a:gd name="T192" fmla="*/ 984 h 984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5185" h="984">
                        <a:moveTo>
                          <a:pt x="0" y="528"/>
                        </a:moveTo>
                        <a:lnTo>
                          <a:pt x="0" y="528"/>
                        </a:lnTo>
                        <a:lnTo>
                          <a:pt x="6" y="528"/>
                        </a:lnTo>
                        <a:lnTo>
                          <a:pt x="12" y="528"/>
                        </a:lnTo>
                        <a:lnTo>
                          <a:pt x="19" y="528"/>
                        </a:lnTo>
                        <a:lnTo>
                          <a:pt x="19" y="522"/>
                        </a:lnTo>
                        <a:lnTo>
                          <a:pt x="25" y="522"/>
                        </a:lnTo>
                        <a:lnTo>
                          <a:pt x="31" y="522"/>
                        </a:lnTo>
                        <a:lnTo>
                          <a:pt x="31" y="516"/>
                        </a:lnTo>
                        <a:lnTo>
                          <a:pt x="37" y="516"/>
                        </a:lnTo>
                        <a:lnTo>
                          <a:pt x="37" y="510"/>
                        </a:lnTo>
                        <a:lnTo>
                          <a:pt x="44" y="510"/>
                        </a:lnTo>
                        <a:lnTo>
                          <a:pt x="50" y="504"/>
                        </a:lnTo>
                        <a:lnTo>
                          <a:pt x="56" y="498"/>
                        </a:lnTo>
                        <a:lnTo>
                          <a:pt x="56" y="492"/>
                        </a:lnTo>
                        <a:lnTo>
                          <a:pt x="62" y="492"/>
                        </a:lnTo>
                        <a:lnTo>
                          <a:pt x="62" y="486"/>
                        </a:lnTo>
                        <a:lnTo>
                          <a:pt x="69" y="486"/>
                        </a:lnTo>
                        <a:lnTo>
                          <a:pt x="69" y="480"/>
                        </a:lnTo>
                        <a:lnTo>
                          <a:pt x="75" y="480"/>
                        </a:lnTo>
                        <a:lnTo>
                          <a:pt x="81" y="480"/>
                        </a:lnTo>
                        <a:lnTo>
                          <a:pt x="87" y="480"/>
                        </a:lnTo>
                        <a:lnTo>
                          <a:pt x="93" y="474"/>
                        </a:lnTo>
                        <a:lnTo>
                          <a:pt x="100" y="474"/>
                        </a:lnTo>
                        <a:lnTo>
                          <a:pt x="106" y="474"/>
                        </a:lnTo>
                        <a:lnTo>
                          <a:pt x="106" y="468"/>
                        </a:lnTo>
                        <a:lnTo>
                          <a:pt x="112" y="468"/>
                        </a:lnTo>
                        <a:lnTo>
                          <a:pt x="112" y="462"/>
                        </a:lnTo>
                        <a:lnTo>
                          <a:pt x="118" y="462"/>
                        </a:lnTo>
                        <a:lnTo>
                          <a:pt x="118" y="456"/>
                        </a:lnTo>
                        <a:lnTo>
                          <a:pt x="125" y="456"/>
                        </a:lnTo>
                        <a:lnTo>
                          <a:pt x="125" y="450"/>
                        </a:lnTo>
                        <a:lnTo>
                          <a:pt x="131" y="450"/>
                        </a:lnTo>
                        <a:lnTo>
                          <a:pt x="131" y="444"/>
                        </a:lnTo>
                        <a:lnTo>
                          <a:pt x="137" y="444"/>
                        </a:lnTo>
                        <a:lnTo>
                          <a:pt x="137" y="438"/>
                        </a:lnTo>
                        <a:lnTo>
                          <a:pt x="143" y="438"/>
                        </a:lnTo>
                        <a:lnTo>
                          <a:pt x="143" y="432"/>
                        </a:lnTo>
                        <a:lnTo>
                          <a:pt x="150" y="432"/>
                        </a:lnTo>
                        <a:lnTo>
                          <a:pt x="150" y="426"/>
                        </a:lnTo>
                        <a:lnTo>
                          <a:pt x="150" y="420"/>
                        </a:lnTo>
                        <a:lnTo>
                          <a:pt x="156" y="420"/>
                        </a:lnTo>
                        <a:lnTo>
                          <a:pt x="156" y="414"/>
                        </a:lnTo>
                        <a:lnTo>
                          <a:pt x="156" y="408"/>
                        </a:lnTo>
                        <a:lnTo>
                          <a:pt x="156" y="402"/>
                        </a:lnTo>
                        <a:lnTo>
                          <a:pt x="162" y="402"/>
                        </a:lnTo>
                        <a:lnTo>
                          <a:pt x="162" y="396"/>
                        </a:lnTo>
                        <a:lnTo>
                          <a:pt x="162" y="390"/>
                        </a:lnTo>
                        <a:lnTo>
                          <a:pt x="162" y="384"/>
                        </a:lnTo>
                        <a:lnTo>
                          <a:pt x="168" y="384"/>
                        </a:lnTo>
                        <a:lnTo>
                          <a:pt x="168" y="378"/>
                        </a:lnTo>
                        <a:lnTo>
                          <a:pt x="168" y="366"/>
                        </a:lnTo>
                        <a:lnTo>
                          <a:pt x="168" y="360"/>
                        </a:lnTo>
                        <a:lnTo>
                          <a:pt x="175" y="360"/>
                        </a:lnTo>
                        <a:lnTo>
                          <a:pt x="175" y="354"/>
                        </a:lnTo>
                        <a:lnTo>
                          <a:pt x="175" y="348"/>
                        </a:lnTo>
                        <a:lnTo>
                          <a:pt x="175" y="342"/>
                        </a:lnTo>
                        <a:lnTo>
                          <a:pt x="181" y="336"/>
                        </a:lnTo>
                        <a:lnTo>
                          <a:pt x="181" y="330"/>
                        </a:lnTo>
                        <a:lnTo>
                          <a:pt x="181" y="324"/>
                        </a:lnTo>
                        <a:lnTo>
                          <a:pt x="181" y="318"/>
                        </a:lnTo>
                        <a:lnTo>
                          <a:pt x="181" y="312"/>
                        </a:lnTo>
                        <a:lnTo>
                          <a:pt x="187" y="306"/>
                        </a:lnTo>
                        <a:lnTo>
                          <a:pt x="187" y="300"/>
                        </a:lnTo>
                        <a:lnTo>
                          <a:pt x="187" y="294"/>
                        </a:lnTo>
                        <a:lnTo>
                          <a:pt x="193" y="288"/>
                        </a:lnTo>
                        <a:lnTo>
                          <a:pt x="193" y="282"/>
                        </a:lnTo>
                        <a:lnTo>
                          <a:pt x="193" y="276"/>
                        </a:lnTo>
                        <a:lnTo>
                          <a:pt x="193" y="270"/>
                        </a:lnTo>
                        <a:lnTo>
                          <a:pt x="193" y="264"/>
                        </a:lnTo>
                        <a:lnTo>
                          <a:pt x="200" y="258"/>
                        </a:lnTo>
                        <a:lnTo>
                          <a:pt x="200" y="252"/>
                        </a:lnTo>
                        <a:lnTo>
                          <a:pt x="200" y="246"/>
                        </a:lnTo>
                        <a:lnTo>
                          <a:pt x="200" y="240"/>
                        </a:lnTo>
                        <a:lnTo>
                          <a:pt x="206" y="234"/>
                        </a:lnTo>
                        <a:lnTo>
                          <a:pt x="206" y="228"/>
                        </a:lnTo>
                        <a:lnTo>
                          <a:pt x="206" y="222"/>
                        </a:lnTo>
                        <a:lnTo>
                          <a:pt x="206" y="216"/>
                        </a:lnTo>
                        <a:lnTo>
                          <a:pt x="212" y="210"/>
                        </a:lnTo>
                        <a:lnTo>
                          <a:pt x="212" y="204"/>
                        </a:lnTo>
                        <a:lnTo>
                          <a:pt x="212" y="198"/>
                        </a:lnTo>
                        <a:lnTo>
                          <a:pt x="212" y="192"/>
                        </a:lnTo>
                        <a:lnTo>
                          <a:pt x="212" y="186"/>
                        </a:lnTo>
                        <a:lnTo>
                          <a:pt x="212" y="180"/>
                        </a:lnTo>
                        <a:lnTo>
                          <a:pt x="218" y="180"/>
                        </a:lnTo>
                        <a:lnTo>
                          <a:pt x="218" y="174"/>
                        </a:lnTo>
                        <a:lnTo>
                          <a:pt x="218" y="168"/>
                        </a:lnTo>
                        <a:lnTo>
                          <a:pt x="218" y="162"/>
                        </a:lnTo>
                        <a:lnTo>
                          <a:pt x="218" y="156"/>
                        </a:lnTo>
                        <a:lnTo>
                          <a:pt x="225" y="150"/>
                        </a:lnTo>
                        <a:lnTo>
                          <a:pt x="225" y="144"/>
                        </a:lnTo>
                        <a:lnTo>
                          <a:pt x="225" y="138"/>
                        </a:lnTo>
                        <a:lnTo>
                          <a:pt x="225" y="132"/>
                        </a:lnTo>
                        <a:lnTo>
                          <a:pt x="225" y="126"/>
                        </a:lnTo>
                        <a:lnTo>
                          <a:pt x="231" y="120"/>
                        </a:lnTo>
                        <a:lnTo>
                          <a:pt x="231" y="114"/>
                        </a:lnTo>
                        <a:lnTo>
                          <a:pt x="231" y="108"/>
                        </a:lnTo>
                        <a:lnTo>
                          <a:pt x="231" y="102"/>
                        </a:lnTo>
                        <a:lnTo>
                          <a:pt x="231" y="96"/>
                        </a:lnTo>
                        <a:lnTo>
                          <a:pt x="237" y="90"/>
                        </a:lnTo>
                        <a:lnTo>
                          <a:pt x="243" y="96"/>
                        </a:lnTo>
                        <a:lnTo>
                          <a:pt x="243" y="102"/>
                        </a:lnTo>
                        <a:lnTo>
                          <a:pt x="243" y="108"/>
                        </a:lnTo>
                        <a:lnTo>
                          <a:pt x="243" y="114"/>
                        </a:lnTo>
                        <a:lnTo>
                          <a:pt x="243" y="120"/>
                        </a:lnTo>
                        <a:lnTo>
                          <a:pt x="243" y="126"/>
                        </a:lnTo>
                        <a:lnTo>
                          <a:pt x="249" y="132"/>
                        </a:lnTo>
                        <a:lnTo>
                          <a:pt x="249" y="138"/>
                        </a:lnTo>
                        <a:lnTo>
                          <a:pt x="249" y="144"/>
                        </a:lnTo>
                        <a:lnTo>
                          <a:pt x="249" y="150"/>
                        </a:lnTo>
                        <a:lnTo>
                          <a:pt x="249" y="156"/>
                        </a:lnTo>
                        <a:lnTo>
                          <a:pt x="249" y="162"/>
                        </a:lnTo>
                        <a:lnTo>
                          <a:pt x="256" y="168"/>
                        </a:lnTo>
                        <a:lnTo>
                          <a:pt x="256" y="174"/>
                        </a:lnTo>
                        <a:lnTo>
                          <a:pt x="256" y="180"/>
                        </a:lnTo>
                        <a:lnTo>
                          <a:pt x="256" y="186"/>
                        </a:lnTo>
                        <a:lnTo>
                          <a:pt x="256" y="192"/>
                        </a:lnTo>
                        <a:lnTo>
                          <a:pt x="262" y="198"/>
                        </a:lnTo>
                        <a:lnTo>
                          <a:pt x="262" y="210"/>
                        </a:lnTo>
                        <a:lnTo>
                          <a:pt x="262" y="216"/>
                        </a:lnTo>
                        <a:lnTo>
                          <a:pt x="262" y="222"/>
                        </a:lnTo>
                        <a:lnTo>
                          <a:pt x="268" y="228"/>
                        </a:lnTo>
                        <a:lnTo>
                          <a:pt x="268" y="234"/>
                        </a:lnTo>
                        <a:lnTo>
                          <a:pt x="268" y="240"/>
                        </a:lnTo>
                        <a:lnTo>
                          <a:pt x="268" y="246"/>
                        </a:lnTo>
                        <a:lnTo>
                          <a:pt x="268" y="252"/>
                        </a:lnTo>
                        <a:lnTo>
                          <a:pt x="268" y="258"/>
                        </a:lnTo>
                        <a:lnTo>
                          <a:pt x="274" y="264"/>
                        </a:lnTo>
                        <a:lnTo>
                          <a:pt x="274" y="270"/>
                        </a:lnTo>
                        <a:lnTo>
                          <a:pt x="274" y="276"/>
                        </a:lnTo>
                        <a:lnTo>
                          <a:pt x="274" y="282"/>
                        </a:lnTo>
                        <a:lnTo>
                          <a:pt x="274" y="294"/>
                        </a:lnTo>
                        <a:lnTo>
                          <a:pt x="281" y="294"/>
                        </a:lnTo>
                        <a:lnTo>
                          <a:pt x="281" y="300"/>
                        </a:lnTo>
                        <a:lnTo>
                          <a:pt x="281" y="306"/>
                        </a:lnTo>
                        <a:lnTo>
                          <a:pt x="281" y="312"/>
                        </a:lnTo>
                        <a:lnTo>
                          <a:pt x="281" y="318"/>
                        </a:lnTo>
                        <a:lnTo>
                          <a:pt x="281" y="324"/>
                        </a:lnTo>
                        <a:lnTo>
                          <a:pt x="287" y="324"/>
                        </a:lnTo>
                        <a:lnTo>
                          <a:pt x="287" y="330"/>
                        </a:lnTo>
                        <a:lnTo>
                          <a:pt x="287" y="336"/>
                        </a:lnTo>
                        <a:lnTo>
                          <a:pt x="287" y="342"/>
                        </a:lnTo>
                        <a:lnTo>
                          <a:pt x="287" y="348"/>
                        </a:lnTo>
                        <a:lnTo>
                          <a:pt x="293" y="354"/>
                        </a:lnTo>
                        <a:lnTo>
                          <a:pt x="293" y="360"/>
                        </a:lnTo>
                        <a:lnTo>
                          <a:pt x="293" y="372"/>
                        </a:lnTo>
                        <a:lnTo>
                          <a:pt x="293" y="378"/>
                        </a:lnTo>
                        <a:lnTo>
                          <a:pt x="299" y="384"/>
                        </a:lnTo>
                        <a:lnTo>
                          <a:pt x="299" y="390"/>
                        </a:lnTo>
                        <a:lnTo>
                          <a:pt x="299" y="396"/>
                        </a:lnTo>
                        <a:lnTo>
                          <a:pt x="299" y="402"/>
                        </a:lnTo>
                        <a:lnTo>
                          <a:pt x="299" y="408"/>
                        </a:lnTo>
                        <a:lnTo>
                          <a:pt x="306" y="414"/>
                        </a:lnTo>
                        <a:lnTo>
                          <a:pt x="306" y="420"/>
                        </a:lnTo>
                        <a:lnTo>
                          <a:pt x="306" y="426"/>
                        </a:lnTo>
                        <a:lnTo>
                          <a:pt x="306" y="432"/>
                        </a:lnTo>
                        <a:lnTo>
                          <a:pt x="306" y="438"/>
                        </a:lnTo>
                        <a:lnTo>
                          <a:pt x="312" y="444"/>
                        </a:lnTo>
                        <a:lnTo>
                          <a:pt x="312" y="450"/>
                        </a:lnTo>
                        <a:lnTo>
                          <a:pt x="312" y="456"/>
                        </a:lnTo>
                        <a:lnTo>
                          <a:pt x="312" y="462"/>
                        </a:lnTo>
                        <a:lnTo>
                          <a:pt x="318" y="468"/>
                        </a:lnTo>
                        <a:lnTo>
                          <a:pt x="318" y="480"/>
                        </a:lnTo>
                        <a:lnTo>
                          <a:pt x="318" y="486"/>
                        </a:lnTo>
                        <a:lnTo>
                          <a:pt x="318" y="492"/>
                        </a:lnTo>
                        <a:lnTo>
                          <a:pt x="324" y="498"/>
                        </a:lnTo>
                        <a:lnTo>
                          <a:pt x="324" y="504"/>
                        </a:lnTo>
                        <a:lnTo>
                          <a:pt x="324" y="510"/>
                        </a:lnTo>
                        <a:lnTo>
                          <a:pt x="324" y="516"/>
                        </a:lnTo>
                        <a:lnTo>
                          <a:pt x="331" y="522"/>
                        </a:lnTo>
                        <a:lnTo>
                          <a:pt x="331" y="528"/>
                        </a:lnTo>
                        <a:lnTo>
                          <a:pt x="331" y="534"/>
                        </a:lnTo>
                        <a:lnTo>
                          <a:pt x="331" y="540"/>
                        </a:lnTo>
                        <a:lnTo>
                          <a:pt x="337" y="546"/>
                        </a:lnTo>
                        <a:lnTo>
                          <a:pt x="337" y="552"/>
                        </a:lnTo>
                        <a:lnTo>
                          <a:pt x="337" y="558"/>
                        </a:lnTo>
                        <a:lnTo>
                          <a:pt x="337" y="564"/>
                        </a:lnTo>
                        <a:lnTo>
                          <a:pt x="343" y="564"/>
                        </a:lnTo>
                        <a:lnTo>
                          <a:pt x="343" y="570"/>
                        </a:lnTo>
                        <a:lnTo>
                          <a:pt x="343" y="576"/>
                        </a:lnTo>
                        <a:lnTo>
                          <a:pt x="343" y="582"/>
                        </a:lnTo>
                        <a:lnTo>
                          <a:pt x="349" y="588"/>
                        </a:lnTo>
                        <a:lnTo>
                          <a:pt x="349" y="594"/>
                        </a:lnTo>
                        <a:lnTo>
                          <a:pt x="349" y="600"/>
                        </a:lnTo>
                        <a:lnTo>
                          <a:pt x="349" y="606"/>
                        </a:lnTo>
                        <a:lnTo>
                          <a:pt x="356" y="606"/>
                        </a:lnTo>
                        <a:lnTo>
                          <a:pt x="356" y="612"/>
                        </a:lnTo>
                        <a:lnTo>
                          <a:pt x="356" y="618"/>
                        </a:lnTo>
                        <a:lnTo>
                          <a:pt x="356" y="624"/>
                        </a:lnTo>
                        <a:lnTo>
                          <a:pt x="362" y="630"/>
                        </a:lnTo>
                        <a:lnTo>
                          <a:pt x="362" y="636"/>
                        </a:lnTo>
                        <a:lnTo>
                          <a:pt x="362" y="642"/>
                        </a:lnTo>
                        <a:lnTo>
                          <a:pt x="368" y="648"/>
                        </a:lnTo>
                        <a:lnTo>
                          <a:pt x="368" y="654"/>
                        </a:lnTo>
                        <a:lnTo>
                          <a:pt x="368" y="660"/>
                        </a:lnTo>
                        <a:lnTo>
                          <a:pt x="368" y="666"/>
                        </a:lnTo>
                        <a:lnTo>
                          <a:pt x="374" y="666"/>
                        </a:lnTo>
                        <a:lnTo>
                          <a:pt x="374" y="672"/>
                        </a:lnTo>
                        <a:lnTo>
                          <a:pt x="374" y="678"/>
                        </a:lnTo>
                        <a:lnTo>
                          <a:pt x="374" y="684"/>
                        </a:lnTo>
                        <a:lnTo>
                          <a:pt x="381" y="684"/>
                        </a:lnTo>
                        <a:lnTo>
                          <a:pt x="381" y="690"/>
                        </a:lnTo>
                        <a:lnTo>
                          <a:pt x="381" y="696"/>
                        </a:lnTo>
                        <a:lnTo>
                          <a:pt x="381" y="702"/>
                        </a:lnTo>
                        <a:lnTo>
                          <a:pt x="387" y="702"/>
                        </a:lnTo>
                        <a:lnTo>
                          <a:pt x="387" y="708"/>
                        </a:lnTo>
                        <a:lnTo>
                          <a:pt x="387" y="714"/>
                        </a:lnTo>
                        <a:lnTo>
                          <a:pt x="387" y="720"/>
                        </a:lnTo>
                        <a:lnTo>
                          <a:pt x="393" y="720"/>
                        </a:lnTo>
                        <a:lnTo>
                          <a:pt x="393" y="726"/>
                        </a:lnTo>
                        <a:lnTo>
                          <a:pt x="393" y="732"/>
                        </a:lnTo>
                        <a:lnTo>
                          <a:pt x="399" y="738"/>
                        </a:lnTo>
                        <a:lnTo>
                          <a:pt x="399" y="744"/>
                        </a:lnTo>
                        <a:lnTo>
                          <a:pt x="399" y="750"/>
                        </a:lnTo>
                        <a:lnTo>
                          <a:pt x="405" y="750"/>
                        </a:lnTo>
                        <a:lnTo>
                          <a:pt x="405" y="744"/>
                        </a:lnTo>
                        <a:lnTo>
                          <a:pt x="412" y="744"/>
                        </a:lnTo>
                        <a:lnTo>
                          <a:pt x="412" y="738"/>
                        </a:lnTo>
                        <a:lnTo>
                          <a:pt x="412" y="732"/>
                        </a:lnTo>
                        <a:lnTo>
                          <a:pt x="412" y="726"/>
                        </a:lnTo>
                        <a:lnTo>
                          <a:pt x="418" y="720"/>
                        </a:lnTo>
                        <a:lnTo>
                          <a:pt x="418" y="714"/>
                        </a:lnTo>
                        <a:lnTo>
                          <a:pt x="418" y="708"/>
                        </a:lnTo>
                        <a:lnTo>
                          <a:pt x="424" y="708"/>
                        </a:lnTo>
                        <a:lnTo>
                          <a:pt x="424" y="702"/>
                        </a:lnTo>
                        <a:lnTo>
                          <a:pt x="424" y="696"/>
                        </a:lnTo>
                        <a:lnTo>
                          <a:pt x="424" y="690"/>
                        </a:lnTo>
                        <a:lnTo>
                          <a:pt x="430" y="684"/>
                        </a:lnTo>
                        <a:lnTo>
                          <a:pt x="430" y="678"/>
                        </a:lnTo>
                        <a:lnTo>
                          <a:pt x="430" y="672"/>
                        </a:lnTo>
                        <a:lnTo>
                          <a:pt x="430" y="666"/>
                        </a:lnTo>
                        <a:lnTo>
                          <a:pt x="437" y="666"/>
                        </a:lnTo>
                        <a:lnTo>
                          <a:pt x="437" y="660"/>
                        </a:lnTo>
                        <a:lnTo>
                          <a:pt x="437" y="654"/>
                        </a:lnTo>
                        <a:lnTo>
                          <a:pt x="437" y="648"/>
                        </a:lnTo>
                        <a:lnTo>
                          <a:pt x="443" y="642"/>
                        </a:lnTo>
                        <a:lnTo>
                          <a:pt x="443" y="636"/>
                        </a:lnTo>
                        <a:lnTo>
                          <a:pt x="443" y="630"/>
                        </a:lnTo>
                        <a:lnTo>
                          <a:pt x="443" y="624"/>
                        </a:lnTo>
                        <a:lnTo>
                          <a:pt x="449" y="624"/>
                        </a:lnTo>
                        <a:lnTo>
                          <a:pt x="449" y="618"/>
                        </a:lnTo>
                        <a:lnTo>
                          <a:pt x="449" y="612"/>
                        </a:lnTo>
                        <a:lnTo>
                          <a:pt x="449" y="606"/>
                        </a:lnTo>
                        <a:lnTo>
                          <a:pt x="449" y="600"/>
                        </a:lnTo>
                        <a:lnTo>
                          <a:pt x="455" y="600"/>
                        </a:lnTo>
                        <a:lnTo>
                          <a:pt x="455" y="594"/>
                        </a:lnTo>
                        <a:lnTo>
                          <a:pt x="455" y="588"/>
                        </a:lnTo>
                        <a:lnTo>
                          <a:pt x="455" y="582"/>
                        </a:lnTo>
                        <a:lnTo>
                          <a:pt x="462" y="576"/>
                        </a:lnTo>
                        <a:lnTo>
                          <a:pt x="462" y="570"/>
                        </a:lnTo>
                        <a:lnTo>
                          <a:pt x="462" y="564"/>
                        </a:lnTo>
                        <a:lnTo>
                          <a:pt x="462" y="558"/>
                        </a:lnTo>
                        <a:lnTo>
                          <a:pt x="468" y="552"/>
                        </a:lnTo>
                        <a:lnTo>
                          <a:pt x="468" y="546"/>
                        </a:lnTo>
                        <a:lnTo>
                          <a:pt x="468" y="540"/>
                        </a:lnTo>
                        <a:lnTo>
                          <a:pt x="468" y="534"/>
                        </a:lnTo>
                        <a:lnTo>
                          <a:pt x="474" y="528"/>
                        </a:lnTo>
                        <a:lnTo>
                          <a:pt x="474" y="522"/>
                        </a:lnTo>
                        <a:lnTo>
                          <a:pt x="474" y="516"/>
                        </a:lnTo>
                        <a:lnTo>
                          <a:pt x="474" y="510"/>
                        </a:lnTo>
                        <a:lnTo>
                          <a:pt x="480" y="504"/>
                        </a:lnTo>
                        <a:lnTo>
                          <a:pt x="480" y="498"/>
                        </a:lnTo>
                        <a:lnTo>
                          <a:pt x="480" y="492"/>
                        </a:lnTo>
                        <a:lnTo>
                          <a:pt x="480" y="486"/>
                        </a:lnTo>
                        <a:lnTo>
                          <a:pt x="480" y="480"/>
                        </a:lnTo>
                        <a:lnTo>
                          <a:pt x="487" y="474"/>
                        </a:lnTo>
                        <a:lnTo>
                          <a:pt x="487" y="468"/>
                        </a:lnTo>
                        <a:lnTo>
                          <a:pt x="487" y="462"/>
                        </a:lnTo>
                        <a:lnTo>
                          <a:pt x="487" y="456"/>
                        </a:lnTo>
                        <a:lnTo>
                          <a:pt x="493" y="450"/>
                        </a:lnTo>
                        <a:lnTo>
                          <a:pt x="493" y="444"/>
                        </a:lnTo>
                        <a:lnTo>
                          <a:pt x="493" y="438"/>
                        </a:lnTo>
                        <a:lnTo>
                          <a:pt x="493" y="432"/>
                        </a:lnTo>
                        <a:lnTo>
                          <a:pt x="493" y="420"/>
                        </a:lnTo>
                        <a:lnTo>
                          <a:pt x="493" y="414"/>
                        </a:lnTo>
                        <a:lnTo>
                          <a:pt x="499" y="408"/>
                        </a:lnTo>
                        <a:lnTo>
                          <a:pt x="499" y="402"/>
                        </a:lnTo>
                        <a:lnTo>
                          <a:pt x="499" y="396"/>
                        </a:lnTo>
                        <a:lnTo>
                          <a:pt x="499" y="390"/>
                        </a:lnTo>
                        <a:lnTo>
                          <a:pt x="499" y="384"/>
                        </a:lnTo>
                        <a:lnTo>
                          <a:pt x="499" y="378"/>
                        </a:lnTo>
                        <a:lnTo>
                          <a:pt x="505" y="378"/>
                        </a:lnTo>
                        <a:lnTo>
                          <a:pt x="512" y="384"/>
                        </a:lnTo>
                        <a:lnTo>
                          <a:pt x="512" y="390"/>
                        </a:lnTo>
                        <a:lnTo>
                          <a:pt x="512" y="396"/>
                        </a:lnTo>
                        <a:lnTo>
                          <a:pt x="512" y="402"/>
                        </a:lnTo>
                        <a:lnTo>
                          <a:pt x="512" y="408"/>
                        </a:lnTo>
                        <a:lnTo>
                          <a:pt x="512" y="414"/>
                        </a:lnTo>
                        <a:lnTo>
                          <a:pt x="518" y="420"/>
                        </a:lnTo>
                        <a:lnTo>
                          <a:pt x="518" y="432"/>
                        </a:lnTo>
                        <a:lnTo>
                          <a:pt x="518" y="438"/>
                        </a:lnTo>
                        <a:lnTo>
                          <a:pt x="518" y="444"/>
                        </a:lnTo>
                        <a:lnTo>
                          <a:pt x="518" y="450"/>
                        </a:lnTo>
                        <a:lnTo>
                          <a:pt x="524" y="450"/>
                        </a:lnTo>
                        <a:lnTo>
                          <a:pt x="524" y="456"/>
                        </a:lnTo>
                        <a:lnTo>
                          <a:pt x="524" y="462"/>
                        </a:lnTo>
                        <a:lnTo>
                          <a:pt x="524" y="468"/>
                        </a:lnTo>
                        <a:lnTo>
                          <a:pt x="524" y="474"/>
                        </a:lnTo>
                        <a:lnTo>
                          <a:pt x="530" y="480"/>
                        </a:lnTo>
                        <a:lnTo>
                          <a:pt x="530" y="486"/>
                        </a:lnTo>
                        <a:lnTo>
                          <a:pt x="530" y="492"/>
                        </a:lnTo>
                        <a:lnTo>
                          <a:pt x="530" y="498"/>
                        </a:lnTo>
                        <a:lnTo>
                          <a:pt x="536" y="498"/>
                        </a:lnTo>
                        <a:lnTo>
                          <a:pt x="536" y="504"/>
                        </a:lnTo>
                        <a:lnTo>
                          <a:pt x="536" y="510"/>
                        </a:lnTo>
                        <a:lnTo>
                          <a:pt x="543" y="516"/>
                        </a:lnTo>
                        <a:lnTo>
                          <a:pt x="543" y="522"/>
                        </a:lnTo>
                        <a:lnTo>
                          <a:pt x="543" y="528"/>
                        </a:lnTo>
                        <a:lnTo>
                          <a:pt x="543" y="534"/>
                        </a:lnTo>
                        <a:lnTo>
                          <a:pt x="549" y="534"/>
                        </a:lnTo>
                        <a:lnTo>
                          <a:pt x="549" y="540"/>
                        </a:lnTo>
                        <a:lnTo>
                          <a:pt x="549" y="546"/>
                        </a:lnTo>
                        <a:lnTo>
                          <a:pt x="549" y="552"/>
                        </a:lnTo>
                        <a:lnTo>
                          <a:pt x="555" y="558"/>
                        </a:lnTo>
                        <a:lnTo>
                          <a:pt x="555" y="564"/>
                        </a:lnTo>
                        <a:lnTo>
                          <a:pt x="555" y="570"/>
                        </a:lnTo>
                        <a:lnTo>
                          <a:pt x="561" y="570"/>
                        </a:lnTo>
                        <a:lnTo>
                          <a:pt x="561" y="576"/>
                        </a:lnTo>
                        <a:lnTo>
                          <a:pt x="561" y="582"/>
                        </a:lnTo>
                        <a:lnTo>
                          <a:pt x="568" y="588"/>
                        </a:lnTo>
                        <a:lnTo>
                          <a:pt x="568" y="594"/>
                        </a:lnTo>
                        <a:lnTo>
                          <a:pt x="568" y="600"/>
                        </a:lnTo>
                        <a:lnTo>
                          <a:pt x="574" y="600"/>
                        </a:lnTo>
                        <a:lnTo>
                          <a:pt x="574" y="606"/>
                        </a:lnTo>
                        <a:lnTo>
                          <a:pt x="574" y="612"/>
                        </a:lnTo>
                        <a:lnTo>
                          <a:pt x="574" y="618"/>
                        </a:lnTo>
                        <a:lnTo>
                          <a:pt x="580" y="618"/>
                        </a:lnTo>
                        <a:lnTo>
                          <a:pt x="580" y="624"/>
                        </a:lnTo>
                        <a:lnTo>
                          <a:pt x="580" y="630"/>
                        </a:lnTo>
                        <a:lnTo>
                          <a:pt x="586" y="636"/>
                        </a:lnTo>
                        <a:lnTo>
                          <a:pt x="586" y="642"/>
                        </a:lnTo>
                        <a:lnTo>
                          <a:pt x="586" y="648"/>
                        </a:lnTo>
                        <a:lnTo>
                          <a:pt x="593" y="648"/>
                        </a:lnTo>
                        <a:lnTo>
                          <a:pt x="593" y="654"/>
                        </a:lnTo>
                        <a:lnTo>
                          <a:pt x="599" y="660"/>
                        </a:lnTo>
                        <a:lnTo>
                          <a:pt x="599" y="666"/>
                        </a:lnTo>
                        <a:lnTo>
                          <a:pt x="599" y="672"/>
                        </a:lnTo>
                        <a:lnTo>
                          <a:pt x="605" y="672"/>
                        </a:lnTo>
                        <a:lnTo>
                          <a:pt x="605" y="678"/>
                        </a:lnTo>
                        <a:lnTo>
                          <a:pt x="611" y="678"/>
                        </a:lnTo>
                        <a:lnTo>
                          <a:pt x="611" y="672"/>
                        </a:lnTo>
                        <a:lnTo>
                          <a:pt x="611" y="666"/>
                        </a:lnTo>
                        <a:lnTo>
                          <a:pt x="618" y="666"/>
                        </a:lnTo>
                        <a:lnTo>
                          <a:pt x="618" y="660"/>
                        </a:lnTo>
                        <a:lnTo>
                          <a:pt x="624" y="654"/>
                        </a:lnTo>
                        <a:lnTo>
                          <a:pt x="624" y="648"/>
                        </a:lnTo>
                        <a:lnTo>
                          <a:pt x="630" y="648"/>
                        </a:lnTo>
                        <a:lnTo>
                          <a:pt x="630" y="642"/>
                        </a:lnTo>
                        <a:lnTo>
                          <a:pt x="630" y="636"/>
                        </a:lnTo>
                        <a:lnTo>
                          <a:pt x="636" y="630"/>
                        </a:lnTo>
                        <a:lnTo>
                          <a:pt x="636" y="624"/>
                        </a:lnTo>
                        <a:lnTo>
                          <a:pt x="643" y="618"/>
                        </a:lnTo>
                        <a:lnTo>
                          <a:pt x="643" y="612"/>
                        </a:lnTo>
                        <a:lnTo>
                          <a:pt x="649" y="606"/>
                        </a:lnTo>
                        <a:lnTo>
                          <a:pt x="649" y="600"/>
                        </a:lnTo>
                        <a:lnTo>
                          <a:pt x="649" y="594"/>
                        </a:lnTo>
                        <a:lnTo>
                          <a:pt x="655" y="594"/>
                        </a:lnTo>
                        <a:lnTo>
                          <a:pt x="655" y="588"/>
                        </a:lnTo>
                        <a:lnTo>
                          <a:pt x="655" y="582"/>
                        </a:lnTo>
                        <a:lnTo>
                          <a:pt x="661" y="582"/>
                        </a:lnTo>
                        <a:lnTo>
                          <a:pt x="661" y="576"/>
                        </a:lnTo>
                        <a:lnTo>
                          <a:pt x="661" y="570"/>
                        </a:lnTo>
                        <a:lnTo>
                          <a:pt x="668" y="564"/>
                        </a:lnTo>
                        <a:lnTo>
                          <a:pt x="668" y="558"/>
                        </a:lnTo>
                        <a:lnTo>
                          <a:pt x="668" y="552"/>
                        </a:lnTo>
                        <a:lnTo>
                          <a:pt x="674" y="552"/>
                        </a:lnTo>
                        <a:lnTo>
                          <a:pt x="674" y="546"/>
                        </a:lnTo>
                        <a:lnTo>
                          <a:pt x="674" y="540"/>
                        </a:lnTo>
                        <a:lnTo>
                          <a:pt x="680" y="534"/>
                        </a:lnTo>
                        <a:lnTo>
                          <a:pt x="680" y="528"/>
                        </a:lnTo>
                        <a:lnTo>
                          <a:pt x="680" y="522"/>
                        </a:lnTo>
                        <a:lnTo>
                          <a:pt x="680" y="516"/>
                        </a:lnTo>
                        <a:lnTo>
                          <a:pt x="686" y="516"/>
                        </a:lnTo>
                        <a:lnTo>
                          <a:pt x="686" y="510"/>
                        </a:lnTo>
                        <a:lnTo>
                          <a:pt x="686" y="504"/>
                        </a:lnTo>
                        <a:lnTo>
                          <a:pt x="692" y="498"/>
                        </a:lnTo>
                        <a:lnTo>
                          <a:pt x="692" y="492"/>
                        </a:lnTo>
                        <a:lnTo>
                          <a:pt x="692" y="486"/>
                        </a:lnTo>
                        <a:lnTo>
                          <a:pt x="699" y="480"/>
                        </a:lnTo>
                        <a:lnTo>
                          <a:pt x="699" y="474"/>
                        </a:lnTo>
                        <a:lnTo>
                          <a:pt x="699" y="468"/>
                        </a:lnTo>
                        <a:lnTo>
                          <a:pt x="705" y="462"/>
                        </a:lnTo>
                        <a:lnTo>
                          <a:pt x="705" y="456"/>
                        </a:lnTo>
                        <a:lnTo>
                          <a:pt x="705" y="450"/>
                        </a:lnTo>
                        <a:lnTo>
                          <a:pt x="711" y="444"/>
                        </a:lnTo>
                        <a:lnTo>
                          <a:pt x="711" y="438"/>
                        </a:lnTo>
                        <a:lnTo>
                          <a:pt x="711" y="432"/>
                        </a:lnTo>
                        <a:lnTo>
                          <a:pt x="711" y="426"/>
                        </a:lnTo>
                        <a:lnTo>
                          <a:pt x="717" y="420"/>
                        </a:lnTo>
                        <a:lnTo>
                          <a:pt x="717" y="414"/>
                        </a:lnTo>
                        <a:lnTo>
                          <a:pt x="717" y="408"/>
                        </a:lnTo>
                        <a:lnTo>
                          <a:pt x="724" y="402"/>
                        </a:lnTo>
                        <a:lnTo>
                          <a:pt x="724" y="396"/>
                        </a:lnTo>
                        <a:lnTo>
                          <a:pt x="724" y="390"/>
                        </a:lnTo>
                        <a:lnTo>
                          <a:pt x="724" y="384"/>
                        </a:lnTo>
                        <a:lnTo>
                          <a:pt x="730" y="378"/>
                        </a:lnTo>
                        <a:lnTo>
                          <a:pt x="730" y="372"/>
                        </a:lnTo>
                        <a:lnTo>
                          <a:pt x="730" y="366"/>
                        </a:lnTo>
                        <a:lnTo>
                          <a:pt x="730" y="360"/>
                        </a:lnTo>
                        <a:lnTo>
                          <a:pt x="736" y="360"/>
                        </a:lnTo>
                        <a:lnTo>
                          <a:pt x="736" y="354"/>
                        </a:lnTo>
                        <a:lnTo>
                          <a:pt x="736" y="348"/>
                        </a:lnTo>
                        <a:lnTo>
                          <a:pt x="736" y="342"/>
                        </a:lnTo>
                        <a:lnTo>
                          <a:pt x="742" y="336"/>
                        </a:lnTo>
                        <a:lnTo>
                          <a:pt x="742" y="330"/>
                        </a:lnTo>
                        <a:lnTo>
                          <a:pt x="742" y="324"/>
                        </a:lnTo>
                        <a:lnTo>
                          <a:pt x="742" y="318"/>
                        </a:lnTo>
                        <a:lnTo>
                          <a:pt x="749" y="312"/>
                        </a:lnTo>
                        <a:lnTo>
                          <a:pt x="749" y="300"/>
                        </a:lnTo>
                        <a:lnTo>
                          <a:pt x="749" y="294"/>
                        </a:lnTo>
                        <a:lnTo>
                          <a:pt x="755" y="288"/>
                        </a:lnTo>
                        <a:lnTo>
                          <a:pt x="755" y="282"/>
                        </a:lnTo>
                        <a:lnTo>
                          <a:pt x="755" y="276"/>
                        </a:lnTo>
                        <a:lnTo>
                          <a:pt x="755" y="270"/>
                        </a:lnTo>
                        <a:lnTo>
                          <a:pt x="755" y="264"/>
                        </a:lnTo>
                        <a:lnTo>
                          <a:pt x="755" y="252"/>
                        </a:lnTo>
                        <a:lnTo>
                          <a:pt x="761" y="246"/>
                        </a:lnTo>
                        <a:lnTo>
                          <a:pt x="761" y="222"/>
                        </a:lnTo>
                        <a:lnTo>
                          <a:pt x="761" y="210"/>
                        </a:lnTo>
                        <a:lnTo>
                          <a:pt x="761" y="204"/>
                        </a:lnTo>
                        <a:lnTo>
                          <a:pt x="761" y="192"/>
                        </a:lnTo>
                        <a:lnTo>
                          <a:pt x="761" y="180"/>
                        </a:lnTo>
                        <a:lnTo>
                          <a:pt x="767" y="168"/>
                        </a:lnTo>
                        <a:lnTo>
                          <a:pt x="767" y="156"/>
                        </a:lnTo>
                        <a:lnTo>
                          <a:pt x="767" y="144"/>
                        </a:lnTo>
                        <a:lnTo>
                          <a:pt x="767" y="138"/>
                        </a:lnTo>
                        <a:lnTo>
                          <a:pt x="767" y="126"/>
                        </a:lnTo>
                        <a:lnTo>
                          <a:pt x="767" y="114"/>
                        </a:lnTo>
                        <a:lnTo>
                          <a:pt x="774" y="96"/>
                        </a:lnTo>
                        <a:lnTo>
                          <a:pt x="774" y="90"/>
                        </a:lnTo>
                        <a:lnTo>
                          <a:pt x="774" y="84"/>
                        </a:lnTo>
                        <a:lnTo>
                          <a:pt x="774" y="78"/>
                        </a:lnTo>
                        <a:lnTo>
                          <a:pt x="780" y="78"/>
                        </a:lnTo>
                        <a:lnTo>
                          <a:pt x="786" y="78"/>
                        </a:lnTo>
                        <a:lnTo>
                          <a:pt x="792" y="78"/>
                        </a:lnTo>
                        <a:lnTo>
                          <a:pt x="799" y="78"/>
                        </a:lnTo>
                        <a:lnTo>
                          <a:pt x="805" y="78"/>
                        </a:lnTo>
                        <a:lnTo>
                          <a:pt x="811" y="78"/>
                        </a:lnTo>
                        <a:lnTo>
                          <a:pt x="817" y="78"/>
                        </a:lnTo>
                        <a:lnTo>
                          <a:pt x="824" y="78"/>
                        </a:lnTo>
                        <a:lnTo>
                          <a:pt x="830" y="78"/>
                        </a:lnTo>
                        <a:lnTo>
                          <a:pt x="836" y="78"/>
                        </a:lnTo>
                        <a:lnTo>
                          <a:pt x="842" y="78"/>
                        </a:lnTo>
                        <a:lnTo>
                          <a:pt x="848" y="78"/>
                        </a:lnTo>
                        <a:lnTo>
                          <a:pt x="855" y="78"/>
                        </a:lnTo>
                        <a:lnTo>
                          <a:pt x="861" y="78"/>
                        </a:lnTo>
                        <a:lnTo>
                          <a:pt x="867" y="78"/>
                        </a:lnTo>
                        <a:lnTo>
                          <a:pt x="873" y="78"/>
                        </a:lnTo>
                        <a:lnTo>
                          <a:pt x="873" y="84"/>
                        </a:lnTo>
                        <a:lnTo>
                          <a:pt x="873" y="96"/>
                        </a:lnTo>
                        <a:lnTo>
                          <a:pt x="880" y="108"/>
                        </a:lnTo>
                        <a:lnTo>
                          <a:pt x="880" y="114"/>
                        </a:lnTo>
                        <a:lnTo>
                          <a:pt x="880" y="126"/>
                        </a:lnTo>
                        <a:lnTo>
                          <a:pt x="880" y="138"/>
                        </a:lnTo>
                        <a:lnTo>
                          <a:pt x="880" y="144"/>
                        </a:lnTo>
                        <a:lnTo>
                          <a:pt x="880" y="156"/>
                        </a:lnTo>
                        <a:lnTo>
                          <a:pt x="886" y="168"/>
                        </a:lnTo>
                        <a:lnTo>
                          <a:pt x="886" y="180"/>
                        </a:lnTo>
                        <a:lnTo>
                          <a:pt x="886" y="192"/>
                        </a:lnTo>
                        <a:lnTo>
                          <a:pt x="886" y="204"/>
                        </a:lnTo>
                        <a:lnTo>
                          <a:pt x="886" y="222"/>
                        </a:lnTo>
                        <a:lnTo>
                          <a:pt x="886" y="234"/>
                        </a:lnTo>
                        <a:lnTo>
                          <a:pt x="892" y="246"/>
                        </a:lnTo>
                        <a:lnTo>
                          <a:pt x="892" y="252"/>
                        </a:lnTo>
                        <a:lnTo>
                          <a:pt x="892" y="264"/>
                        </a:lnTo>
                        <a:lnTo>
                          <a:pt x="892" y="270"/>
                        </a:lnTo>
                        <a:lnTo>
                          <a:pt x="892" y="276"/>
                        </a:lnTo>
                        <a:lnTo>
                          <a:pt x="892" y="282"/>
                        </a:lnTo>
                        <a:lnTo>
                          <a:pt x="892" y="288"/>
                        </a:lnTo>
                        <a:lnTo>
                          <a:pt x="898" y="294"/>
                        </a:lnTo>
                        <a:lnTo>
                          <a:pt x="898" y="300"/>
                        </a:lnTo>
                        <a:lnTo>
                          <a:pt x="898" y="306"/>
                        </a:lnTo>
                        <a:lnTo>
                          <a:pt x="898" y="312"/>
                        </a:lnTo>
                        <a:lnTo>
                          <a:pt x="905" y="312"/>
                        </a:lnTo>
                        <a:lnTo>
                          <a:pt x="905" y="318"/>
                        </a:lnTo>
                        <a:lnTo>
                          <a:pt x="905" y="324"/>
                        </a:lnTo>
                        <a:lnTo>
                          <a:pt x="905" y="330"/>
                        </a:lnTo>
                        <a:lnTo>
                          <a:pt x="905" y="336"/>
                        </a:lnTo>
                        <a:lnTo>
                          <a:pt x="911" y="336"/>
                        </a:lnTo>
                        <a:lnTo>
                          <a:pt x="911" y="342"/>
                        </a:lnTo>
                        <a:lnTo>
                          <a:pt x="911" y="348"/>
                        </a:lnTo>
                        <a:lnTo>
                          <a:pt x="911" y="354"/>
                        </a:lnTo>
                        <a:lnTo>
                          <a:pt x="917" y="360"/>
                        </a:lnTo>
                        <a:lnTo>
                          <a:pt x="917" y="366"/>
                        </a:lnTo>
                        <a:lnTo>
                          <a:pt x="917" y="372"/>
                        </a:lnTo>
                        <a:lnTo>
                          <a:pt x="917" y="378"/>
                        </a:lnTo>
                        <a:lnTo>
                          <a:pt x="923" y="384"/>
                        </a:lnTo>
                        <a:lnTo>
                          <a:pt x="923" y="396"/>
                        </a:lnTo>
                        <a:lnTo>
                          <a:pt x="923" y="402"/>
                        </a:lnTo>
                        <a:lnTo>
                          <a:pt x="930" y="402"/>
                        </a:lnTo>
                        <a:lnTo>
                          <a:pt x="930" y="408"/>
                        </a:lnTo>
                        <a:lnTo>
                          <a:pt x="930" y="414"/>
                        </a:lnTo>
                        <a:lnTo>
                          <a:pt x="930" y="420"/>
                        </a:lnTo>
                        <a:lnTo>
                          <a:pt x="936" y="426"/>
                        </a:lnTo>
                        <a:lnTo>
                          <a:pt x="936" y="432"/>
                        </a:lnTo>
                        <a:lnTo>
                          <a:pt x="936" y="438"/>
                        </a:lnTo>
                        <a:lnTo>
                          <a:pt x="942" y="444"/>
                        </a:lnTo>
                        <a:lnTo>
                          <a:pt x="942" y="450"/>
                        </a:lnTo>
                        <a:lnTo>
                          <a:pt x="942" y="456"/>
                        </a:lnTo>
                        <a:lnTo>
                          <a:pt x="942" y="462"/>
                        </a:lnTo>
                        <a:lnTo>
                          <a:pt x="948" y="468"/>
                        </a:lnTo>
                        <a:lnTo>
                          <a:pt x="948" y="474"/>
                        </a:lnTo>
                        <a:lnTo>
                          <a:pt x="948" y="480"/>
                        </a:lnTo>
                        <a:lnTo>
                          <a:pt x="955" y="486"/>
                        </a:lnTo>
                        <a:lnTo>
                          <a:pt x="955" y="492"/>
                        </a:lnTo>
                        <a:lnTo>
                          <a:pt x="955" y="498"/>
                        </a:lnTo>
                        <a:lnTo>
                          <a:pt x="961" y="498"/>
                        </a:lnTo>
                        <a:lnTo>
                          <a:pt x="961" y="504"/>
                        </a:lnTo>
                        <a:lnTo>
                          <a:pt x="961" y="510"/>
                        </a:lnTo>
                        <a:lnTo>
                          <a:pt x="961" y="516"/>
                        </a:lnTo>
                        <a:lnTo>
                          <a:pt x="967" y="516"/>
                        </a:lnTo>
                        <a:lnTo>
                          <a:pt x="967" y="522"/>
                        </a:lnTo>
                        <a:lnTo>
                          <a:pt x="967" y="528"/>
                        </a:lnTo>
                        <a:lnTo>
                          <a:pt x="967" y="534"/>
                        </a:lnTo>
                        <a:lnTo>
                          <a:pt x="973" y="540"/>
                        </a:lnTo>
                        <a:lnTo>
                          <a:pt x="973" y="546"/>
                        </a:lnTo>
                        <a:lnTo>
                          <a:pt x="973" y="552"/>
                        </a:lnTo>
                        <a:lnTo>
                          <a:pt x="980" y="552"/>
                        </a:lnTo>
                        <a:lnTo>
                          <a:pt x="980" y="558"/>
                        </a:lnTo>
                        <a:lnTo>
                          <a:pt x="980" y="564"/>
                        </a:lnTo>
                        <a:lnTo>
                          <a:pt x="986" y="570"/>
                        </a:lnTo>
                        <a:lnTo>
                          <a:pt x="986" y="576"/>
                        </a:lnTo>
                        <a:lnTo>
                          <a:pt x="986" y="582"/>
                        </a:lnTo>
                        <a:lnTo>
                          <a:pt x="992" y="582"/>
                        </a:lnTo>
                        <a:lnTo>
                          <a:pt x="992" y="588"/>
                        </a:lnTo>
                        <a:lnTo>
                          <a:pt x="992" y="594"/>
                        </a:lnTo>
                        <a:lnTo>
                          <a:pt x="998" y="594"/>
                        </a:lnTo>
                        <a:lnTo>
                          <a:pt x="998" y="600"/>
                        </a:lnTo>
                        <a:lnTo>
                          <a:pt x="998" y="606"/>
                        </a:lnTo>
                        <a:lnTo>
                          <a:pt x="1004" y="612"/>
                        </a:lnTo>
                        <a:lnTo>
                          <a:pt x="1004" y="618"/>
                        </a:lnTo>
                        <a:lnTo>
                          <a:pt x="1011" y="624"/>
                        </a:lnTo>
                        <a:lnTo>
                          <a:pt x="1011" y="630"/>
                        </a:lnTo>
                        <a:lnTo>
                          <a:pt x="1017" y="636"/>
                        </a:lnTo>
                        <a:lnTo>
                          <a:pt x="1017" y="642"/>
                        </a:lnTo>
                        <a:lnTo>
                          <a:pt x="1023" y="648"/>
                        </a:lnTo>
                        <a:lnTo>
                          <a:pt x="1023" y="654"/>
                        </a:lnTo>
                        <a:lnTo>
                          <a:pt x="1029" y="654"/>
                        </a:lnTo>
                        <a:lnTo>
                          <a:pt x="1029" y="660"/>
                        </a:lnTo>
                        <a:lnTo>
                          <a:pt x="1036" y="666"/>
                        </a:lnTo>
                        <a:lnTo>
                          <a:pt x="1036" y="672"/>
                        </a:lnTo>
                        <a:lnTo>
                          <a:pt x="1042" y="678"/>
                        </a:lnTo>
                        <a:lnTo>
                          <a:pt x="1042" y="672"/>
                        </a:lnTo>
                        <a:lnTo>
                          <a:pt x="1048" y="672"/>
                        </a:lnTo>
                        <a:lnTo>
                          <a:pt x="1048" y="666"/>
                        </a:lnTo>
                        <a:lnTo>
                          <a:pt x="1048" y="660"/>
                        </a:lnTo>
                        <a:lnTo>
                          <a:pt x="1054" y="660"/>
                        </a:lnTo>
                        <a:lnTo>
                          <a:pt x="1054" y="654"/>
                        </a:lnTo>
                        <a:lnTo>
                          <a:pt x="1061" y="648"/>
                        </a:lnTo>
                        <a:lnTo>
                          <a:pt x="1061" y="642"/>
                        </a:lnTo>
                        <a:lnTo>
                          <a:pt x="1061" y="636"/>
                        </a:lnTo>
                        <a:lnTo>
                          <a:pt x="1067" y="636"/>
                        </a:lnTo>
                        <a:lnTo>
                          <a:pt x="1067" y="630"/>
                        </a:lnTo>
                        <a:lnTo>
                          <a:pt x="1067" y="624"/>
                        </a:lnTo>
                        <a:lnTo>
                          <a:pt x="1067" y="618"/>
                        </a:lnTo>
                        <a:lnTo>
                          <a:pt x="1073" y="618"/>
                        </a:lnTo>
                        <a:lnTo>
                          <a:pt x="1073" y="612"/>
                        </a:lnTo>
                        <a:lnTo>
                          <a:pt x="1073" y="606"/>
                        </a:lnTo>
                        <a:lnTo>
                          <a:pt x="1079" y="600"/>
                        </a:lnTo>
                        <a:lnTo>
                          <a:pt x="1079" y="594"/>
                        </a:lnTo>
                        <a:lnTo>
                          <a:pt x="1079" y="588"/>
                        </a:lnTo>
                        <a:lnTo>
                          <a:pt x="1086" y="588"/>
                        </a:lnTo>
                        <a:lnTo>
                          <a:pt x="1086" y="582"/>
                        </a:lnTo>
                        <a:lnTo>
                          <a:pt x="1086" y="576"/>
                        </a:lnTo>
                        <a:lnTo>
                          <a:pt x="1086" y="570"/>
                        </a:lnTo>
                        <a:lnTo>
                          <a:pt x="1092" y="570"/>
                        </a:lnTo>
                        <a:lnTo>
                          <a:pt x="1092" y="564"/>
                        </a:lnTo>
                        <a:lnTo>
                          <a:pt x="1092" y="558"/>
                        </a:lnTo>
                        <a:lnTo>
                          <a:pt x="1092" y="552"/>
                        </a:lnTo>
                        <a:lnTo>
                          <a:pt x="1098" y="552"/>
                        </a:lnTo>
                        <a:lnTo>
                          <a:pt x="1098" y="546"/>
                        </a:lnTo>
                        <a:lnTo>
                          <a:pt x="1098" y="540"/>
                        </a:lnTo>
                        <a:lnTo>
                          <a:pt x="1098" y="534"/>
                        </a:lnTo>
                        <a:lnTo>
                          <a:pt x="1104" y="534"/>
                        </a:lnTo>
                        <a:lnTo>
                          <a:pt x="1104" y="528"/>
                        </a:lnTo>
                        <a:lnTo>
                          <a:pt x="1104" y="522"/>
                        </a:lnTo>
                        <a:lnTo>
                          <a:pt x="1104" y="516"/>
                        </a:lnTo>
                        <a:lnTo>
                          <a:pt x="1111" y="516"/>
                        </a:lnTo>
                        <a:lnTo>
                          <a:pt x="1111" y="510"/>
                        </a:lnTo>
                        <a:lnTo>
                          <a:pt x="1111" y="504"/>
                        </a:lnTo>
                        <a:lnTo>
                          <a:pt x="1111" y="498"/>
                        </a:lnTo>
                        <a:lnTo>
                          <a:pt x="1117" y="498"/>
                        </a:lnTo>
                        <a:lnTo>
                          <a:pt x="1117" y="492"/>
                        </a:lnTo>
                        <a:lnTo>
                          <a:pt x="1117" y="486"/>
                        </a:lnTo>
                        <a:lnTo>
                          <a:pt x="1117" y="480"/>
                        </a:lnTo>
                        <a:lnTo>
                          <a:pt x="1123" y="474"/>
                        </a:lnTo>
                        <a:lnTo>
                          <a:pt x="1123" y="468"/>
                        </a:lnTo>
                        <a:lnTo>
                          <a:pt x="1123" y="462"/>
                        </a:lnTo>
                        <a:lnTo>
                          <a:pt x="1123" y="456"/>
                        </a:lnTo>
                        <a:lnTo>
                          <a:pt x="1129" y="450"/>
                        </a:lnTo>
                        <a:lnTo>
                          <a:pt x="1129" y="438"/>
                        </a:lnTo>
                        <a:lnTo>
                          <a:pt x="1129" y="432"/>
                        </a:lnTo>
                        <a:lnTo>
                          <a:pt x="1129" y="426"/>
                        </a:lnTo>
                        <a:lnTo>
                          <a:pt x="1129" y="420"/>
                        </a:lnTo>
                        <a:lnTo>
                          <a:pt x="1136" y="414"/>
                        </a:lnTo>
                        <a:lnTo>
                          <a:pt x="1136" y="408"/>
                        </a:lnTo>
                        <a:lnTo>
                          <a:pt x="1136" y="402"/>
                        </a:lnTo>
                        <a:lnTo>
                          <a:pt x="1136" y="396"/>
                        </a:lnTo>
                        <a:lnTo>
                          <a:pt x="1136" y="390"/>
                        </a:lnTo>
                        <a:lnTo>
                          <a:pt x="1136" y="384"/>
                        </a:lnTo>
                        <a:lnTo>
                          <a:pt x="1142" y="384"/>
                        </a:lnTo>
                        <a:lnTo>
                          <a:pt x="1142" y="378"/>
                        </a:lnTo>
                        <a:lnTo>
                          <a:pt x="1148" y="378"/>
                        </a:lnTo>
                        <a:lnTo>
                          <a:pt x="1148" y="384"/>
                        </a:lnTo>
                        <a:lnTo>
                          <a:pt x="1148" y="390"/>
                        </a:lnTo>
                        <a:lnTo>
                          <a:pt x="1148" y="396"/>
                        </a:lnTo>
                        <a:lnTo>
                          <a:pt x="1148" y="402"/>
                        </a:lnTo>
                        <a:lnTo>
                          <a:pt x="1154" y="408"/>
                        </a:lnTo>
                        <a:lnTo>
                          <a:pt x="1154" y="420"/>
                        </a:lnTo>
                        <a:lnTo>
                          <a:pt x="1154" y="426"/>
                        </a:lnTo>
                        <a:lnTo>
                          <a:pt x="1154" y="432"/>
                        </a:lnTo>
                        <a:lnTo>
                          <a:pt x="1154" y="438"/>
                        </a:lnTo>
                        <a:lnTo>
                          <a:pt x="1154" y="444"/>
                        </a:lnTo>
                        <a:lnTo>
                          <a:pt x="1160" y="450"/>
                        </a:lnTo>
                        <a:lnTo>
                          <a:pt x="1160" y="456"/>
                        </a:lnTo>
                        <a:lnTo>
                          <a:pt x="1160" y="462"/>
                        </a:lnTo>
                        <a:lnTo>
                          <a:pt x="1160" y="468"/>
                        </a:lnTo>
                        <a:lnTo>
                          <a:pt x="1160" y="474"/>
                        </a:lnTo>
                        <a:lnTo>
                          <a:pt x="1167" y="480"/>
                        </a:lnTo>
                        <a:lnTo>
                          <a:pt x="1167" y="486"/>
                        </a:lnTo>
                        <a:lnTo>
                          <a:pt x="1167" y="492"/>
                        </a:lnTo>
                        <a:lnTo>
                          <a:pt x="1167" y="498"/>
                        </a:lnTo>
                        <a:lnTo>
                          <a:pt x="1173" y="504"/>
                        </a:lnTo>
                        <a:lnTo>
                          <a:pt x="1173" y="510"/>
                        </a:lnTo>
                        <a:lnTo>
                          <a:pt x="1173" y="516"/>
                        </a:lnTo>
                        <a:lnTo>
                          <a:pt x="1173" y="522"/>
                        </a:lnTo>
                        <a:lnTo>
                          <a:pt x="1173" y="528"/>
                        </a:lnTo>
                        <a:lnTo>
                          <a:pt x="1179" y="528"/>
                        </a:lnTo>
                        <a:lnTo>
                          <a:pt x="1179" y="534"/>
                        </a:lnTo>
                        <a:lnTo>
                          <a:pt x="1179" y="540"/>
                        </a:lnTo>
                        <a:lnTo>
                          <a:pt x="1179" y="546"/>
                        </a:lnTo>
                        <a:lnTo>
                          <a:pt x="1179" y="552"/>
                        </a:lnTo>
                        <a:lnTo>
                          <a:pt x="1185" y="552"/>
                        </a:lnTo>
                        <a:lnTo>
                          <a:pt x="1185" y="558"/>
                        </a:lnTo>
                        <a:lnTo>
                          <a:pt x="1185" y="570"/>
                        </a:lnTo>
                        <a:lnTo>
                          <a:pt x="1185" y="576"/>
                        </a:lnTo>
                        <a:lnTo>
                          <a:pt x="1192" y="582"/>
                        </a:lnTo>
                        <a:lnTo>
                          <a:pt x="1192" y="588"/>
                        </a:lnTo>
                        <a:lnTo>
                          <a:pt x="1192" y="594"/>
                        </a:lnTo>
                        <a:lnTo>
                          <a:pt x="1192" y="600"/>
                        </a:lnTo>
                        <a:lnTo>
                          <a:pt x="1198" y="600"/>
                        </a:lnTo>
                        <a:lnTo>
                          <a:pt x="1198" y="606"/>
                        </a:lnTo>
                        <a:lnTo>
                          <a:pt x="1198" y="612"/>
                        </a:lnTo>
                        <a:lnTo>
                          <a:pt x="1198" y="618"/>
                        </a:lnTo>
                        <a:lnTo>
                          <a:pt x="1204" y="624"/>
                        </a:lnTo>
                        <a:lnTo>
                          <a:pt x="1204" y="630"/>
                        </a:lnTo>
                        <a:lnTo>
                          <a:pt x="1204" y="636"/>
                        </a:lnTo>
                        <a:lnTo>
                          <a:pt x="1204" y="642"/>
                        </a:lnTo>
                        <a:lnTo>
                          <a:pt x="1210" y="642"/>
                        </a:lnTo>
                        <a:lnTo>
                          <a:pt x="1210" y="648"/>
                        </a:lnTo>
                        <a:lnTo>
                          <a:pt x="1210" y="654"/>
                        </a:lnTo>
                        <a:lnTo>
                          <a:pt x="1210" y="660"/>
                        </a:lnTo>
                        <a:lnTo>
                          <a:pt x="1217" y="666"/>
                        </a:lnTo>
                        <a:lnTo>
                          <a:pt x="1217" y="672"/>
                        </a:lnTo>
                        <a:lnTo>
                          <a:pt x="1217" y="678"/>
                        </a:lnTo>
                        <a:lnTo>
                          <a:pt x="1217" y="684"/>
                        </a:lnTo>
                        <a:lnTo>
                          <a:pt x="1223" y="690"/>
                        </a:lnTo>
                        <a:lnTo>
                          <a:pt x="1223" y="696"/>
                        </a:lnTo>
                        <a:lnTo>
                          <a:pt x="1223" y="702"/>
                        </a:lnTo>
                        <a:lnTo>
                          <a:pt x="1229" y="708"/>
                        </a:lnTo>
                        <a:lnTo>
                          <a:pt x="1229" y="714"/>
                        </a:lnTo>
                        <a:lnTo>
                          <a:pt x="1229" y="720"/>
                        </a:lnTo>
                        <a:lnTo>
                          <a:pt x="1235" y="726"/>
                        </a:lnTo>
                        <a:lnTo>
                          <a:pt x="1235" y="732"/>
                        </a:lnTo>
                        <a:lnTo>
                          <a:pt x="1235" y="738"/>
                        </a:lnTo>
                        <a:lnTo>
                          <a:pt x="1242" y="744"/>
                        </a:lnTo>
                        <a:lnTo>
                          <a:pt x="1242" y="750"/>
                        </a:lnTo>
                        <a:lnTo>
                          <a:pt x="1248" y="750"/>
                        </a:lnTo>
                        <a:lnTo>
                          <a:pt x="1248" y="744"/>
                        </a:lnTo>
                        <a:lnTo>
                          <a:pt x="1248" y="738"/>
                        </a:lnTo>
                        <a:lnTo>
                          <a:pt x="1254" y="732"/>
                        </a:lnTo>
                        <a:lnTo>
                          <a:pt x="1254" y="726"/>
                        </a:lnTo>
                        <a:lnTo>
                          <a:pt x="1254" y="720"/>
                        </a:lnTo>
                        <a:lnTo>
                          <a:pt x="1260" y="720"/>
                        </a:lnTo>
                        <a:lnTo>
                          <a:pt x="1260" y="714"/>
                        </a:lnTo>
                        <a:lnTo>
                          <a:pt x="1260" y="708"/>
                        </a:lnTo>
                        <a:lnTo>
                          <a:pt x="1260" y="702"/>
                        </a:lnTo>
                        <a:lnTo>
                          <a:pt x="1267" y="702"/>
                        </a:lnTo>
                        <a:lnTo>
                          <a:pt x="1267" y="696"/>
                        </a:lnTo>
                        <a:lnTo>
                          <a:pt x="1267" y="690"/>
                        </a:lnTo>
                        <a:lnTo>
                          <a:pt x="1273" y="684"/>
                        </a:lnTo>
                        <a:lnTo>
                          <a:pt x="1273" y="678"/>
                        </a:lnTo>
                        <a:lnTo>
                          <a:pt x="1273" y="672"/>
                        </a:lnTo>
                        <a:lnTo>
                          <a:pt x="1273" y="666"/>
                        </a:lnTo>
                        <a:lnTo>
                          <a:pt x="1279" y="666"/>
                        </a:lnTo>
                        <a:lnTo>
                          <a:pt x="1279" y="660"/>
                        </a:lnTo>
                        <a:lnTo>
                          <a:pt x="1279" y="654"/>
                        </a:lnTo>
                        <a:lnTo>
                          <a:pt x="1279" y="648"/>
                        </a:lnTo>
                        <a:lnTo>
                          <a:pt x="1285" y="648"/>
                        </a:lnTo>
                        <a:lnTo>
                          <a:pt x="1285" y="642"/>
                        </a:lnTo>
                        <a:lnTo>
                          <a:pt x="1285" y="636"/>
                        </a:lnTo>
                        <a:lnTo>
                          <a:pt x="1285" y="630"/>
                        </a:lnTo>
                        <a:lnTo>
                          <a:pt x="1292" y="630"/>
                        </a:lnTo>
                        <a:lnTo>
                          <a:pt x="1292" y="624"/>
                        </a:lnTo>
                        <a:lnTo>
                          <a:pt x="1292" y="618"/>
                        </a:lnTo>
                        <a:lnTo>
                          <a:pt x="1292" y="612"/>
                        </a:lnTo>
                        <a:lnTo>
                          <a:pt x="1298" y="606"/>
                        </a:lnTo>
                        <a:lnTo>
                          <a:pt x="1298" y="600"/>
                        </a:lnTo>
                        <a:lnTo>
                          <a:pt x="1298" y="594"/>
                        </a:lnTo>
                        <a:lnTo>
                          <a:pt x="1298" y="588"/>
                        </a:lnTo>
                        <a:lnTo>
                          <a:pt x="1304" y="588"/>
                        </a:lnTo>
                        <a:lnTo>
                          <a:pt x="1304" y="582"/>
                        </a:lnTo>
                        <a:lnTo>
                          <a:pt x="1304" y="576"/>
                        </a:lnTo>
                        <a:lnTo>
                          <a:pt x="1304" y="570"/>
                        </a:lnTo>
                        <a:lnTo>
                          <a:pt x="1304" y="564"/>
                        </a:lnTo>
                        <a:lnTo>
                          <a:pt x="1310" y="564"/>
                        </a:lnTo>
                        <a:lnTo>
                          <a:pt x="1310" y="558"/>
                        </a:lnTo>
                        <a:lnTo>
                          <a:pt x="1310" y="552"/>
                        </a:lnTo>
                        <a:lnTo>
                          <a:pt x="1310" y="546"/>
                        </a:lnTo>
                        <a:lnTo>
                          <a:pt x="1316" y="540"/>
                        </a:lnTo>
                        <a:lnTo>
                          <a:pt x="1316" y="534"/>
                        </a:lnTo>
                        <a:lnTo>
                          <a:pt x="1316" y="528"/>
                        </a:lnTo>
                        <a:lnTo>
                          <a:pt x="1316" y="522"/>
                        </a:lnTo>
                        <a:lnTo>
                          <a:pt x="1323" y="516"/>
                        </a:lnTo>
                        <a:lnTo>
                          <a:pt x="1323" y="510"/>
                        </a:lnTo>
                        <a:lnTo>
                          <a:pt x="1323" y="504"/>
                        </a:lnTo>
                        <a:lnTo>
                          <a:pt x="1323" y="498"/>
                        </a:lnTo>
                        <a:lnTo>
                          <a:pt x="1329" y="492"/>
                        </a:lnTo>
                        <a:lnTo>
                          <a:pt x="1329" y="480"/>
                        </a:lnTo>
                        <a:lnTo>
                          <a:pt x="1329" y="474"/>
                        </a:lnTo>
                        <a:lnTo>
                          <a:pt x="1335" y="468"/>
                        </a:lnTo>
                        <a:lnTo>
                          <a:pt x="1335" y="462"/>
                        </a:lnTo>
                        <a:lnTo>
                          <a:pt x="1335" y="456"/>
                        </a:lnTo>
                        <a:lnTo>
                          <a:pt x="1335" y="450"/>
                        </a:lnTo>
                        <a:lnTo>
                          <a:pt x="1341" y="438"/>
                        </a:lnTo>
                        <a:lnTo>
                          <a:pt x="1341" y="432"/>
                        </a:lnTo>
                        <a:lnTo>
                          <a:pt x="1341" y="426"/>
                        </a:lnTo>
                        <a:lnTo>
                          <a:pt x="1341" y="420"/>
                        </a:lnTo>
                        <a:lnTo>
                          <a:pt x="1341" y="414"/>
                        </a:lnTo>
                        <a:lnTo>
                          <a:pt x="1348" y="408"/>
                        </a:lnTo>
                        <a:lnTo>
                          <a:pt x="1348" y="402"/>
                        </a:lnTo>
                        <a:lnTo>
                          <a:pt x="1348" y="396"/>
                        </a:lnTo>
                        <a:lnTo>
                          <a:pt x="1348" y="390"/>
                        </a:lnTo>
                        <a:lnTo>
                          <a:pt x="1354" y="384"/>
                        </a:lnTo>
                        <a:lnTo>
                          <a:pt x="1354" y="378"/>
                        </a:lnTo>
                        <a:lnTo>
                          <a:pt x="1354" y="372"/>
                        </a:lnTo>
                        <a:lnTo>
                          <a:pt x="1354" y="366"/>
                        </a:lnTo>
                        <a:lnTo>
                          <a:pt x="1354" y="360"/>
                        </a:lnTo>
                        <a:lnTo>
                          <a:pt x="1360" y="354"/>
                        </a:lnTo>
                        <a:lnTo>
                          <a:pt x="1360" y="348"/>
                        </a:lnTo>
                        <a:lnTo>
                          <a:pt x="1360" y="342"/>
                        </a:lnTo>
                        <a:lnTo>
                          <a:pt x="1360" y="336"/>
                        </a:lnTo>
                        <a:lnTo>
                          <a:pt x="1360" y="330"/>
                        </a:lnTo>
                        <a:lnTo>
                          <a:pt x="1360" y="324"/>
                        </a:lnTo>
                        <a:lnTo>
                          <a:pt x="1366" y="324"/>
                        </a:lnTo>
                        <a:lnTo>
                          <a:pt x="1366" y="318"/>
                        </a:lnTo>
                        <a:lnTo>
                          <a:pt x="1366" y="312"/>
                        </a:lnTo>
                        <a:lnTo>
                          <a:pt x="1366" y="306"/>
                        </a:lnTo>
                        <a:lnTo>
                          <a:pt x="1366" y="300"/>
                        </a:lnTo>
                        <a:lnTo>
                          <a:pt x="1366" y="294"/>
                        </a:lnTo>
                        <a:lnTo>
                          <a:pt x="1373" y="294"/>
                        </a:lnTo>
                        <a:lnTo>
                          <a:pt x="1373" y="282"/>
                        </a:lnTo>
                        <a:lnTo>
                          <a:pt x="1373" y="276"/>
                        </a:lnTo>
                        <a:lnTo>
                          <a:pt x="1373" y="270"/>
                        </a:lnTo>
                        <a:lnTo>
                          <a:pt x="1373" y="264"/>
                        </a:lnTo>
                        <a:lnTo>
                          <a:pt x="1379" y="258"/>
                        </a:lnTo>
                        <a:lnTo>
                          <a:pt x="1379" y="252"/>
                        </a:lnTo>
                        <a:lnTo>
                          <a:pt x="1379" y="246"/>
                        </a:lnTo>
                        <a:lnTo>
                          <a:pt x="1379" y="240"/>
                        </a:lnTo>
                        <a:lnTo>
                          <a:pt x="1385" y="228"/>
                        </a:lnTo>
                        <a:lnTo>
                          <a:pt x="1385" y="222"/>
                        </a:lnTo>
                        <a:lnTo>
                          <a:pt x="1385" y="216"/>
                        </a:lnTo>
                        <a:lnTo>
                          <a:pt x="1385" y="210"/>
                        </a:lnTo>
                        <a:lnTo>
                          <a:pt x="1385" y="204"/>
                        </a:lnTo>
                        <a:lnTo>
                          <a:pt x="1391" y="198"/>
                        </a:lnTo>
                        <a:lnTo>
                          <a:pt x="1391" y="192"/>
                        </a:lnTo>
                        <a:lnTo>
                          <a:pt x="1391" y="186"/>
                        </a:lnTo>
                        <a:lnTo>
                          <a:pt x="1391" y="180"/>
                        </a:lnTo>
                        <a:lnTo>
                          <a:pt x="1391" y="174"/>
                        </a:lnTo>
                        <a:lnTo>
                          <a:pt x="1391" y="168"/>
                        </a:lnTo>
                        <a:lnTo>
                          <a:pt x="1398" y="162"/>
                        </a:lnTo>
                        <a:lnTo>
                          <a:pt x="1398" y="156"/>
                        </a:lnTo>
                        <a:lnTo>
                          <a:pt x="1398" y="150"/>
                        </a:lnTo>
                        <a:lnTo>
                          <a:pt x="1398" y="138"/>
                        </a:lnTo>
                        <a:lnTo>
                          <a:pt x="1398" y="132"/>
                        </a:lnTo>
                        <a:lnTo>
                          <a:pt x="1404" y="126"/>
                        </a:lnTo>
                        <a:lnTo>
                          <a:pt x="1404" y="120"/>
                        </a:lnTo>
                        <a:lnTo>
                          <a:pt x="1404" y="114"/>
                        </a:lnTo>
                        <a:lnTo>
                          <a:pt x="1404" y="108"/>
                        </a:lnTo>
                        <a:lnTo>
                          <a:pt x="1404" y="102"/>
                        </a:lnTo>
                        <a:lnTo>
                          <a:pt x="1410" y="96"/>
                        </a:lnTo>
                        <a:lnTo>
                          <a:pt x="1410" y="90"/>
                        </a:lnTo>
                        <a:lnTo>
                          <a:pt x="1416" y="96"/>
                        </a:lnTo>
                        <a:lnTo>
                          <a:pt x="1416" y="102"/>
                        </a:lnTo>
                        <a:lnTo>
                          <a:pt x="1416" y="108"/>
                        </a:lnTo>
                        <a:lnTo>
                          <a:pt x="1416" y="120"/>
                        </a:lnTo>
                        <a:lnTo>
                          <a:pt x="1423" y="126"/>
                        </a:lnTo>
                        <a:lnTo>
                          <a:pt x="1423" y="132"/>
                        </a:lnTo>
                        <a:lnTo>
                          <a:pt x="1423" y="138"/>
                        </a:lnTo>
                        <a:lnTo>
                          <a:pt x="1423" y="144"/>
                        </a:lnTo>
                        <a:lnTo>
                          <a:pt x="1423" y="150"/>
                        </a:lnTo>
                        <a:lnTo>
                          <a:pt x="1429" y="150"/>
                        </a:lnTo>
                        <a:lnTo>
                          <a:pt x="1429" y="156"/>
                        </a:lnTo>
                        <a:lnTo>
                          <a:pt x="1429" y="162"/>
                        </a:lnTo>
                        <a:lnTo>
                          <a:pt x="1429" y="168"/>
                        </a:lnTo>
                        <a:lnTo>
                          <a:pt x="1429" y="174"/>
                        </a:lnTo>
                        <a:lnTo>
                          <a:pt x="1429" y="180"/>
                        </a:lnTo>
                        <a:lnTo>
                          <a:pt x="1435" y="180"/>
                        </a:lnTo>
                        <a:lnTo>
                          <a:pt x="1435" y="186"/>
                        </a:lnTo>
                        <a:lnTo>
                          <a:pt x="1435" y="192"/>
                        </a:lnTo>
                        <a:lnTo>
                          <a:pt x="1435" y="198"/>
                        </a:lnTo>
                        <a:lnTo>
                          <a:pt x="1435" y="204"/>
                        </a:lnTo>
                        <a:lnTo>
                          <a:pt x="1441" y="210"/>
                        </a:lnTo>
                        <a:lnTo>
                          <a:pt x="1441" y="216"/>
                        </a:lnTo>
                        <a:lnTo>
                          <a:pt x="1441" y="222"/>
                        </a:lnTo>
                        <a:lnTo>
                          <a:pt x="1441" y="228"/>
                        </a:lnTo>
                        <a:lnTo>
                          <a:pt x="1448" y="234"/>
                        </a:lnTo>
                        <a:lnTo>
                          <a:pt x="1448" y="240"/>
                        </a:lnTo>
                        <a:lnTo>
                          <a:pt x="1448" y="246"/>
                        </a:lnTo>
                        <a:lnTo>
                          <a:pt x="1448" y="252"/>
                        </a:lnTo>
                        <a:lnTo>
                          <a:pt x="1448" y="258"/>
                        </a:lnTo>
                        <a:lnTo>
                          <a:pt x="1454" y="264"/>
                        </a:lnTo>
                        <a:lnTo>
                          <a:pt x="1454" y="270"/>
                        </a:lnTo>
                        <a:lnTo>
                          <a:pt x="1454" y="276"/>
                        </a:lnTo>
                        <a:lnTo>
                          <a:pt x="1460" y="288"/>
                        </a:lnTo>
                        <a:lnTo>
                          <a:pt x="1460" y="294"/>
                        </a:lnTo>
                        <a:lnTo>
                          <a:pt x="1460" y="300"/>
                        </a:lnTo>
                        <a:lnTo>
                          <a:pt x="1460" y="306"/>
                        </a:lnTo>
                        <a:lnTo>
                          <a:pt x="1466" y="312"/>
                        </a:lnTo>
                        <a:lnTo>
                          <a:pt x="1466" y="318"/>
                        </a:lnTo>
                        <a:lnTo>
                          <a:pt x="1466" y="324"/>
                        </a:lnTo>
                        <a:lnTo>
                          <a:pt x="1466" y="330"/>
                        </a:lnTo>
                        <a:lnTo>
                          <a:pt x="1472" y="336"/>
                        </a:lnTo>
                        <a:lnTo>
                          <a:pt x="1472" y="342"/>
                        </a:lnTo>
                        <a:lnTo>
                          <a:pt x="1472" y="348"/>
                        </a:lnTo>
                        <a:lnTo>
                          <a:pt x="1472" y="354"/>
                        </a:lnTo>
                        <a:lnTo>
                          <a:pt x="1479" y="360"/>
                        </a:lnTo>
                        <a:lnTo>
                          <a:pt x="1479" y="366"/>
                        </a:lnTo>
                        <a:lnTo>
                          <a:pt x="1479" y="372"/>
                        </a:lnTo>
                        <a:lnTo>
                          <a:pt x="1479" y="378"/>
                        </a:lnTo>
                        <a:lnTo>
                          <a:pt x="1485" y="384"/>
                        </a:lnTo>
                        <a:lnTo>
                          <a:pt x="1485" y="390"/>
                        </a:lnTo>
                        <a:lnTo>
                          <a:pt x="1485" y="396"/>
                        </a:lnTo>
                        <a:lnTo>
                          <a:pt x="1485" y="402"/>
                        </a:lnTo>
                        <a:lnTo>
                          <a:pt x="1491" y="402"/>
                        </a:lnTo>
                        <a:lnTo>
                          <a:pt x="1491" y="408"/>
                        </a:lnTo>
                        <a:lnTo>
                          <a:pt x="1491" y="414"/>
                        </a:lnTo>
                        <a:lnTo>
                          <a:pt x="1491" y="420"/>
                        </a:lnTo>
                        <a:lnTo>
                          <a:pt x="1497" y="420"/>
                        </a:lnTo>
                        <a:lnTo>
                          <a:pt x="1497" y="426"/>
                        </a:lnTo>
                        <a:lnTo>
                          <a:pt x="1497" y="432"/>
                        </a:lnTo>
                        <a:lnTo>
                          <a:pt x="1504" y="432"/>
                        </a:lnTo>
                        <a:lnTo>
                          <a:pt x="1504" y="438"/>
                        </a:lnTo>
                        <a:lnTo>
                          <a:pt x="1510" y="438"/>
                        </a:lnTo>
                        <a:lnTo>
                          <a:pt x="1510" y="444"/>
                        </a:lnTo>
                        <a:lnTo>
                          <a:pt x="1516" y="444"/>
                        </a:lnTo>
                        <a:lnTo>
                          <a:pt x="1516" y="450"/>
                        </a:lnTo>
                        <a:lnTo>
                          <a:pt x="1522" y="450"/>
                        </a:lnTo>
                        <a:lnTo>
                          <a:pt x="1522" y="456"/>
                        </a:lnTo>
                        <a:lnTo>
                          <a:pt x="1529" y="456"/>
                        </a:lnTo>
                        <a:lnTo>
                          <a:pt x="1529" y="462"/>
                        </a:lnTo>
                        <a:lnTo>
                          <a:pt x="1535" y="462"/>
                        </a:lnTo>
                        <a:lnTo>
                          <a:pt x="1535" y="468"/>
                        </a:lnTo>
                        <a:lnTo>
                          <a:pt x="1541" y="468"/>
                        </a:lnTo>
                        <a:lnTo>
                          <a:pt x="1547" y="474"/>
                        </a:lnTo>
                        <a:lnTo>
                          <a:pt x="1554" y="474"/>
                        </a:lnTo>
                        <a:lnTo>
                          <a:pt x="1560" y="480"/>
                        </a:lnTo>
                        <a:lnTo>
                          <a:pt x="1566" y="480"/>
                        </a:lnTo>
                        <a:lnTo>
                          <a:pt x="1572" y="480"/>
                        </a:lnTo>
                        <a:lnTo>
                          <a:pt x="1579" y="480"/>
                        </a:lnTo>
                        <a:lnTo>
                          <a:pt x="1579" y="486"/>
                        </a:lnTo>
                        <a:lnTo>
                          <a:pt x="1585" y="486"/>
                        </a:lnTo>
                        <a:lnTo>
                          <a:pt x="1585" y="492"/>
                        </a:lnTo>
                        <a:lnTo>
                          <a:pt x="1591" y="492"/>
                        </a:lnTo>
                        <a:lnTo>
                          <a:pt x="1591" y="498"/>
                        </a:lnTo>
                        <a:lnTo>
                          <a:pt x="1597" y="498"/>
                        </a:lnTo>
                        <a:lnTo>
                          <a:pt x="1597" y="504"/>
                        </a:lnTo>
                        <a:lnTo>
                          <a:pt x="1603" y="504"/>
                        </a:lnTo>
                        <a:lnTo>
                          <a:pt x="1603" y="510"/>
                        </a:lnTo>
                        <a:lnTo>
                          <a:pt x="1610" y="510"/>
                        </a:lnTo>
                        <a:lnTo>
                          <a:pt x="1610" y="516"/>
                        </a:lnTo>
                        <a:lnTo>
                          <a:pt x="1616" y="516"/>
                        </a:lnTo>
                        <a:lnTo>
                          <a:pt x="1622" y="522"/>
                        </a:lnTo>
                        <a:lnTo>
                          <a:pt x="1628" y="522"/>
                        </a:lnTo>
                        <a:lnTo>
                          <a:pt x="1635" y="528"/>
                        </a:lnTo>
                        <a:lnTo>
                          <a:pt x="1641" y="528"/>
                        </a:lnTo>
                        <a:lnTo>
                          <a:pt x="1647" y="528"/>
                        </a:lnTo>
                        <a:lnTo>
                          <a:pt x="1653" y="528"/>
                        </a:lnTo>
                        <a:lnTo>
                          <a:pt x="1660" y="528"/>
                        </a:lnTo>
                        <a:lnTo>
                          <a:pt x="1666" y="528"/>
                        </a:lnTo>
                        <a:lnTo>
                          <a:pt x="1672" y="528"/>
                        </a:lnTo>
                        <a:lnTo>
                          <a:pt x="1678" y="528"/>
                        </a:lnTo>
                        <a:lnTo>
                          <a:pt x="1685" y="528"/>
                        </a:lnTo>
                        <a:lnTo>
                          <a:pt x="1691" y="528"/>
                        </a:lnTo>
                        <a:lnTo>
                          <a:pt x="1697" y="528"/>
                        </a:lnTo>
                        <a:lnTo>
                          <a:pt x="1703" y="528"/>
                        </a:lnTo>
                        <a:lnTo>
                          <a:pt x="1710" y="528"/>
                        </a:lnTo>
                        <a:lnTo>
                          <a:pt x="1716" y="528"/>
                        </a:lnTo>
                        <a:lnTo>
                          <a:pt x="1722" y="528"/>
                        </a:lnTo>
                        <a:lnTo>
                          <a:pt x="1728" y="528"/>
                        </a:lnTo>
                        <a:lnTo>
                          <a:pt x="1735" y="528"/>
                        </a:lnTo>
                        <a:lnTo>
                          <a:pt x="1741" y="528"/>
                        </a:lnTo>
                        <a:lnTo>
                          <a:pt x="1747" y="528"/>
                        </a:lnTo>
                        <a:lnTo>
                          <a:pt x="1753" y="528"/>
                        </a:lnTo>
                        <a:lnTo>
                          <a:pt x="1759" y="528"/>
                        </a:lnTo>
                        <a:lnTo>
                          <a:pt x="1766" y="528"/>
                        </a:lnTo>
                        <a:lnTo>
                          <a:pt x="1772" y="528"/>
                        </a:lnTo>
                        <a:lnTo>
                          <a:pt x="1778" y="528"/>
                        </a:lnTo>
                        <a:lnTo>
                          <a:pt x="1784" y="528"/>
                        </a:lnTo>
                        <a:lnTo>
                          <a:pt x="1791" y="528"/>
                        </a:lnTo>
                        <a:lnTo>
                          <a:pt x="1797" y="528"/>
                        </a:lnTo>
                        <a:lnTo>
                          <a:pt x="1803" y="528"/>
                        </a:lnTo>
                        <a:lnTo>
                          <a:pt x="1809" y="528"/>
                        </a:lnTo>
                        <a:lnTo>
                          <a:pt x="1816" y="528"/>
                        </a:lnTo>
                        <a:lnTo>
                          <a:pt x="1822" y="528"/>
                        </a:lnTo>
                        <a:lnTo>
                          <a:pt x="1828" y="528"/>
                        </a:lnTo>
                        <a:lnTo>
                          <a:pt x="1834" y="528"/>
                        </a:lnTo>
                        <a:lnTo>
                          <a:pt x="1841" y="528"/>
                        </a:lnTo>
                        <a:lnTo>
                          <a:pt x="1847" y="528"/>
                        </a:lnTo>
                        <a:lnTo>
                          <a:pt x="1853" y="528"/>
                        </a:lnTo>
                        <a:lnTo>
                          <a:pt x="1859" y="528"/>
                        </a:lnTo>
                        <a:lnTo>
                          <a:pt x="1866" y="528"/>
                        </a:lnTo>
                        <a:lnTo>
                          <a:pt x="1872" y="528"/>
                        </a:lnTo>
                        <a:lnTo>
                          <a:pt x="1878" y="528"/>
                        </a:lnTo>
                        <a:lnTo>
                          <a:pt x="1884" y="528"/>
                        </a:lnTo>
                        <a:lnTo>
                          <a:pt x="1891" y="528"/>
                        </a:lnTo>
                        <a:lnTo>
                          <a:pt x="1897" y="528"/>
                        </a:lnTo>
                        <a:lnTo>
                          <a:pt x="1903" y="528"/>
                        </a:lnTo>
                        <a:lnTo>
                          <a:pt x="1909" y="528"/>
                        </a:lnTo>
                        <a:lnTo>
                          <a:pt x="1915" y="528"/>
                        </a:lnTo>
                        <a:lnTo>
                          <a:pt x="1922" y="528"/>
                        </a:lnTo>
                        <a:lnTo>
                          <a:pt x="1928" y="528"/>
                        </a:lnTo>
                        <a:lnTo>
                          <a:pt x="1934" y="528"/>
                        </a:lnTo>
                        <a:lnTo>
                          <a:pt x="1940" y="528"/>
                        </a:lnTo>
                        <a:lnTo>
                          <a:pt x="1947" y="528"/>
                        </a:lnTo>
                        <a:lnTo>
                          <a:pt x="1953" y="528"/>
                        </a:lnTo>
                        <a:lnTo>
                          <a:pt x="1959" y="528"/>
                        </a:lnTo>
                        <a:lnTo>
                          <a:pt x="1965" y="528"/>
                        </a:lnTo>
                        <a:lnTo>
                          <a:pt x="1972" y="528"/>
                        </a:lnTo>
                        <a:lnTo>
                          <a:pt x="1978" y="528"/>
                        </a:lnTo>
                        <a:lnTo>
                          <a:pt x="1984" y="528"/>
                        </a:lnTo>
                        <a:lnTo>
                          <a:pt x="1990" y="528"/>
                        </a:lnTo>
                        <a:lnTo>
                          <a:pt x="1997" y="528"/>
                        </a:lnTo>
                        <a:lnTo>
                          <a:pt x="2003" y="528"/>
                        </a:lnTo>
                        <a:lnTo>
                          <a:pt x="2009" y="528"/>
                        </a:lnTo>
                        <a:lnTo>
                          <a:pt x="2015" y="528"/>
                        </a:lnTo>
                        <a:lnTo>
                          <a:pt x="2022" y="528"/>
                        </a:lnTo>
                        <a:lnTo>
                          <a:pt x="2028" y="528"/>
                        </a:lnTo>
                        <a:lnTo>
                          <a:pt x="2034" y="528"/>
                        </a:lnTo>
                        <a:lnTo>
                          <a:pt x="2040" y="528"/>
                        </a:lnTo>
                        <a:lnTo>
                          <a:pt x="2047" y="528"/>
                        </a:lnTo>
                        <a:lnTo>
                          <a:pt x="2053" y="528"/>
                        </a:lnTo>
                        <a:lnTo>
                          <a:pt x="2059" y="528"/>
                        </a:lnTo>
                        <a:lnTo>
                          <a:pt x="2065" y="528"/>
                        </a:lnTo>
                        <a:lnTo>
                          <a:pt x="2071" y="528"/>
                        </a:lnTo>
                        <a:lnTo>
                          <a:pt x="2078" y="528"/>
                        </a:lnTo>
                        <a:lnTo>
                          <a:pt x="2084" y="528"/>
                        </a:lnTo>
                        <a:lnTo>
                          <a:pt x="2090" y="528"/>
                        </a:lnTo>
                        <a:lnTo>
                          <a:pt x="2096" y="528"/>
                        </a:lnTo>
                        <a:lnTo>
                          <a:pt x="2103" y="528"/>
                        </a:lnTo>
                        <a:lnTo>
                          <a:pt x="2109" y="528"/>
                        </a:lnTo>
                        <a:lnTo>
                          <a:pt x="2115" y="528"/>
                        </a:lnTo>
                        <a:lnTo>
                          <a:pt x="2121" y="528"/>
                        </a:lnTo>
                        <a:lnTo>
                          <a:pt x="2128" y="528"/>
                        </a:lnTo>
                        <a:lnTo>
                          <a:pt x="2134" y="528"/>
                        </a:lnTo>
                        <a:lnTo>
                          <a:pt x="2140" y="528"/>
                        </a:lnTo>
                        <a:lnTo>
                          <a:pt x="2146" y="528"/>
                        </a:lnTo>
                        <a:lnTo>
                          <a:pt x="2153" y="528"/>
                        </a:lnTo>
                        <a:lnTo>
                          <a:pt x="2159" y="528"/>
                        </a:lnTo>
                        <a:lnTo>
                          <a:pt x="2165" y="528"/>
                        </a:lnTo>
                        <a:lnTo>
                          <a:pt x="2171" y="528"/>
                        </a:lnTo>
                        <a:lnTo>
                          <a:pt x="2178" y="528"/>
                        </a:lnTo>
                        <a:lnTo>
                          <a:pt x="2184" y="528"/>
                        </a:lnTo>
                        <a:lnTo>
                          <a:pt x="2190" y="528"/>
                        </a:lnTo>
                        <a:lnTo>
                          <a:pt x="2196" y="528"/>
                        </a:lnTo>
                        <a:lnTo>
                          <a:pt x="2203" y="528"/>
                        </a:lnTo>
                        <a:lnTo>
                          <a:pt x="2209" y="528"/>
                        </a:lnTo>
                        <a:lnTo>
                          <a:pt x="2215" y="528"/>
                        </a:lnTo>
                        <a:lnTo>
                          <a:pt x="2221" y="528"/>
                        </a:lnTo>
                        <a:lnTo>
                          <a:pt x="2227" y="528"/>
                        </a:lnTo>
                        <a:lnTo>
                          <a:pt x="2234" y="528"/>
                        </a:lnTo>
                        <a:lnTo>
                          <a:pt x="2240" y="528"/>
                        </a:lnTo>
                        <a:lnTo>
                          <a:pt x="2246" y="528"/>
                        </a:lnTo>
                        <a:lnTo>
                          <a:pt x="2252" y="528"/>
                        </a:lnTo>
                        <a:lnTo>
                          <a:pt x="2259" y="528"/>
                        </a:lnTo>
                        <a:lnTo>
                          <a:pt x="2265" y="528"/>
                        </a:lnTo>
                        <a:lnTo>
                          <a:pt x="2271" y="528"/>
                        </a:lnTo>
                        <a:lnTo>
                          <a:pt x="2277" y="528"/>
                        </a:lnTo>
                        <a:lnTo>
                          <a:pt x="2284" y="528"/>
                        </a:lnTo>
                        <a:lnTo>
                          <a:pt x="2290" y="528"/>
                        </a:lnTo>
                        <a:lnTo>
                          <a:pt x="2296" y="528"/>
                        </a:lnTo>
                        <a:lnTo>
                          <a:pt x="2302" y="528"/>
                        </a:lnTo>
                        <a:lnTo>
                          <a:pt x="2309" y="528"/>
                        </a:lnTo>
                        <a:lnTo>
                          <a:pt x="2315" y="528"/>
                        </a:lnTo>
                        <a:lnTo>
                          <a:pt x="2321" y="528"/>
                        </a:lnTo>
                        <a:lnTo>
                          <a:pt x="2327" y="528"/>
                        </a:lnTo>
                        <a:lnTo>
                          <a:pt x="2334" y="528"/>
                        </a:lnTo>
                        <a:lnTo>
                          <a:pt x="2340" y="528"/>
                        </a:lnTo>
                        <a:lnTo>
                          <a:pt x="2346" y="528"/>
                        </a:lnTo>
                        <a:lnTo>
                          <a:pt x="2352" y="528"/>
                        </a:lnTo>
                        <a:lnTo>
                          <a:pt x="2359" y="528"/>
                        </a:lnTo>
                        <a:lnTo>
                          <a:pt x="2365" y="528"/>
                        </a:lnTo>
                        <a:lnTo>
                          <a:pt x="2371" y="528"/>
                        </a:lnTo>
                        <a:lnTo>
                          <a:pt x="2377" y="528"/>
                        </a:lnTo>
                        <a:lnTo>
                          <a:pt x="2383" y="528"/>
                        </a:lnTo>
                        <a:lnTo>
                          <a:pt x="2390" y="528"/>
                        </a:lnTo>
                        <a:lnTo>
                          <a:pt x="2396" y="528"/>
                        </a:lnTo>
                        <a:lnTo>
                          <a:pt x="2402" y="528"/>
                        </a:lnTo>
                        <a:lnTo>
                          <a:pt x="2408" y="528"/>
                        </a:lnTo>
                        <a:lnTo>
                          <a:pt x="2415" y="528"/>
                        </a:lnTo>
                        <a:lnTo>
                          <a:pt x="2421" y="528"/>
                        </a:lnTo>
                        <a:lnTo>
                          <a:pt x="2427" y="528"/>
                        </a:lnTo>
                        <a:lnTo>
                          <a:pt x="2433" y="528"/>
                        </a:lnTo>
                        <a:lnTo>
                          <a:pt x="2440" y="528"/>
                        </a:lnTo>
                        <a:lnTo>
                          <a:pt x="2446" y="528"/>
                        </a:lnTo>
                        <a:lnTo>
                          <a:pt x="2452" y="528"/>
                        </a:lnTo>
                        <a:lnTo>
                          <a:pt x="2458" y="528"/>
                        </a:lnTo>
                        <a:lnTo>
                          <a:pt x="2465" y="528"/>
                        </a:lnTo>
                        <a:lnTo>
                          <a:pt x="2471" y="528"/>
                        </a:lnTo>
                        <a:lnTo>
                          <a:pt x="2477" y="528"/>
                        </a:lnTo>
                        <a:lnTo>
                          <a:pt x="2483" y="528"/>
                        </a:lnTo>
                        <a:lnTo>
                          <a:pt x="2490" y="528"/>
                        </a:lnTo>
                        <a:lnTo>
                          <a:pt x="2496" y="528"/>
                        </a:lnTo>
                        <a:lnTo>
                          <a:pt x="2502" y="528"/>
                        </a:lnTo>
                        <a:lnTo>
                          <a:pt x="2508" y="528"/>
                        </a:lnTo>
                        <a:lnTo>
                          <a:pt x="2515" y="528"/>
                        </a:lnTo>
                        <a:lnTo>
                          <a:pt x="2521" y="528"/>
                        </a:lnTo>
                        <a:lnTo>
                          <a:pt x="2527" y="528"/>
                        </a:lnTo>
                        <a:lnTo>
                          <a:pt x="2533" y="528"/>
                        </a:lnTo>
                        <a:lnTo>
                          <a:pt x="2539" y="528"/>
                        </a:lnTo>
                        <a:lnTo>
                          <a:pt x="2546" y="528"/>
                        </a:lnTo>
                        <a:lnTo>
                          <a:pt x="2552" y="528"/>
                        </a:lnTo>
                        <a:lnTo>
                          <a:pt x="2558" y="528"/>
                        </a:lnTo>
                        <a:lnTo>
                          <a:pt x="2564" y="528"/>
                        </a:lnTo>
                        <a:lnTo>
                          <a:pt x="2571" y="528"/>
                        </a:lnTo>
                        <a:lnTo>
                          <a:pt x="2577" y="528"/>
                        </a:lnTo>
                        <a:lnTo>
                          <a:pt x="2583" y="528"/>
                        </a:lnTo>
                        <a:lnTo>
                          <a:pt x="2589" y="528"/>
                        </a:lnTo>
                        <a:lnTo>
                          <a:pt x="2596" y="528"/>
                        </a:lnTo>
                        <a:lnTo>
                          <a:pt x="2602" y="528"/>
                        </a:lnTo>
                        <a:lnTo>
                          <a:pt x="2608" y="528"/>
                        </a:lnTo>
                        <a:lnTo>
                          <a:pt x="2614" y="528"/>
                        </a:lnTo>
                        <a:lnTo>
                          <a:pt x="2621" y="528"/>
                        </a:lnTo>
                        <a:lnTo>
                          <a:pt x="2627" y="528"/>
                        </a:lnTo>
                        <a:lnTo>
                          <a:pt x="2633" y="528"/>
                        </a:lnTo>
                        <a:lnTo>
                          <a:pt x="2639" y="528"/>
                        </a:lnTo>
                        <a:lnTo>
                          <a:pt x="2646" y="528"/>
                        </a:lnTo>
                        <a:lnTo>
                          <a:pt x="2652" y="528"/>
                        </a:lnTo>
                        <a:lnTo>
                          <a:pt x="2658" y="528"/>
                        </a:lnTo>
                        <a:lnTo>
                          <a:pt x="2664" y="528"/>
                        </a:lnTo>
                        <a:lnTo>
                          <a:pt x="2670" y="528"/>
                        </a:lnTo>
                        <a:lnTo>
                          <a:pt x="2677" y="528"/>
                        </a:lnTo>
                        <a:lnTo>
                          <a:pt x="2683" y="528"/>
                        </a:lnTo>
                        <a:lnTo>
                          <a:pt x="2689" y="528"/>
                        </a:lnTo>
                        <a:lnTo>
                          <a:pt x="2695" y="528"/>
                        </a:lnTo>
                        <a:lnTo>
                          <a:pt x="2695" y="534"/>
                        </a:lnTo>
                        <a:lnTo>
                          <a:pt x="2702" y="534"/>
                        </a:lnTo>
                        <a:lnTo>
                          <a:pt x="2708" y="534"/>
                        </a:lnTo>
                        <a:lnTo>
                          <a:pt x="2708" y="540"/>
                        </a:lnTo>
                        <a:lnTo>
                          <a:pt x="2714" y="540"/>
                        </a:lnTo>
                        <a:lnTo>
                          <a:pt x="2720" y="546"/>
                        </a:lnTo>
                        <a:lnTo>
                          <a:pt x="2727" y="546"/>
                        </a:lnTo>
                        <a:lnTo>
                          <a:pt x="2727" y="552"/>
                        </a:lnTo>
                        <a:lnTo>
                          <a:pt x="2733" y="552"/>
                        </a:lnTo>
                        <a:lnTo>
                          <a:pt x="2733" y="558"/>
                        </a:lnTo>
                        <a:lnTo>
                          <a:pt x="2739" y="564"/>
                        </a:lnTo>
                        <a:lnTo>
                          <a:pt x="2745" y="570"/>
                        </a:lnTo>
                        <a:lnTo>
                          <a:pt x="2745" y="576"/>
                        </a:lnTo>
                        <a:lnTo>
                          <a:pt x="2752" y="576"/>
                        </a:lnTo>
                        <a:lnTo>
                          <a:pt x="2758" y="576"/>
                        </a:lnTo>
                        <a:lnTo>
                          <a:pt x="2764" y="576"/>
                        </a:lnTo>
                        <a:lnTo>
                          <a:pt x="2770" y="576"/>
                        </a:lnTo>
                        <a:lnTo>
                          <a:pt x="2770" y="582"/>
                        </a:lnTo>
                        <a:lnTo>
                          <a:pt x="2777" y="582"/>
                        </a:lnTo>
                        <a:lnTo>
                          <a:pt x="2783" y="582"/>
                        </a:lnTo>
                        <a:lnTo>
                          <a:pt x="2783" y="588"/>
                        </a:lnTo>
                        <a:lnTo>
                          <a:pt x="2789" y="588"/>
                        </a:lnTo>
                        <a:lnTo>
                          <a:pt x="2789" y="594"/>
                        </a:lnTo>
                        <a:lnTo>
                          <a:pt x="2795" y="594"/>
                        </a:lnTo>
                        <a:lnTo>
                          <a:pt x="2802" y="594"/>
                        </a:lnTo>
                        <a:lnTo>
                          <a:pt x="2802" y="600"/>
                        </a:lnTo>
                        <a:lnTo>
                          <a:pt x="2808" y="600"/>
                        </a:lnTo>
                        <a:lnTo>
                          <a:pt x="2808" y="606"/>
                        </a:lnTo>
                        <a:lnTo>
                          <a:pt x="2814" y="606"/>
                        </a:lnTo>
                        <a:lnTo>
                          <a:pt x="2814" y="612"/>
                        </a:lnTo>
                        <a:lnTo>
                          <a:pt x="2820" y="618"/>
                        </a:lnTo>
                        <a:lnTo>
                          <a:pt x="2820" y="624"/>
                        </a:lnTo>
                        <a:lnTo>
                          <a:pt x="2826" y="624"/>
                        </a:lnTo>
                        <a:lnTo>
                          <a:pt x="2826" y="630"/>
                        </a:lnTo>
                        <a:lnTo>
                          <a:pt x="2833" y="636"/>
                        </a:lnTo>
                        <a:lnTo>
                          <a:pt x="2833" y="642"/>
                        </a:lnTo>
                        <a:lnTo>
                          <a:pt x="2833" y="648"/>
                        </a:lnTo>
                        <a:lnTo>
                          <a:pt x="2839" y="648"/>
                        </a:lnTo>
                        <a:lnTo>
                          <a:pt x="2839" y="654"/>
                        </a:lnTo>
                        <a:lnTo>
                          <a:pt x="2839" y="660"/>
                        </a:lnTo>
                        <a:lnTo>
                          <a:pt x="2839" y="666"/>
                        </a:lnTo>
                        <a:lnTo>
                          <a:pt x="2845" y="672"/>
                        </a:lnTo>
                        <a:lnTo>
                          <a:pt x="2845" y="678"/>
                        </a:lnTo>
                        <a:lnTo>
                          <a:pt x="2845" y="684"/>
                        </a:lnTo>
                        <a:lnTo>
                          <a:pt x="2845" y="696"/>
                        </a:lnTo>
                        <a:lnTo>
                          <a:pt x="2851" y="696"/>
                        </a:lnTo>
                        <a:lnTo>
                          <a:pt x="2851" y="702"/>
                        </a:lnTo>
                        <a:lnTo>
                          <a:pt x="2851" y="708"/>
                        </a:lnTo>
                        <a:lnTo>
                          <a:pt x="2851" y="714"/>
                        </a:lnTo>
                        <a:lnTo>
                          <a:pt x="2851" y="720"/>
                        </a:lnTo>
                        <a:lnTo>
                          <a:pt x="2858" y="720"/>
                        </a:lnTo>
                        <a:lnTo>
                          <a:pt x="2858" y="726"/>
                        </a:lnTo>
                        <a:lnTo>
                          <a:pt x="2858" y="732"/>
                        </a:lnTo>
                        <a:lnTo>
                          <a:pt x="2858" y="738"/>
                        </a:lnTo>
                        <a:lnTo>
                          <a:pt x="2858" y="744"/>
                        </a:lnTo>
                        <a:lnTo>
                          <a:pt x="2864" y="744"/>
                        </a:lnTo>
                        <a:lnTo>
                          <a:pt x="2864" y="750"/>
                        </a:lnTo>
                        <a:lnTo>
                          <a:pt x="2864" y="756"/>
                        </a:lnTo>
                        <a:lnTo>
                          <a:pt x="2864" y="762"/>
                        </a:lnTo>
                        <a:lnTo>
                          <a:pt x="2864" y="768"/>
                        </a:lnTo>
                        <a:lnTo>
                          <a:pt x="2870" y="774"/>
                        </a:lnTo>
                        <a:lnTo>
                          <a:pt x="2870" y="780"/>
                        </a:lnTo>
                        <a:lnTo>
                          <a:pt x="2870" y="786"/>
                        </a:lnTo>
                        <a:lnTo>
                          <a:pt x="2870" y="792"/>
                        </a:lnTo>
                        <a:lnTo>
                          <a:pt x="2870" y="798"/>
                        </a:lnTo>
                        <a:lnTo>
                          <a:pt x="2876" y="804"/>
                        </a:lnTo>
                        <a:lnTo>
                          <a:pt x="2876" y="810"/>
                        </a:lnTo>
                        <a:lnTo>
                          <a:pt x="2876" y="816"/>
                        </a:lnTo>
                        <a:lnTo>
                          <a:pt x="2876" y="822"/>
                        </a:lnTo>
                        <a:lnTo>
                          <a:pt x="2883" y="828"/>
                        </a:lnTo>
                        <a:lnTo>
                          <a:pt x="2883" y="834"/>
                        </a:lnTo>
                        <a:lnTo>
                          <a:pt x="2883" y="840"/>
                        </a:lnTo>
                        <a:lnTo>
                          <a:pt x="2883" y="846"/>
                        </a:lnTo>
                        <a:lnTo>
                          <a:pt x="2883" y="852"/>
                        </a:lnTo>
                        <a:lnTo>
                          <a:pt x="2889" y="852"/>
                        </a:lnTo>
                        <a:lnTo>
                          <a:pt x="2889" y="858"/>
                        </a:lnTo>
                        <a:lnTo>
                          <a:pt x="2889" y="864"/>
                        </a:lnTo>
                        <a:lnTo>
                          <a:pt x="2889" y="870"/>
                        </a:lnTo>
                        <a:lnTo>
                          <a:pt x="2889" y="876"/>
                        </a:lnTo>
                        <a:lnTo>
                          <a:pt x="2895" y="882"/>
                        </a:lnTo>
                        <a:lnTo>
                          <a:pt x="2895" y="888"/>
                        </a:lnTo>
                        <a:lnTo>
                          <a:pt x="2895" y="894"/>
                        </a:lnTo>
                        <a:lnTo>
                          <a:pt x="2895" y="900"/>
                        </a:lnTo>
                        <a:lnTo>
                          <a:pt x="2895" y="906"/>
                        </a:lnTo>
                        <a:lnTo>
                          <a:pt x="2895" y="912"/>
                        </a:lnTo>
                        <a:lnTo>
                          <a:pt x="2901" y="912"/>
                        </a:lnTo>
                        <a:lnTo>
                          <a:pt x="2901" y="918"/>
                        </a:lnTo>
                        <a:lnTo>
                          <a:pt x="2901" y="924"/>
                        </a:lnTo>
                        <a:lnTo>
                          <a:pt x="2901" y="930"/>
                        </a:lnTo>
                        <a:lnTo>
                          <a:pt x="2901" y="936"/>
                        </a:lnTo>
                        <a:lnTo>
                          <a:pt x="2908" y="942"/>
                        </a:lnTo>
                        <a:lnTo>
                          <a:pt x="2908" y="948"/>
                        </a:lnTo>
                        <a:lnTo>
                          <a:pt x="2908" y="960"/>
                        </a:lnTo>
                        <a:lnTo>
                          <a:pt x="2908" y="966"/>
                        </a:lnTo>
                        <a:lnTo>
                          <a:pt x="2914" y="972"/>
                        </a:lnTo>
                        <a:lnTo>
                          <a:pt x="2914" y="978"/>
                        </a:lnTo>
                        <a:lnTo>
                          <a:pt x="2914" y="984"/>
                        </a:lnTo>
                        <a:lnTo>
                          <a:pt x="2920" y="984"/>
                        </a:lnTo>
                        <a:lnTo>
                          <a:pt x="2920" y="972"/>
                        </a:lnTo>
                        <a:lnTo>
                          <a:pt x="2920" y="966"/>
                        </a:lnTo>
                        <a:lnTo>
                          <a:pt x="2920" y="960"/>
                        </a:lnTo>
                        <a:lnTo>
                          <a:pt x="2920" y="954"/>
                        </a:lnTo>
                        <a:lnTo>
                          <a:pt x="2926" y="948"/>
                        </a:lnTo>
                        <a:lnTo>
                          <a:pt x="2926" y="942"/>
                        </a:lnTo>
                        <a:lnTo>
                          <a:pt x="2926" y="936"/>
                        </a:lnTo>
                        <a:lnTo>
                          <a:pt x="2926" y="930"/>
                        </a:lnTo>
                        <a:lnTo>
                          <a:pt x="2926" y="924"/>
                        </a:lnTo>
                        <a:lnTo>
                          <a:pt x="2926" y="912"/>
                        </a:lnTo>
                        <a:lnTo>
                          <a:pt x="2933" y="906"/>
                        </a:lnTo>
                        <a:lnTo>
                          <a:pt x="2933" y="900"/>
                        </a:lnTo>
                        <a:lnTo>
                          <a:pt x="2933" y="894"/>
                        </a:lnTo>
                        <a:lnTo>
                          <a:pt x="2933" y="888"/>
                        </a:lnTo>
                        <a:lnTo>
                          <a:pt x="2933" y="882"/>
                        </a:lnTo>
                        <a:lnTo>
                          <a:pt x="2933" y="876"/>
                        </a:lnTo>
                        <a:lnTo>
                          <a:pt x="2933" y="870"/>
                        </a:lnTo>
                        <a:lnTo>
                          <a:pt x="2939" y="864"/>
                        </a:lnTo>
                        <a:lnTo>
                          <a:pt x="2939" y="858"/>
                        </a:lnTo>
                        <a:lnTo>
                          <a:pt x="2939" y="852"/>
                        </a:lnTo>
                        <a:lnTo>
                          <a:pt x="2939" y="846"/>
                        </a:lnTo>
                        <a:lnTo>
                          <a:pt x="2939" y="840"/>
                        </a:lnTo>
                        <a:lnTo>
                          <a:pt x="2945" y="828"/>
                        </a:lnTo>
                        <a:lnTo>
                          <a:pt x="2945" y="822"/>
                        </a:lnTo>
                        <a:lnTo>
                          <a:pt x="2945" y="816"/>
                        </a:lnTo>
                        <a:lnTo>
                          <a:pt x="2945" y="810"/>
                        </a:lnTo>
                        <a:lnTo>
                          <a:pt x="2945" y="804"/>
                        </a:lnTo>
                        <a:lnTo>
                          <a:pt x="2945" y="798"/>
                        </a:lnTo>
                        <a:lnTo>
                          <a:pt x="2951" y="792"/>
                        </a:lnTo>
                        <a:lnTo>
                          <a:pt x="2951" y="786"/>
                        </a:lnTo>
                        <a:lnTo>
                          <a:pt x="2951" y="780"/>
                        </a:lnTo>
                        <a:lnTo>
                          <a:pt x="2951" y="774"/>
                        </a:lnTo>
                        <a:lnTo>
                          <a:pt x="2951" y="768"/>
                        </a:lnTo>
                        <a:lnTo>
                          <a:pt x="2951" y="762"/>
                        </a:lnTo>
                        <a:lnTo>
                          <a:pt x="2958" y="750"/>
                        </a:lnTo>
                        <a:lnTo>
                          <a:pt x="2958" y="744"/>
                        </a:lnTo>
                        <a:lnTo>
                          <a:pt x="2958" y="738"/>
                        </a:lnTo>
                        <a:lnTo>
                          <a:pt x="2958" y="732"/>
                        </a:lnTo>
                        <a:lnTo>
                          <a:pt x="2964" y="720"/>
                        </a:lnTo>
                        <a:lnTo>
                          <a:pt x="2964" y="714"/>
                        </a:lnTo>
                        <a:lnTo>
                          <a:pt x="2964" y="708"/>
                        </a:lnTo>
                        <a:lnTo>
                          <a:pt x="2964" y="702"/>
                        </a:lnTo>
                        <a:lnTo>
                          <a:pt x="2964" y="696"/>
                        </a:lnTo>
                        <a:lnTo>
                          <a:pt x="2964" y="690"/>
                        </a:lnTo>
                        <a:lnTo>
                          <a:pt x="2970" y="684"/>
                        </a:lnTo>
                        <a:lnTo>
                          <a:pt x="2970" y="678"/>
                        </a:lnTo>
                        <a:lnTo>
                          <a:pt x="2970" y="672"/>
                        </a:lnTo>
                        <a:lnTo>
                          <a:pt x="2970" y="666"/>
                        </a:lnTo>
                        <a:lnTo>
                          <a:pt x="2970" y="660"/>
                        </a:lnTo>
                        <a:lnTo>
                          <a:pt x="2970" y="654"/>
                        </a:lnTo>
                        <a:lnTo>
                          <a:pt x="2976" y="642"/>
                        </a:lnTo>
                        <a:lnTo>
                          <a:pt x="2976" y="636"/>
                        </a:lnTo>
                        <a:lnTo>
                          <a:pt x="2976" y="630"/>
                        </a:lnTo>
                        <a:lnTo>
                          <a:pt x="2976" y="624"/>
                        </a:lnTo>
                        <a:lnTo>
                          <a:pt x="2976" y="618"/>
                        </a:lnTo>
                        <a:lnTo>
                          <a:pt x="2982" y="618"/>
                        </a:lnTo>
                        <a:lnTo>
                          <a:pt x="2982" y="612"/>
                        </a:lnTo>
                        <a:lnTo>
                          <a:pt x="2982" y="606"/>
                        </a:lnTo>
                        <a:lnTo>
                          <a:pt x="2982" y="600"/>
                        </a:lnTo>
                        <a:lnTo>
                          <a:pt x="2982" y="594"/>
                        </a:lnTo>
                        <a:lnTo>
                          <a:pt x="2982" y="588"/>
                        </a:lnTo>
                        <a:lnTo>
                          <a:pt x="2982" y="582"/>
                        </a:lnTo>
                        <a:lnTo>
                          <a:pt x="2989" y="582"/>
                        </a:lnTo>
                        <a:lnTo>
                          <a:pt x="2989" y="576"/>
                        </a:lnTo>
                        <a:lnTo>
                          <a:pt x="2989" y="564"/>
                        </a:lnTo>
                        <a:lnTo>
                          <a:pt x="2989" y="558"/>
                        </a:lnTo>
                        <a:lnTo>
                          <a:pt x="2989" y="552"/>
                        </a:lnTo>
                        <a:lnTo>
                          <a:pt x="2995" y="546"/>
                        </a:lnTo>
                        <a:lnTo>
                          <a:pt x="2995" y="540"/>
                        </a:lnTo>
                        <a:lnTo>
                          <a:pt x="2995" y="534"/>
                        </a:lnTo>
                        <a:lnTo>
                          <a:pt x="2995" y="522"/>
                        </a:lnTo>
                        <a:lnTo>
                          <a:pt x="3001" y="516"/>
                        </a:lnTo>
                        <a:lnTo>
                          <a:pt x="3001" y="510"/>
                        </a:lnTo>
                        <a:lnTo>
                          <a:pt x="3001" y="504"/>
                        </a:lnTo>
                        <a:lnTo>
                          <a:pt x="3001" y="498"/>
                        </a:lnTo>
                        <a:lnTo>
                          <a:pt x="3001" y="492"/>
                        </a:lnTo>
                        <a:lnTo>
                          <a:pt x="3001" y="486"/>
                        </a:lnTo>
                        <a:lnTo>
                          <a:pt x="3007" y="480"/>
                        </a:lnTo>
                        <a:lnTo>
                          <a:pt x="3007" y="474"/>
                        </a:lnTo>
                        <a:lnTo>
                          <a:pt x="3007" y="468"/>
                        </a:lnTo>
                        <a:lnTo>
                          <a:pt x="3007" y="456"/>
                        </a:lnTo>
                        <a:lnTo>
                          <a:pt x="3007" y="450"/>
                        </a:lnTo>
                        <a:lnTo>
                          <a:pt x="3014" y="444"/>
                        </a:lnTo>
                        <a:lnTo>
                          <a:pt x="3014" y="438"/>
                        </a:lnTo>
                        <a:lnTo>
                          <a:pt x="3014" y="432"/>
                        </a:lnTo>
                        <a:lnTo>
                          <a:pt x="3014" y="426"/>
                        </a:lnTo>
                        <a:lnTo>
                          <a:pt x="3014" y="420"/>
                        </a:lnTo>
                        <a:lnTo>
                          <a:pt x="3020" y="414"/>
                        </a:lnTo>
                        <a:lnTo>
                          <a:pt x="3020" y="408"/>
                        </a:lnTo>
                        <a:lnTo>
                          <a:pt x="3020" y="402"/>
                        </a:lnTo>
                        <a:lnTo>
                          <a:pt x="3020" y="396"/>
                        </a:lnTo>
                        <a:lnTo>
                          <a:pt x="3020" y="390"/>
                        </a:lnTo>
                        <a:lnTo>
                          <a:pt x="3020" y="384"/>
                        </a:lnTo>
                        <a:lnTo>
                          <a:pt x="3020" y="378"/>
                        </a:lnTo>
                        <a:lnTo>
                          <a:pt x="3026" y="372"/>
                        </a:lnTo>
                        <a:lnTo>
                          <a:pt x="3026" y="366"/>
                        </a:lnTo>
                        <a:lnTo>
                          <a:pt x="3026" y="360"/>
                        </a:lnTo>
                        <a:lnTo>
                          <a:pt x="3026" y="354"/>
                        </a:lnTo>
                        <a:lnTo>
                          <a:pt x="3026" y="348"/>
                        </a:lnTo>
                        <a:lnTo>
                          <a:pt x="3032" y="342"/>
                        </a:lnTo>
                        <a:lnTo>
                          <a:pt x="3032" y="336"/>
                        </a:lnTo>
                        <a:lnTo>
                          <a:pt x="3032" y="330"/>
                        </a:lnTo>
                        <a:lnTo>
                          <a:pt x="3032" y="324"/>
                        </a:lnTo>
                        <a:lnTo>
                          <a:pt x="3039" y="312"/>
                        </a:lnTo>
                        <a:lnTo>
                          <a:pt x="3039" y="306"/>
                        </a:lnTo>
                        <a:lnTo>
                          <a:pt x="3039" y="300"/>
                        </a:lnTo>
                        <a:lnTo>
                          <a:pt x="3039" y="294"/>
                        </a:lnTo>
                        <a:lnTo>
                          <a:pt x="3039" y="288"/>
                        </a:lnTo>
                        <a:lnTo>
                          <a:pt x="3045" y="282"/>
                        </a:lnTo>
                        <a:lnTo>
                          <a:pt x="3045" y="276"/>
                        </a:lnTo>
                        <a:lnTo>
                          <a:pt x="3045" y="270"/>
                        </a:lnTo>
                        <a:lnTo>
                          <a:pt x="3045" y="264"/>
                        </a:lnTo>
                        <a:lnTo>
                          <a:pt x="3045" y="258"/>
                        </a:lnTo>
                        <a:lnTo>
                          <a:pt x="3051" y="252"/>
                        </a:lnTo>
                        <a:lnTo>
                          <a:pt x="3051" y="246"/>
                        </a:lnTo>
                        <a:lnTo>
                          <a:pt x="3051" y="240"/>
                        </a:lnTo>
                        <a:lnTo>
                          <a:pt x="3051" y="234"/>
                        </a:lnTo>
                        <a:lnTo>
                          <a:pt x="3051" y="228"/>
                        </a:lnTo>
                        <a:lnTo>
                          <a:pt x="3051" y="222"/>
                        </a:lnTo>
                        <a:lnTo>
                          <a:pt x="3057" y="216"/>
                        </a:lnTo>
                        <a:lnTo>
                          <a:pt x="3057" y="210"/>
                        </a:lnTo>
                        <a:lnTo>
                          <a:pt x="3057" y="204"/>
                        </a:lnTo>
                        <a:lnTo>
                          <a:pt x="3057" y="198"/>
                        </a:lnTo>
                        <a:lnTo>
                          <a:pt x="3057" y="192"/>
                        </a:lnTo>
                        <a:lnTo>
                          <a:pt x="3064" y="186"/>
                        </a:lnTo>
                        <a:lnTo>
                          <a:pt x="3064" y="180"/>
                        </a:lnTo>
                        <a:lnTo>
                          <a:pt x="3064" y="174"/>
                        </a:lnTo>
                        <a:lnTo>
                          <a:pt x="3064" y="168"/>
                        </a:lnTo>
                        <a:lnTo>
                          <a:pt x="3064" y="162"/>
                        </a:lnTo>
                        <a:lnTo>
                          <a:pt x="3070" y="156"/>
                        </a:lnTo>
                        <a:lnTo>
                          <a:pt x="3070" y="150"/>
                        </a:lnTo>
                        <a:lnTo>
                          <a:pt x="3070" y="144"/>
                        </a:lnTo>
                        <a:lnTo>
                          <a:pt x="3070" y="138"/>
                        </a:lnTo>
                        <a:lnTo>
                          <a:pt x="3076" y="126"/>
                        </a:lnTo>
                        <a:lnTo>
                          <a:pt x="3076" y="120"/>
                        </a:lnTo>
                        <a:lnTo>
                          <a:pt x="3076" y="114"/>
                        </a:lnTo>
                        <a:lnTo>
                          <a:pt x="3076" y="108"/>
                        </a:lnTo>
                        <a:lnTo>
                          <a:pt x="3082" y="102"/>
                        </a:lnTo>
                        <a:lnTo>
                          <a:pt x="3082" y="96"/>
                        </a:lnTo>
                        <a:lnTo>
                          <a:pt x="3089" y="102"/>
                        </a:lnTo>
                        <a:lnTo>
                          <a:pt x="3089" y="108"/>
                        </a:lnTo>
                        <a:lnTo>
                          <a:pt x="3089" y="114"/>
                        </a:lnTo>
                        <a:lnTo>
                          <a:pt x="3089" y="120"/>
                        </a:lnTo>
                        <a:lnTo>
                          <a:pt x="3089" y="126"/>
                        </a:lnTo>
                        <a:lnTo>
                          <a:pt x="3095" y="132"/>
                        </a:lnTo>
                        <a:lnTo>
                          <a:pt x="3095" y="138"/>
                        </a:lnTo>
                        <a:lnTo>
                          <a:pt x="3095" y="144"/>
                        </a:lnTo>
                        <a:lnTo>
                          <a:pt x="3095" y="150"/>
                        </a:lnTo>
                        <a:lnTo>
                          <a:pt x="3095" y="156"/>
                        </a:lnTo>
                        <a:lnTo>
                          <a:pt x="3101" y="156"/>
                        </a:lnTo>
                        <a:lnTo>
                          <a:pt x="3101" y="162"/>
                        </a:lnTo>
                        <a:lnTo>
                          <a:pt x="3101" y="168"/>
                        </a:lnTo>
                        <a:lnTo>
                          <a:pt x="3101" y="174"/>
                        </a:lnTo>
                        <a:lnTo>
                          <a:pt x="3101" y="180"/>
                        </a:lnTo>
                        <a:lnTo>
                          <a:pt x="3107" y="192"/>
                        </a:lnTo>
                        <a:lnTo>
                          <a:pt x="3107" y="198"/>
                        </a:lnTo>
                        <a:lnTo>
                          <a:pt x="3107" y="204"/>
                        </a:lnTo>
                        <a:lnTo>
                          <a:pt x="3107" y="210"/>
                        </a:lnTo>
                        <a:lnTo>
                          <a:pt x="3114" y="216"/>
                        </a:lnTo>
                        <a:lnTo>
                          <a:pt x="3114" y="222"/>
                        </a:lnTo>
                        <a:lnTo>
                          <a:pt x="3114" y="228"/>
                        </a:lnTo>
                        <a:lnTo>
                          <a:pt x="3114" y="234"/>
                        </a:lnTo>
                        <a:lnTo>
                          <a:pt x="3114" y="240"/>
                        </a:lnTo>
                        <a:lnTo>
                          <a:pt x="3120" y="246"/>
                        </a:lnTo>
                        <a:lnTo>
                          <a:pt x="3120" y="252"/>
                        </a:lnTo>
                        <a:lnTo>
                          <a:pt x="3120" y="258"/>
                        </a:lnTo>
                        <a:lnTo>
                          <a:pt x="3120" y="270"/>
                        </a:lnTo>
                        <a:lnTo>
                          <a:pt x="3120" y="276"/>
                        </a:lnTo>
                        <a:lnTo>
                          <a:pt x="3126" y="276"/>
                        </a:lnTo>
                        <a:lnTo>
                          <a:pt x="3126" y="282"/>
                        </a:lnTo>
                        <a:lnTo>
                          <a:pt x="3126" y="288"/>
                        </a:lnTo>
                        <a:lnTo>
                          <a:pt x="3126" y="300"/>
                        </a:lnTo>
                        <a:lnTo>
                          <a:pt x="3126" y="306"/>
                        </a:lnTo>
                        <a:lnTo>
                          <a:pt x="3132" y="306"/>
                        </a:lnTo>
                        <a:lnTo>
                          <a:pt x="3132" y="312"/>
                        </a:lnTo>
                        <a:lnTo>
                          <a:pt x="3132" y="318"/>
                        </a:lnTo>
                        <a:lnTo>
                          <a:pt x="3132" y="324"/>
                        </a:lnTo>
                        <a:lnTo>
                          <a:pt x="3132" y="330"/>
                        </a:lnTo>
                        <a:lnTo>
                          <a:pt x="3138" y="336"/>
                        </a:lnTo>
                        <a:lnTo>
                          <a:pt x="3138" y="348"/>
                        </a:lnTo>
                        <a:lnTo>
                          <a:pt x="3138" y="354"/>
                        </a:lnTo>
                        <a:lnTo>
                          <a:pt x="3138" y="360"/>
                        </a:lnTo>
                        <a:lnTo>
                          <a:pt x="3138" y="366"/>
                        </a:lnTo>
                        <a:lnTo>
                          <a:pt x="3145" y="372"/>
                        </a:lnTo>
                        <a:lnTo>
                          <a:pt x="3145" y="378"/>
                        </a:lnTo>
                        <a:lnTo>
                          <a:pt x="3145" y="384"/>
                        </a:lnTo>
                        <a:lnTo>
                          <a:pt x="3145" y="390"/>
                        </a:lnTo>
                        <a:lnTo>
                          <a:pt x="3145" y="396"/>
                        </a:lnTo>
                        <a:lnTo>
                          <a:pt x="3145" y="402"/>
                        </a:lnTo>
                        <a:lnTo>
                          <a:pt x="3151" y="402"/>
                        </a:lnTo>
                        <a:lnTo>
                          <a:pt x="3151" y="408"/>
                        </a:lnTo>
                        <a:lnTo>
                          <a:pt x="3151" y="414"/>
                        </a:lnTo>
                        <a:lnTo>
                          <a:pt x="3151" y="420"/>
                        </a:lnTo>
                        <a:lnTo>
                          <a:pt x="3151" y="426"/>
                        </a:lnTo>
                        <a:lnTo>
                          <a:pt x="3151" y="432"/>
                        </a:lnTo>
                        <a:lnTo>
                          <a:pt x="3157" y="438"/>
                        </a:lnTo>
                        <a:lnTo>
                          <a:pt x="3157" y="444"/>
                        </a:lnTo>
                        <a:lnTo>
                          <a:pt x="3157" y="450"/>
                        </a:lnTo>
                        <a:lnTo>
                          <a:pt x="3157" y="456"/>
                        </a:lnTo>
                        <a:lnTo>
                          <a:pt x="3157" y="462"/>
                        </a:lnTo>
                        <a:lnTo>
                          <a:pt x="3157" y="468"/>
                        </a:lnTo>
                        <a:lnTo>
                          <a:pt x="3163" y="468"/>
                        </a:lnTo>
                        <a:lnTo>
                          <a:pt x="3163" y="480"/>
                        </a:lnTo>
                        <a:lnTo>
                          <a:pt x="3163" y="486"/>
                        </a:lnTo>
                        <a:lnTo>
                          <a:pt x="3163" y="492"/>
                        </a:lnTo>
                        <a:lnTo>
                          <a:pt x="3163" y="498"/>
                        </a:lnTo>
                        <a:lnTo>
                          <a:pt x="3163" y="504"/>
                        </a:lnTo>
                        <a:lnTo>
                          <a:pt x="3170" y="504"/>
                        </a:lnTo>
                        <a:lnTo>
                          <a:pt x="3170" y="510"/>
                        </a:lnTo>
                        <a:lnTo>
                          <a:pt x="3170" y="516"/>
                        </a:lnTo>
                        <a:lnTo>
                          <a:pt x="3170" y="522"/>
                        </a:lnTo>
                        <a:lnTo>
                          <a:pt x="3170" y="528"/>
                        </a:lnTo>
                        <a:lnTo>
                          <a:pt x="3176" y="540"/>
                        </a:lnTo>
                        <a:lnTo>
                          <a:pt x="3176" y="546"/>
                        </a:lnTo>
                        <a:lnTo>
                          <a:pt x="3176" y="552"/>
                        </a:lnTo>
                        <a:lnTo>
                          <a:pt x="3176" y="558"/>
                        </a:lnTo>
                        <a:lnTo>
                          <a:pt x="3182" y="570"/>
                        </a:lnTo>
                        <a:lnTo>
                          <a:pt x="3182" y="576"/>
                        </a:lnTo>
                        <a:lnTo>
                          <a:pt x="3182" y="582"/>
                        </a:lnTo>
                        <a:lnTo>
                          <a:pt x="3182" y="588"/>
                        </a:lnTo>
                        <a:lnTo>
                          <a:pt x="3182" y="594"/>
                        </a:lnTo>
                        <a:lnTo>
                          <a:pt x="3188" y="600"/>
                        </a:lnTo>
                        <a:lnTo>
                          <a:pt x="3188" y="606"/>
                        </a:lnTo>
                        <a:lnTo>
                          <a:pt x="3188" y="612"/>
                        </a:lnTo>
                        <a:lnTo>
                          <a:pt x="3188" y="618"/>
                        </a:lnTo>
                        <a:lnTo>
                          <a:pt x="3188" y="624"/>
                        </a:lnTo>
                        <a:lnTo>
                          <a:pt x="3195" y="630"/>
                        </a:lnTo>
                        <a:lnTo>
                          <a:pt x="3195" y="636"/>
                        </a:lnTo>
                        <a:lnTo>
                          <a:pt x="3195" y="642"/>
                        </a:lnTo>
                        <a:lnTo>
                          <a:pt x="3195" y="648"/>
                        </a:lnTo>
                        <a:lnTo>
                          <a:pt x="3195" y="654"/>
                        </a:lnTo>
                        <a:lnTo>
                          <a:pt x="3195" y="660"/>
                        </a:lnTo>
                        <a:lnTo>
                          <a:pt x="3201" y="672"/>
                        </a:lnTo>
                        <a:lnTo>
                          <a:pt x="3201" y="678"/>
                        </a:lnTo>
                        <a:lnTo>
                          <a:pt x="3201" y="684"/>
                        </a:lnTo>
                        <a:lnTo>
                          <a:pt x="3201" y="690"/>
                        </a:lnTo>
                        <a:lnTo>
                          <a:pt x="3207" y="696"/>
                        </a:lnTo>
                        <a:lnTo>
                          <a:pt x="3207" y="702"/>
                        </a:lnTo>
                        <a:lnTo>
                          <a:pt x="3207" y="708"/>
                        </a:lnTo>
                        <a:lnTo>
                          <a:pt x="3207" y="714"/>
                        </a:lnTo>
                        <a:lnTo>
                          <a:pt x="3207" y="720"/>
                        </a:lnTo>
                        <a:lnTo>
                          <a:pt x="3207" y="726"/>
                        </a:lnTo>
                        <a:lnTo>
                          <a:pt x="3213" y="732"/>
                        </a:lnTo>
                        <a:lnTo>
                          <a:pt x="3213" y="744"/>
                        </a:lnTo>
                        <a:lnTo>
                          <a:pt x="3213" y="750"/>
                        </a:lnTo>
                        <a:lnTo>
                          <a:pt x="3213" y="756"/>
                        </a:lnTo>
                        <a:lnTo>
                          <a:pt x="3213" y="762"/>
                        </a:lnTo>
                        <a:lnTo>
                          <a:pt x="3220" y="768"/>
                        </a:lnTo>
                        <a:lnTo>
                          <a:pt x="3220" y="774"/>
                        </a:lnTo>
                        <a:lnTo>
                          <a:pt x="3220" y="780"/>
                        </a:lnTo>
                        <a:lnTo>
                          <a:pt x="3220" y="786"/>
                        </a:lnTo>
                        <a:lnTo>
                          <a:pt x="3220" y="792"/>
                        </a:lnTo>
                        <a:lnTo>
                          <a:pt x="3226" y="798"/>
                        </a:lnTo>
                        <a:lnTo>
                          <a:pt x="3226" y="804"/>
                        </a:lnTo>
                        <a:lnTo>
                          <a:pt x="3226" y="810"/>
                        </a:lnTo>
                        <a:lnTo>
                          <a:pt x="3226" y="816"/>
                        </a:lnTo>
                        <a:lnTo>
                          <a:pt x="3226" y="822"/>
                        </a:lnTo>
                        <a:lnTo>
                          <a:pt x="3226" y="828"/>
                        </a:lnTo>
                        <a:lnTo>
                          <a:pt x="3226" y="834"/>
                        </a:lnTo>
                        <a:lnTo>
                          <a:pt x="3232" y="840"/>
                        </a:lnTo>
                        <a:lnTo>
                          <a:pt x="3232" y="852"/>
                        </a:lnTo>
                        <a:lnTo>
                          <a:pt x="3232" y="858"/>
                        </a:lnTo>
                        <a:lnTo>
                          <a:pt x="3232" y="864"/>
                        </a:lnTo>
                        <a:lnTo>
                          <a:pt x="3232" y="870"/>
                        </a:lnTo>
                        <a:lnTo>
                          <a:pt x="3238" y="876"/>
                        </a:lnTo>
                        <a:lnTo>
                          <a:pt x="3238" y="882"/>
                        </a:lnTo>
                        <a:lnTo>
                          <a:pt x="3238" y="888"/>
                        </a:lnTo>
                        <a:lnTo>
                          <a:pt x="3238" y="900"/>
                        </a:lnTo>
                        <a:lnTo>
                          <a:pt x="3238" y="906"/>
                        </a:lnTo>
                        <a:lnTo>
                          <a:pt x="3245" y="912"/>
                        </a:lnTo>
                        <a:lnTo>
                          <a:pt x="3245" y="918"/>
                        </a:lnTo>
                        <a:lnTo>
                          <a:pt x="3245" y="924"/>
                        </a:lnTo>
                        <a:lnTo>
                          <a:pt x="3245" y="930"/>
                        </a:lnTo>
                        <a:lnTo>
                          <a:pt x="3245" y="936"/>
                        </a:lnTo>
                        <a:lnTo>
                          <a:pt x="3245" y="942"/>
                        </a:lnTo>
                        <a:lnTo>
                          <a:pt x="3251" y="942"/>
                        </a:lnTo>
                        <a:lnTo>
                          <a:pt x="3251" y="948"/>
                        </a:lnTo>
                        <a:lnTo>
                          <a:pt x="3251" y="942"/>
                        </a:lnTo>
                        <a:lnTo>
                          <a:pt x="3251" y="936"/>
                        </a:lnTo>
                        <a:lnTo>
                          <a:pt x="3257" y="930"/>
                        </a:lnTo>
                        <a:lnTo>
                          <a:pt x="3257" y="924"/>
                        </a:lnTo>
                        <a:lnTo>
                          <a:pt x="3257" y="918"/>
                        </a:lnTo>
                        <a:lnTo>
                          <a:pt x="3257" y="912"/>
                        </a:lnTo>
                        <a:lnTo>
                          <a:pt x="3257" y="906"/>
                        </a:lnTo>
                        <a:lnTo>
                          <a:pt x="3257" y="900"/>
                        </a:lnTo>
                        <a:lnTo>
                          <a:pt x="3263" y="888"/>
                        </a:lnTo>
                        <a:lnTo>
                          <a:pt x="3263" y="882"/>
                        </a:lnTo>
                        <a:lnTo>
                          <a:pt x="3263" y="876"/>
                        </a:lnTo>
                        <a:lnTo>
                          <a:pt x="3263" y="870"/>
                        </a:lnTo>
                        <a:lnTo>
                          <a:pt x="3263" y="864"/>
                        </a:lnTo>
                        <a:lnTo>
                          <a:pt x="3263" y="858"/>
                        </a:lnTo>
                        <a:lnTo>
                          <a:pt x="3263" y="852"/>
                        </a:lnTo>
                        <a:lnTo>
                          <a:pt x="3270" y="846"/>
                        </a:lnTo>
                        <a:lnTo>
                          <a:pt x="3270" y="834"/>
                        </a:lnTo>
                        <a:lnTo>
                          <a:pt x="3270" y="828"/>
                        </a:lnTo>
                        <a:lnTo>
                          <a:pt x="3270" y="822"/>
                        </a:lnTo>
                        <a:lnTo>
                          <a:pt x="3270" y="816"/>
                        </a:lnTo>
                        <a:lnTo>
                          <a:pt x="3276" y="810"/>
                        </a:lnTo>
                        <a:lnTo>
                          <a:pt x="3276" y="804"/>
                        </a:lnTo>
                        <a:lnTo>
                          <a:pt x="3276" y="798"/>
                        </a:lnTo>
                        <a:lnTo>
                          <a:pt x="3276" y="792"/>
                        </a:lnTo>
                        <a:lnTo>
                          <a:pt x="3276" y="786"/>
                        </a:lnTo>
                        <a:lnTo>
                          <a:pt x="3276" y="780"/>
                        </a:lnTo>
                        <a:lnTo>
                          <a:pt x="3282" y="774"/>
                        </a:lnTo>
                        <a:lnTo>
                          <a:pt x="3282" y="768"/>
                        </a:lnTo>
                        <a:lnTo>
                          <a:pt x="3282" y="762"/>
                        </a:lnTo>
                        <a:lnTo>
                          <a:pt x="3282" y="756"/>
                        </a:lnTo>
                        <a:lnTo>
                          <a:pt x="3282" y="750"/>
                        </a:lnTo>
                        <a:lnTo>
                          <a:pt x="3282" y="744"/>
                        </a:lnTo>
                        <a:lnTo>
                          <a:pt x="3288" y="738"/>
                        </a:lnTo>
                        <a:lnTo>
                          <a:pt x="3288" y="732"/>
                        </a:lnTo>
                        <a:lnTo>
                          <a:pt x="3288" y="726"/>
                        </a:lnTo>
                        <a:lnTo>
                          <a:pt x="3288" y="720"/>
                        </a:lnTo>
                        <a:lnTo>
                          <a:pt x="3288" y="714"/>
                        </a:lnTo>
                        <a:lnTo>
                          <a:pt x="3288" y="708"/>
                        </a:lnTo>
                        <a:lnTo>
                          <a:pt x="3288" y="702"/>
                        </a:lnTo>
                        <a:lnTo>
                          <a:pt x="3294" y="696"/>
                        </a:lnTo>
                        <a:lnTo>
                          <a:pt x="3294" y="690"/>
                        </a:lnTo>
                        <a:lnTo>
                          <a:pt x="3294" y="684"/>
                        </a:lnTo>
                        <a:lnTo>
                          <a:pt x="3294" y="678"/>
                        </a:lnTo>
                        <a:lnTo>
                          <a:pt x="3294" y="672"/>
                        </a:lnTo>
                        <a:lnTo>
                          <a:pt x="3294" y="666"/>
                        </a:lnTo>
                        <a:lnTo>
                          <a:pt x="3301" y="660"/>
                        </a:lnTo>
                        <a:lnTo>
                          <a:pt x="3301" y="654"/>
                        </a:lnTo>
                        <a:lnTo>
                          <a:pt x="3301" y="642"/>
                        </a:lnTo>
                        <a:lnTo>
                          <a:pt x="3301" y="636"/>
                        </a:lnTo>
                        <a:lnTo>
                          <a:pt x="3307" y="630"/>
                        </a:lnTo>
                        <a:lnTo>
                          <a:pt x="3307" y="624"/>
                        </a:lnTo>
                        <a:lnTo>
                          <a:pt x="3307" y="618"/>
                        </a:lnTo>
                        <a:lnTo>
                          <a:pt x="3307" y="612"/>
                        </a:lnTo>
                        <a:lnTo>
                          <a:pt x="3307" y="606"/>
                        </a:lnTo>
                        <a:lnTo>
                          <a:pt x="3307" y="600"/>
                        </a:lnTo>
                        <a:lnTo>
                          <a:pt x="3313" y="594"/>
                        </a:lnTo>
                        <a:lnTo>
                          <a:pt x="3313" y="588"/>
                        </a:lnTo>
                        <a:lnTo>
                          <a:pt x="3313" y="582"/>
                        </a:lnTo>
                        <a:lnTo>
                          <a:pt x="3313" y="576"/>
                        </a:lnTo>
                        <a:lnTo>
                          <a:pt x="3313" y="570"/>
                        </a:lnTo>
                        <a:lnTo>
                          <a:pt x="3319" y="564"/>
                        </a:lnTo>
                        <a:lnTo>
                          <a:pt x="3319" y="558"/>
                        </a:lnTo>
                        <a:lnTo>
                          <a:pt x="3319" y="552"/>
                        </a:lnTo>
                        <a:lnTo>
                          <a:pt x="3319" y="546"/>
                        </a:lnTo>
                        <a:lnTo>
                          <a:pt x="3319" y="534"/>
                        </a:lnTo>
                        <a:lnTo>
                          <a:pt x="3326" y="528"/>
                        </a:lnTo>
                        <a:lnTo>
                          <a:pt x="3326" y="522"/>
                        </a:lnTo>
                        <a:lnTo>
                          <a:pt x="3326" y="516"/>
                        </a:lnTo>
                        <a:lnTo>
                          <a:pt x="3326" y="504"/>
                        </a:lnTo>
                        <a:lnTo>
                          <a:pt x="3332" y="498"/>
                        </a:lnTo>
                        <a:lnTo>
                          <a:pt x="3332" y="492"/>
                        </a:lnTo>
                        <a:lnTo>
                          <a:pt x="3332" y="486"/>
                        </a:lnTo>
                        <a:lnTo>
                          <a:pt x="3332" y="480"/>
                        </a:lnTo>
                        <a:lnTo>
                          <a:pt x="3332" y="474"/>
                        </a:lnTo>
                        <a:lnTo>
                          <a:pt x="3332" y="468"/>
                        </a:lnTo>
                        <a:lnTo>
                          <a:pt x="3332" y="462"/>
                        </a:lnTo>
                        <a:lnTo>
                          <a:pt x="3338" y="456"/>
                        </a:lnTo>
                        <a:lnTo>
                          <a:pt x="3338" y="450"/>
                        </a:lnTo>
                        <a:lnTo>
                          <a:pt x="3338" y="444"/>
                        </a:lnTo>
                        <a:lnTo>
                          <a:pt x="3338" y="432"/>
                        </a:lnTo>
                        <a:lnTo>
                          <a:pt x="3338" y="426"/>
                        </a:lnTo>
                        <a:lnTo>
                          <a:pt x="3344" y="420"/>
                        </a:lnTo>
                        <a:lnTo>
                          <a:pt x="3344" y="414"/>
                        </a:lnTo>
                        <a:lnTo>
                          <a:pt x="3344" y="408"/>
                        </a:lnTo>
                        <a:lnTo>
                          <a:pt x="3344" y="402"/>
                        </a:lnTo>
                        <a:lnTo>
                          <a:pt x="3344" y="390"/>
                        </a:lnTo>
                        <a:lnTo>
                          <a:pt x="3351" y="384"/>
                        </a:lnTo>
                        <a:lnTo>
                          <a:pt x="3351" y="378"/>
                        </a:lnTo>
                        <a:lnTo>
                          <a:pt x="3351" y="372"/>
                        </a:lnTo>
                        <a:lnTo>
                          <a:pt x="3351" y="366"/>
                        </a:lnTo>
                        <a:lnTo>
                          <a:pt x="3351" y="360"/>
                        </a:lnTo>
                        <a:lnTo>
                          <a:pt x="3351" y="348"/>
                        </a:lnTo>
                        <a:lnTo>
                          <a:pt x="3351" y="342"/>
                        </a:lnTo>
                        <a:lnTo>
                          <a:pt x="3357" y="336"/>
                        </a:lnTo>
                        <a:lnTo>
                          <a:pt x="3357" y="330"/>
                        </a:lnTo>
                        <a:lnTo>
                          <a:pt x="3357" y="324"/>
                        </a:lnTo>
                        <a:lnTo>
                          <a:pt x="3357" y="318"/>
                        </a:lnTo>
                        <a:lnTo>
                          <a:pt x="3357" y="312"/>
                        </a:lnTo>
                        <a:lnTo>
                          <a:pt x="3357" y="306"/>
                        </a:lnTo>
                        <a:lnTo>
                          <a:pt x="3363" y="300"/>
                        </a:lnTo>
                        <a:lnTo>
                          <a:pt x="3363" y="294"/>
                        </a:lnTo>
                        <a:lnTo>
                          <a:pt x="3363" y="282"/>
                        </a:lnTo>
                        <a:lnTo>
                          <a:pt x="3363" y="276"/>
                        </a:lnTo>
                        <a:lnTo>
                          <a:pt x="3363" y="270"/>
                        </a:lnTo>
                        <a:lnTo>
                          <a:pt x="3369" y="264"/>
                        </a:lnTo>
                        <a:lnTo>
                          <a:pt x="3369" y="258"/>
                        </a:lnTo>
                        <a:lnTo>
                          <a:pt x="3369" y="252"/>
                        </a:lnTo>
                        <a:lnTo>
                          <a:pt x="3369" y="246"/>
                        </a:lnTo>
                        <a:lnTo>
                          <a:pt x="3369" y="240"/>
                        </a:lnTo>
                        <a:lnTo>
                          <a:pt x="3369" y="234"/>
                        </a:lnTo>
                        <a:lnTo>
                          <a:pt x="3376" y="222"/>
                        </a:lnTo>
                        <a:lnTo>
                          <a:pt x="3376" y="216"/>
                        </a:lnTo>
                        <a:lnTo>
                          <a:pt x="3376" y="210"/>
                        </a:lnTo>
                        <a:lnTo>
                          <a:pt x="3376" y="204"/>
                        </a:lnTo>
                        <a:lnTo>
                          <a:pt x="3382" y="192"/>
                        </a:lnTo>
                        <a:lnTo>
                          <a:pt x="3382" y="186"/>
                        </a:lnTo>
                        <a:lnTo>
                          <a:pt x="3382" y="180"/>
                        </a:lnTo>
                        <a:lnTo>
                          <a:pt x="3382" y="174"/>
                        </a:lnTo>
                        <a:lnTo>
                          <a:pt x="3382" y="168"/>
                        </a:lnTo>
                        <a:lnTo>
                          <a:pt x="3382" y="162"/>
                        </a:lnTo>
                        <a:lnTo>
                          <a:pt x="3388" y="156"/>
                        </a:lnTo>
                        <a:lnTo>
                          <a:pt x="3388" y="150"/>
                        </a:lnTo>
                        <a:lnTo>
                          <a:pt x="3388" y="144"/>
                        </a:lnTo>
                        <a:lnTo>
                          <a:pt x="3388" y="138"/>
                        </a:lnTo>
                        <a:lnTo>
                          <a:pt x="3388" y="132"/>
                        </a:lnTo>
                        <a:lnTo>
                          <a:pt x="3388" y="126"/>
                        </a:lnTo>
                        <a:lnTo>
                          <a:pt x="3394" y="120"/>
                        </a:lnTo>
                        <a:lnTo>
                          <a:pt x="3394" y="114"/>
                        </a:lnTo>
                        <a:lnTo>
                          <a:pt x="3394" y="108"/>
                        </a:lnTo>
                        <a:lnTo>
                          <a:pt x="3394" y="96"/>
                        </a:lnTo>
                        <a:lnTo>
                          <a:pt x="3394" y="90"/>
                        </a:lnTo>
                        <a:lnTo>
                          <a:pt x="3401" y="90"/>
                        </a:lnTo>
                        <a:lnTo>
                          <a:pt x="3401" y="84"/>
                        </a:lnTo>
                        <a:lnTo>
                          <a:pt x="3401" y="78"/>
                        </a:lnTo>
                        <a:lnTo>
                          <a:pt x="3401" y="72"/>
                        </a:lnTo>
                        <a:lnTo>
                          <a:pt x="3401" y="66"/>
                        </a:lnTo>
                        <a:lnTo>
                          <a:pt x="3401" y="60"/>
                        </a:lnTo>
                        <a:lnTo>
                          <a:pt x="3401" y="54"/>
                        </a:lnTo>
                        <a:lnTo>
                          <a:pt x="3407" y="54"/>
                        </a:lnTo>
                        <a:lnTo>
                          <a:pt x="3407" y="48"/>
                        </a:lnTo>
                        <a:lnTo>
                          <a:pt x="3407" y="36"/>
                        </a:lnTo>
                        <a:lnTo>
                          <a:pt x="3407" y="30"/>
                        </a:lnTo>
                        <a:lnTo>
                          <a:pt x="3407" y="24"/>
                        </a:lnTo>
                        <a:lnTo>
                          <a:pt x="3413" y="18"/>
                        </a:lnTo>
                        <a:lnTo>
                          <a:pt x="3413" y="12"/>
                        </a:lnTo>
                        <a:lnTo>
                          <a:pt x="3413" y="6"/>
                        </a:lnTo>
                        <a:lnTo>
                          <a:pt x="3413" y="0"/>
                        </a:lnTo>
                        <a:lnTo>
                          <a:pt x="3419" y="0"/>
                        </a:lnTo>
                        <a:lnTo>
                          <a:pt x="3419" y="6"/>
                        </a:lnTo>
                        <a:lnTo>
                          <a:pt x="3419" y="12"/>
                        </a:lnTo>
                        <a:lnTo>
                          <a:pt x="3419" y="18"/>
                        </a:lnTo>
                        <a:lnTo>
                          <a:pt x="3426" y="24"/>
                        </a:lnTo>
                        <a:lnTo>
                          <a:pt x="3426" y="30"/>
                        </a:lnTo>
                        <a:lnTo>
                          <a:pt x="3426" y="36"/>
                        </a:lnTo>
                        <a:lnTo>
                          <a:pt x="3426" y="48"/>
                        </a:lnTo>
                        <a:lnTo>
                          <a:pt x="3426" y="54"/>
                        </a:lnTo>
                        <a:lnTo>
                          <a:pt x="3432" y="54"/>
                        </a:lnTo>
                        <a:lnTo>
                          <a:pt x="3432" y="60"/>
                        </a:lnTo>
                        <a:lnTo>
                          <a:pt x="3432" y="66"/>
                        </a:lnTo>
                        <a:lnTo>
                          <a:pt x="3432" y="78"/>
                        </a:lnTo>
                        <a:lnTo>
                          <a:pt x="3432" y="84"/>
                        </a:lnTo>
                        <a:lnTo>
                          <a:pt x="3438" y="90"/>
                        </a:lnTo>
                        <a:lnTo>
                          <a:pt x="3438" y="96"/>
                        </a:lnTo>
                        <a:lnTo>
                          <a:pt x="3438" y="102"/>
                        </a:lnTo>
                        <a:lnTo>
                          <a:pt x="3438" y="108"/>
                        </a:lnTo>
                        <a:lnTo>
                          <a:pt x="3438" y="114"/>
                        </a:lnTo>
                        <a:lnTo>
                          <a:pt x="3438" y="120"/>
                        </a:lnTo>
                        <a:lnTo>
                          <a:pt x="3444" y="126"/>
                        </a:lnTo>
                        <a:lnTo>
                          <a:pt x="3444" y="132"/>
                        </a:lnTo>
                        <a:lnTo>
                          <a:pt x="3444" y="138"/>
                        </a:lnTo>
                        <a:lnTo>
                          <a:pt x="3444" y="144"/>
                        </a:lnTo>
                        <a:lnTo>
                          <a:pt x="3444" y="150"/>
                        </a:lnTo>
                        <a:lnTo>
                          <a:pt x="3444" y="156"/>
                        </a:lnTo>
                        <a:lnTo>
                          <a:pt x="3450" y="162"/>
                        </a:lnTo>
                        <a:lnTo>
                          <a:pt x="3450" y="168"/>
                        </a:lnTo>
                        <a:lnTo>
                          <a:pt x="3450" y="174"/>
                        </a:lnTo>
                        <a:lnTo>
                          <a:pt x="3450" y="180"/>
                        </a:lnTo>
                        <a:lnTo>
                          <a:pt x="3450" y="186"/>
                        </a:lnTo>
                        <a:lnTo>
                          <a:pt x="3457" y="198"/>
                        </a:lnTo>
                        <a:lnTo>
                          <a:pt x="3457" y="204"/>
                        </a:lnTo>
                        <a:lnTo>
                          <a:pt x="3457" y="210"/>
                        </a:lnTo>
                        <a:lnTo>
                          <a:pt x="3457" y="216"/>
                        </a:lnTo>
                        <a:lnTo>
                          <a:pt x="3463" y="228"/>
                        </a:lnTo>
                        <a:lnTo>
                          <a:pt x="3463" y="234"/>
                        </a:lnTo>
                        <a:lnTo>
                          <a:pt x="3463" y="240"/>
                        </a:lnTo>
                        <a:lnTo>
                          <a:pt x="3463" y="246"/>
                        </a:lnTo>
                        <a:lnTo>
                          <a:pt x="3463" y="258"/>
                        </a:lnTo>
                        <a:lnTo>
                          <a:pt x="3469" y="264"/>
                        </a:lnTo>
                        <a:lnTo>
                          <a:pt x="3469" y="270"/>
                        </a:lnTo>
                        <a:lnTo>
                          <a:pt x="3469" y="276"/>
                        </a:lnTo>
                        <a:lnTo>
                          <a:pt x="3469" y="282"/>
                        </a:lnTo>
                        <a:lnTo>
                          <a:pt x="3469" y="288"/>
                        </a:lnTo>
                        <a:lnTo>
                          <a:pt x="3469" y="294"/>
                        </a:lnTo>
                        <a:lnTo>
                          <a:pt x="3469" y="300"/>
                        </a:lnTo>
                        <a:lnTo>
                          <a:pt x="3475" y="306"/>
                        </a:lnTo>
                        <a:lnTo>
                          <a:pt x="3475" y="312"/>
                        </a:lnTo>
                        <a:lnTo>
                          <a:pt x="3475" y="318"/>
                        </a:lnTo>
                        <a:lnTo>
                          <a:pt x="3475" y="324"/>
                        </a:lnTo>
                        <a:lnTo>
                          <a:pt x="3475" y="330"/>
                        </a:lnTo>
                        <a:lnTo>
                          <a:pt x="3475" y="336"/>
                        </a:lnTo>
                        <a:lnTo>
                          <a:pt x="3482" y="342"/>
                        </a:lnTo>
                        <a:lnTo>
                          <a:pt x="3482" y="348"/>
                        </a:lnTo>
                        <a:lnTo>
                          <a:pt x="3482" y="360"/>
                        </a:lnTo>
                        <a:lnTo>
                          <a:pt x="3482" y="366"/>
                        </a:lnTo>
                        <a:lnTo>
                          <a:pt x="3482" y="372"/>
                        </a:lnTo>
                        <a:lnTo>
                          <a:pt x="3482" y="378"/>
                        </a:lnTo>
                        <a:lnTo>
                          <a:pt x="3488" y="384"/>
                        </a:lnTo>
                        <a:lnTo>
                          <a:pt x="3488" y="390"/>
                        </a:lnTo>
                        <a:lnTo>
                          <a:pt x="3488" y="402"/>
                        </a:lnTo>
                        <a:lnTo>
                          <a:pt x="3488" y="408"/>
                        </a:lnTo>
                        <a:lnTo>
                          <a:pt x="3488" y="414"/>
                        </a:lnTo>
                        <a:lnTo>
                          <a:pt x="3494" y="420"/>
                        </a:lnTo>
                        <a:lnTo>
                          <a:pt x="3494" y="432"/>
                        </a:lnTo>
                        <a:lnTo>
                          <a:pt x="3494" y="438"/>
                        </a:lnTo>
                        <a:lnTo>
                          <a:pt x="3494" y="444"/>
                        </a:lnTo>
                        <a:lnTo>
                          <a:pt x="3494" y="450"/>
                        </a:lnTo>
                        <a:lnTo>
                          <a:pt x="3494" y="456"/>
                        </a:lnTo>
                        <a:lnTo>
                          <a:pt x="3500" y="462"/>
                        </a:lnTo>
                        <a:lnTo>
                          <a:pt x="3500" y="468"/>
                        </a:lnTo>
                        <a:lnTo>
                          <a:pt x="3500" y="474"/>
                        </a:lnTo>
                        <a:lnTo>
                          <a:pt x="3500" y="480"/>
                        </a:lnTo>
                        <a:lnTo>
                          <a:pt x="3500" y="486"/>
                        </a:lnTo>
                        <a:lnTo>
                          <a:pt x="3500" y="492"/>
                        </a:lnTo>
                        <a:lnTo>
                          <a:pt x="3507" y="504"/>
                        </a:lnTo>
                        <a:lnTo>
                          <a:pt x="3507" y="510"/>
                        </a:lnTo>
                        <a:lnTo>
                          <a:pt x="3507" y="516"/>
                        </a:lnTo>
                        <a:lnTo>
                          <a:pt x="3507" y="522"/>
                        </a:lnTo>
                        <a:lnTo>
                          <a:pt x="3507" y="528"/>
                        </a:lnTo>
                        <a:lnTo>
                          <a:pt x="3513" y="528"/>
                        </a:lnTo>
                        <a:lnTo>
                          <a:pt x="3513" y="534"/>
                        </a:lnTo>
                        <a:lnTo>
                          <a:pt x="3513" y="546"/>
                        </a:lnTo>
                        <a:lnTo>
                          <a:pt x="3513" y="552"/>
                        </a:lnTo>
                        <a:lnTo>
                          <a:pt x="3513" y="558"/>
                        </a:lnTo>
                        <a:lnTo>
                          <a:pt x="3519" y="564"/>
                        </a:lnTo>
                        <a:lnTo>
                          <a:pt x="3519" y="570"/>
                        </a:lnTo>
                        <a:lnTo>
                          <a:pt x="3519" y="576"/>
                        </a:lnTo>
                        <a:lnTo>
                          <a:pt x="3519" y="582"/>
                        </a:lnTo>
                        <a:lnTo>
                          <a:pt x="3519" y="588"/>
                        </a:lnTo>
                        <a:lnTo>
                          <a:pt x="3525" y="594"/>
                        </a:lnTo>
                        <a:lnTo>
                          <a:pt x="3525" y="600"/>
                        </a:lnTo>
                        <a:lnTo>
                          <a:pt x="3525" y="606"/>
                        </a:lnTo>
                        <a:lnTo>
                          <a:pt x="3525" y="612"/>
                        </a:lnTo>
                        <a:lnTo>
                          <a:pt x="3525" y="624"/>
                        </a:lnTo>
                        <a:lnTo>
                          <a:pt x="3532" y="630"/>
                        </a:lnTo>
                        <a:lnTo>
                          <a:pt x="3532" y="636"/>
                        </a:lnTo>
                        <a:lnTo>
                          <a:pt x="3532" y="642"/>
                        </a:lnTo>
                        <a:lnTo>
                          <a:pt x="3532" y="648"/>
                        </a:lnTo>
                        <a:lnTo>
                          <a:pt x="3532" y="654"/>
                        </a:lnTo>
                        <a:lnTo>
                          <a:pt x="3532" y="660"/>
                        </a:lnTo>
                        <a:lnTo>
                          <a:pt x="3538" y="666"/>
                        </a:lnTo>
                        <a:lnTo>
                          <a:pt x="3538" y="672"/>
                        </a:lnTo>
                        <a:lnTo>
                          <a:pt x="3538" y="678"/>
                        </a:lnTo>
                        <a:lnTo>
                          <a:pt x="3538" y="684"/>
                        </a:lnTo>
                        <a:lnTo>
                          <a:pt x="3538" y="690"/>
                        </a:lnTo>
                        <a:lnTo>
                          <a:pt x="3538" y="696"/>
                        </a:lnTo>
                        <a:lnTo>
                          <a:pt x="3544" y="702"/>
                        </a:lnTo>
                        <a:lnTo>
                          <a:pt x="3544" y="708"/>
                        </a:lnTo>
                        <a:lnTo>
                          <a:pt x="3544" y="714"/>
                        </a:lnTo>
                        <a:lnTo>
                          <a:pt x="3544" y="720"/>
                        </a:lnTo>
                        <a:lnTo>
                          <a:pt x="3544" y="726"/>
                        </a:lnTo>
                        <a:lnTo>
                          <a:pt x="3544" y="732"/>
                        </a:lnTo>
                        <a:lnTo>
                          <a:pt x="3550" y="738"/>
                        </a:lnTo>
                        <a:lnTo>
                          <a:pt x="3550" y="744"/>
                        </a:lnTo>
                        <a:lnTo>
                          <a:pt x="3550" y="750"/>
                        </a:lnTo>
                        <a:lnTo>
                          <a:pt x="3550" y="756"/>
                        </a:lnTo>
                        <a:lnTo>
                          <a:pt x="3550" y="762"/>
                        </a:lnTo>
                        <a:lnTo>
                          <a:pt x="3550" y="768"/>
                        </a:lnTo>
                        <a:lnTo>
                          <a:pt x="3557" y="774"/>
                        </a:lnTo>
                        <a:lnTo>
                          <a:pt x="3557" y="780"/>
                        </a:lnTo>
                        <a:lnTo>
                          <a:pt x="3557" y="786"/>
                        </a:lnTo>
                        <a:lnTo>
                          <a:pt x="3557" y="792"/>
                        </a:lnTo>
                        <a:lnTo>
                          <a:pt x="3557" y="798"/>
                        </a:lnTo>
                        <a:lnTo>
                          <a:pt x="3557" y="810"/>
                        </a:lnTo>
                        <a:lnTo>
                          <a:pt x="3563" y="816"/>
                        </a:lnTo>
                        <a:lnTo>
                          <a:pt x="3563" y="822"/>
                        </a:lnTo>
                        <a:lnTo>
                          <a:pt x="3563" y="828"/>
                        </a:lnTo>
                        <a:lnTo>
                          <a:pt x="3563" y="834"/>
                        </a:lnTo>
                        <a:lnTo>
                          <a:pt x="3563" y="840"/>
                        </a:lnTo>
                        <a:lnTo>
                          <a:pt x="3563" y="846"/>
                        </a:lnTo>
                        <a:lnTo>
                          <a:pt x="3569" y="852"/>
                        </a:lnTo>
                        <a:lnTo>
                          <a:pt x="3569" y="858"/>
                        </a:lnTo>
                        <a:lnTo>
                          <a:pt x="3569" y="864"/>
                        </a:lnTo>
                        <a:lnTo>
                          <a:pt x="3569" y="870"/>
                        </a:lnTo>
                        <a:lnTo>
                          <a:pt x="3569" y="876"/>
                        </a:lnTo>
                        <a:lnTo>
                          <a:pt x="3569" y="882"/>
                        </a:lnTo>
                        <a:lnTo>
                          <a:pt x="3575" y="894"/>
                        </a:lnTo>
                        <a:lnTo>
                          <a:pt x="3575" y="900"/>
                        </a:lnTo>
                        <a:lnTo>
                          <a:pt x="3575" y="906"/>
                        </a:lnTo>
                        <a:lnTo>
                          <a:pt x="3575" y="912"/>
                        </a:lnTo>
                        <a:lnTo>
                          <a:pt x="3575" y="918"/>
                        </a:lnTo>
                        <a:lnTo>
                          <a:pt x="3575" y="924"/>
                        </a:lnTo>
                        <a:lnTo>
                          <a:pt x="3582" y="930"/>
                        </a:lnTo>
                        <a:lnTo>
                          <a:pt x="3582" y="936"/>
                        </a:lnTo>
                        <a:lnTo>
                          <a:pt x="3582" y="942"/>
                        </a:lnTo>
                        <a:lnTo>
                          <a:pt x="3582" y="948"/>
                        </a:lnTo>
                        <a:lnTo>
                          <a:pt x="3588" y="942"/>
                        </a:lnTo>
                        <a:lnTo>
                          <a:pt x="3588" y="936"/>
                        </a:lnTo>
                        <a:lnTo>
                          <a:pt x="3588" y="930"/>
                        </a:lnTo>
                        <a:lnTo>
                          <a:pt x="3588" y="924"/>
                        </a:lnTo>
                        <a:lnTo>
                          <a:pt x="3588" y="918"/>
                        </a:lnTo>
                        <a:lnTo>
                          <a:pt x="3594" y="912"/>
                        </a:lnTo>
                        <a:lnTo>
                          <a:pt x="3594" y="900"/>
                        </a:lnTo>
                        <a:lnTo>
                          <a:pt x="3594" y="894"/>
                        </a:lnTo>
                        <a:lnTo>
                          <a:pt x="3594" y="888"/>
                        </a:lnTo>
                        <a:lnTo>
                          <a:pt x="3594" y="882"/>
                        </a:lnTo>
                        <a:lnTo>
                          <a:pt x="3600" y="870"/>
                        </a:lnTo>
                        <a:lnTo>
                          <a:pt x="3600" y="864"/>
                        </a:lnTo>
                        <a:lnTo>
                          <a:pt x="3600" y="858"/>
                        </a:lnTo>
                        <a:lnTo>
                          <a:pt x="3600" y="852"/>
                        </a:lnTo>
                        <a:lnTo>
                          <a:pt x="3600" y="846"/>
                        </a:lnTo>
                        <a:lnTo>
                          <a:pt x="3600" y="840"/>
                        </a:lnTo>
                        <a:lnTo>
                          <a:pt x="3606" y="834"/>
                        </a:lnTo>
                        <a:lnTo>
                          <a:pt x="3606" y="828"/>
                        </a:lnTo>
                        <a:lnTo>
                          <a:pt x="3606" y="822"/>
                        </a:lnTo>
                        <a:lnTo>
                          <a:pt x="3606" y="816"/>
                        </a:lnTo>
                        <a:lnTo>
                          <a:pt x="3606" y="810"/>
                        </a:lnTo>
                        <a:lnTo>
                          <a:pt x="3606" y="804"/>
                        </a:lnTo>
                        <a:lnTo>
                          <a:pt x="3613" y="798"/>
                        </a:lnTo>
                        <a:lnTo>
                          <a:pt x="3613" y="792"/>
                        </a:lnTo>
                        <a:lnTo>
                          <a:pt x="3613" y="786"/>
                        </a:lnTo>
                        <a:lnTo>
                          <a:pt x="3613" y="780"/>
                        </a:lnTo>
                        <a:lnTo>
                          <a:pt x="3613" y="774"/>
                        </a:lnTo>
                        <a:lnTo>
                          <a:pt x="3619" y="768"/>
                        </a:lnTo>
                        <a:lnTo>
                          <a:pt x="3619" y="762"/>
                        </a:lnTo>
                        <a:lnTo>
                          <a:pt x="3619" y="756"/>
                        </a:lnTo>
                        <a:lnTo>
                          <a:pt x="3619" y="750"/>
                        </a:lnTo>
                        <a:lnTo>
                          <a:pt x="3619" y="738"/>
                        </a:lnTo>
                        <a:lnTo>
                          <a:pt x="3619" y="732"/>
                        </a:lnTo>
                        <a:lnTo>
                          <a:pt x="3625" y="732"/>
                        </a:lnTo>
                        <a:lnTo>
                          <a:pt x="3625" y="726"/>
                        </a:lnTo>
                        <a:lnTo>
                          <a:pt x="3625" y="720"/>
                        </a:lnTo>
                        <a:lnTo>
                          <a:pt x="3625" y="708"/>
                        </a:lnTo>
                        <a:lnTo>
                          <a:pt x="3625" y="702"/>
                        </a:lnTo>
                        <a:lnTo>
                          <a:pt x="3631" y="696"/>
                        </a:lnTo>
                        <a:lnTo>
                          <a:pt x="3631" y="690"/>
                        </a:lnTo>
                        <a:lnTo>
                          <a:pt x="3631" y="684"/>
                        </a:lnTo>
                        <a:lnTo>
                          <a:pt x="3631" y="678"/>
                        </a:lnTo>
                        <a:lnTo>
                          <a:pt x="3631" y="672"/>
                        </a:lnTo>
                        <a:lnTo>
                          <a:pt x="3631" y="666"/>
                        </a:lnTo>
                        <a:lnTo>
                          <a:pt x="3638" y="660"/>
                        </a:lnTo>
                        <a:lnTo>
                          <a:pt x="3638" y="654"/>
                        </a:lnTo>
                        <a:lnTo>
                          <a:pt x="3638" y="648"/>
                        </a:lnTo>
                        <a:lnTo>
                          <a:pt x="3638" y="642"/>
                        </a:lnTo>
                        <a:lnTo>
                          <a:pt x="3638" y="636"/>
                        </a:lnTo>
                        <a:lnTo>
                          <a:pt x="3644" y="630"/>
                        </a:lnTo>
                        <a:lnTo>
                          <a:pt x="3644" y="624"/>
                        </a:lnTo>
                        <a:lnTo>
                          <a:pt x="3644" y="618"/>
                        </a:lnTo>
                        <a:lnTo>
                          <a:pt x="3644" y="612"/>
                        </a:lnTo>
                        <a:lnTo>
                          <a:pt x="3644" y="606"/>
                        </a:lnTo>
                        <a:lnTo>
                          <a:pt x="3650" y="600"/>
                        </a:lnTo>
                        <a:lnTo>
                          <a:pt x="3650" y="594"/>
                        </a:lnTo>
                        <a:lnTo>
                          <a:pt x="3650" y="588"/>
                        </a:lnTo>
                        <a:lnTo>
                          <a:pt x="3650" y="582"/>
                        </a:lnTo>
                        <a:lnTo>
                          <a:pt x="3650" y="576"/>
                        </a:lnTo>
                        <a:lnTo>
                          <a:pt x="3650" y="570"/>
                        </a:lnTo>
                        <a:lnTo>
                          <a:pt x="3656" y="564"/>
                        </a:lnTo>
                        <a:lnTo>
                          <a:pt x="3656" y="558"/>
                        </a:lnTo>
                        <a:lnTo>
                          <a:pt x="3656" y="552"/>
                        </a:lnTo>
                        <a:lnTo>
                          <a:pt x="3656" y="546"/>
                        </a:lnTo>
                        <a:lnTo>
                          <a:pt x="3656" y="540"/>
                        </a:lnTo>
                        <a:lnTo>
                          <a:pt x="3663" y="534"/>
                        </a:lnTo>
                        <a:lnTo>
                          <a:pt x="3663" y="528"/>
                        </a:lnTo>
                        <a:lnTo>
                          <a:pt x="3663" y="522"/>
                        </a:lnTo>
                        <a:lnTo>
                          <a:pt x="3663" y="516"/>
                        </a:lnTo>
                        <a:lnTo>
                          <a:pt x="3663" y="510"/>
                        </a:lnTo>
                        <a:lnTo>
                          <a:pt x="3669" y="504"/>
                        </a:lnTo>
                        <a:lnTo>
                          <a:pt x="3669" y="498"/>
                        </a:lnTo>
                        <a:lnTo>
                          <a:pt x="3669" y="492"/>
                        </a:lnTo>
                        <a:lnTo>
                          <a:pt x="3669" y="480"/>
                        </a:lnTo>
                        <a:lnTo>
                          <a:pt x="3669" y="474"/>
                        </a:lnTo>
                        <a:lnTo>
                          <a:pt x="3675" y="468"/>
                        </a:lnTo>
                        <a:lnTo>
                          <a:pt x="3675" y="462"/>
                        </a:lnTo>
                        <a:lnTo>
                          <a:pt x="3675" y="456"/>
                        </a:lnTo>
                        <a:lnTo>
                          <a:pt x="3675" y="450"/>
                        </a:lnTo>
                        <a:lnTo>
                          <a:pt x="3675" y="444"/>
                        </a:lnTo>
                        <a:lnTo>
                          <a:pt x="3681" y="438"/>
                        </a:lnTo>
                        <a:lnTo>
                          <a:pt x="3681" y="432"/>
                        </a:lnTo>
                        <a:lnTo>
                          <a:pt x="3681" y="426"/>
                        </a:lnTo>
                        <a:lnTo>
                          <a:pt x="3681" y="420"/>
                        </a:lnTo>
                        <a:lnTo>
                          <a:pt x="3681" y="414"/>
                        </a:lnTo>
                        <a:lnTo>
                          <a:pt x="3681" y="408"/>
                        </a:lnTo>
                        <a:lnTo>
                          <a:pt x="3681" y="402"/>
                        </a:lnTo>
                        <a:lnTo>
                          <a:pt x="3688" y="402"/>
                        </a:lnTo>
                        <a:lnTo>
                          <a:pt x="3688" y="396"/>
                        </a:lnTo>
                        <a:lnTo>
                          <a:pt x="3688" y="390"/>
                        </a:lnTo>
                        <a:lnTo>
                          <a:pt x="3688" y="384"/>
                        </a:lnTo>
                        <a:lnTo>
                          <a:pt x="3688" y="378"/>
                        </a:lnTo>
                        <a:lnTo>
                          <a:pt x="3694" y="366"/>
                        </a:lnTo>
                        <a:lnTo>
                          <a:pt x="3694" y="360"/>
                        </a:lnTo>
                        <a:lnTo>
                          <a:pt x="3694" y="354"/>
                        </a:lnTo>
                        <a:lnTo>
                          <a:pt x="3694" y="348"/>
                        </a:lnTo>
                        <a:lnTo>
                          <a:pt x="3694" y="342"/>
                        </a:lnTo>
                        <a:lnTo>
                          <a:pt x="3700" y="336"/>
                        </a:lnTo>
                        <a:lnTo>
                          <a:pt x="3700" y="330"/>
                        </a:lnTo>
                        <a:lnTo>
                          <a:pt x="3700" y="324"/>
                        </a:lnTo>
                        <a:lnTo>
                          <a:pt x="3700" y="318"/>
                        </a:lnTo>
                        <a:lnTo>
                          <a:pt x="3700" y="312"/>
                        </a:lnTo>
                        <a:lnTo>
                          <a:pt x="3706" y="306"/>
                        </a:lnTo>
                        <a:lnTo>
                          <a:pt x="3706" y="300"/>
                        </a:lnTo>
                        <a:lnTo>
                          <a:pt x="3706" y="288"/>
                        </a:lnTo>
                        <a:lnTo>
                          <a:pt x="3706" y="282"/>
                        </a:lnTo>
                        <a:lnTo>
                          <a:pt x="3706" y="276"/>
                        </a:lnTo>
                        <a:lnTo>
                          <a:pt x="3713" y="276"/>
                        </a:lnTo>
                        <a:lnTo>
                          <a:pt x="3713" y="264"/>
                        </a:lnTo>
                        <a:lnTo>
                          <a:pt x="3713" y="258"/>
                        </a:lnTo>
                        <a:lnTo>
                          <a:pt x="3713" y="252"/>
                        </a:lnTo>
                        <a:lnTo>
                          <a:pt x="3713" y="246"/>
                        </a:lnTo>
                        <a:lnTo>
                          <a:pt x="3719" y="240"/>
                        </a:lnTo>
                        <a:lnTo>
                          <a:pt x="3719" y="234"/>
                        </a:lnTo>
                        <a:lnTo>
                          <a:pt x="3719" y="228"/>
                        </a:lnTo>
                        <a:lnTo>
                          <a:pt x="3719" y="222"/>
                        </a:lnTo>
                        <a:lnTo>
                          <a:pt x="3719" y="216"/>
                        </a:lnTo>
                        <a:lnTo>
                          <a:pt x="3725" y="210"/>
                        </a:lnTo>
                        <a:lnTo>
                          <a:pt x="3725" y="204"/>
                        </a:lnTo>
                        <a:lnTo>
                          <a:pt x="3725" y="198"/>
                        </a:lnTo>
                        <a:lnTo>
                          <a:pt x="3725" y="192"/>
                        </a:lnTo>
                        <a:lnTo>
                          <a:pt x="3731" y="186"/>
                        </a:lnTo>
                        <a:lnTo>
                          <a:pt x="3731" y="180"/>
                        </a:lnTo>
                        <a:lnTo>
                          <a:pt x="3731" y="174"/>
                        </a:lnTo>
                        <a:lnTo>
                          <a:pt x="3731" y="168"/>
                        </a:lnTo>
                        <a:lnTo>
                          <a:pt x="3731" y="162"/>
                        </a:lnTo>
                        <a:lnTo>
                          <a:pt x="3737" y="156"/>
                        </a:lnTo>
                        <a:lnTo>
                          <a:pt x="3737" y="150"/>
                        </a:lnTo>
                        <a:lnTo>
                          <a:pt x="3737" y="144"/>
                        </a:lnTo>
                        <a:lnTo>
                          <a:pt x="3737" y="138"/>
                        </a:lnTo>
                        <a:lnTo>
                          <a:pt x="3744" y="132"/>
                        </a:lnTo>
                        <a:lnTo>
                          <a:pt x="3744" y="126"/>
                        </a:lnTo>
                        <a:lnTo>
                          <a:pt x="3744" y="120"/>
                        </a:lnTo>
                        <a:lnTo>
                          <a:pt x="3744" y="114"/>
                        </a:lnTo>
                        <a:lnTo>
                          <a:pt x="3744" y="108"/>
                        </a:lnTo>
                        <a:lnTo>
                          <a:pt x="3750" y="102"/>
                        </a:lnTo>
                        <a:lnTo>
                          <a:pt x="3750" y="96"/>
                        </a:lnTo>
                        <a:lnTo>
                          <a:pt x="3750" y="102"/>
                        </a:lnTo>
                        <a:lnTo>
                          <a:pt x="3756" y="108"/>
                        </a:lnTo>
                        <a:lnTo>
                          <a:pt x="3756" y="114"/>
                        </a:lnTo>
                        <a:lnTo>
                          <a:pt x="3756" y="120"/>
                        </a:lnTo>
                        <a:lnTo>
                          <a:pt x="3756" y="126"/>
                        </a:lnTo>
                        <a:lnTo>
                          <a:pt x="3762" y="132"/>
                        </a:lnTo>
                        <a:lnTo>
                          <a:pt x="3762" y="138"/>
                        </a:lnTo>
                        <a:lnTo>
                          <a:pt x="3762" y="144"/>
                        </a:lnTo>
                        <a:lnTo>
                          <a:pt x="3762" y="150"/>
                        </a:lnTo>
                        <a:lnTo>
                          <a:pt x="3762" y="156"/>
                        </a:lnTo>
                        <a:lnTo>
                          <a:pt x="3769" y="162"/>
                        </a:lnTo>
                        <a:lnTo>
                          <a:pt x="3769" y="168"/>
                        </a:lnTo>
                        <a:lnTo>
                          <a:pt x="3769" y="174"/>
                        </a:lnTo>
                        <a:lnTo>
                          <a:pt x="3769" y="180"/>
                        </a:lnTo>
                        <a:lnTo>
                          <a:pt x="3775" y="186"/>
                        </a:lnTo>
                        <a:lnTo>
                          <a:pt x="3775" y="192"/>
                        </a:lnTo>
                        <a:lnTo>
                          <a:pt x="3775" y="198"/>
                        </a:lnTo>
                        <a:lnTo>
                          <a:pt x="3775" y="204"/>
                        </a:lnTo>
                        <a:lnTo>
                          <a:pt x="3775" y="210"/>
                        </a:lnTo>
                        <a:lnTo>
                          <a:pt x="3775" y="216"/>
                        </a:lnTo>
                        <a:lnTo>
                          <a:pt x="3781" y="222"/>
                        </a:lnTo>
                        <a:lnTo>
                          <a:pt x="3781" y="228"/>
                        </a:lnTo>
                        <a:lnTo>
                          <a:pt x="3781" y="234"/>
                        </a:lnTo>
                        <a:lnTo>
                          <a:pt x="3781" y="240"/>
                        </a:lnTo>
                        <a:lnTo>
                          <a:pt x="3787" y="252"/>
                        </a:lnTo>
                        <a:lnTo>
                          <a:pt x="3787" y="258"/>
                        </a:lnTo>
                        <a:lnTo>
                          <a:pt x="3787" y="264"/>
                        </a:lnTo>
                        <a:lnTo>
                          <a:pt x="3787" y="270"/>
                        </a:lnTo>
                        <a:lnTo>
                          <a:pt x="3787" y="276"/>
                        </a:lnTo>
                        <a:lnTo>
                          <a:pt x="3794" y="288"/>
                        </a:lnTo>
                        <a:lnTo>
                          <a:pt x="3794" y="294"/>
                        </a:lnTo>
                        <a:lnTo>
                          <a:pt x="3794" y="300"/>
                        </a:lnTo>
                        <a:lnTo>
                          <a:pt x="3794" y="306"/>
                        </a:lnTo>
                        <a:lnTo>
                          <a:pt x="3800" y="312"/>
                        </a:lnTo>
                        <a:lnTo>
                          <a:pt x="3800" y="318"/>
                        </a:lnTo>
                        <a:lnTo>
                          <a:pt x="3800" y="324"/>
                        </a:lnTo>
                        <a:lnTo>
                          <a:pt x="3800" y="330"/>
                        </a:lnTo>
                        <a:lnTo>
                          <a:pt x="3800" y="336"/>
                        </a:lnTo>
                        <a:lnTo>
                          <a:pt x="3800" y="342"/>
                        </a:lnTo>
                        <a:lnTo>
                          <a:pt x="3806" y="348"/>
                        </a:lnTo>
                        <a:lnTo>
                          <a:pt x="3806" y="354"/>
                        </a:lnTo>
                        <a:lnTo>
                          <a:pt x="3806" y="360"/>
                        </a:lnTo>
                        <a:lnTo>
                          <a:pt x="3806" y="366"/>
                        </a:lnTo>
                        <a:lnTo>
                          <a:pt x="3806" y="372"/>
                        </a:lnTo>
                        <a:lnTo>
                          <a:pt x="3812" y="378"/>
                        </a:lnTo>
                        <a:lnTo>
                          <a:pt x="3812" y="384"/>
                        </a:lnTo>
                        <a:lnTo>
                          <a:pt x="3812" y="390"/>
                        </a:lnTo>
                        <a:lnTo>
                          <a:pt x="3812" y="396"/>
                        </a:lnTo>
                        <a:lnTo>
                          <a:pt x="3812" y="402"/>
                        </a:lnTo>
                        <a:lnTo>
                          <a:pt x="3812" y="408"/>
                        </a:lnTo>
                        <a:lnTo>
                          <a:pt x="3819" y="420"/>
                        </a:lnTo>
                        <a:lnTo>
                          <a:pt x="3819" y="426"/>
                        </a:lnTo>
                        <a:lnTo>
                          <a:pt x="3819" y="432"/>
                        </a:lnTo>
                        <a:lnTo>
                          <a:pt x="3819" y="438"/>
                        </a:lnTo>
                        <a:lnTo>
                          <a:pt x="3819" y="444"/>
                        </a:lnTo>
                        <a:lnTo>
                          <a:pt x="3825" y="450"/>
                        </a:lnTo>
                        <a:lnTo>
                          <a:pt x="3825" y="456"/>
                        </a:lnTo>
                        <a:lnTo>
                          <a:pt x="3825" y="462"/>
                        </a:lnTo>
                        <a:lnTo>
                          <a:pt x="3825" y="468"/>
                        </a:lnTo>
                        <a:lnTo>
                          <a:pt x="3825" y="474"/>
                        </a:lnTo>
                        <a:lnTo>
                          <a:pt x="3825" y="480"/>
                        </a:lnTo>
                        <a:lnTo>
                          <a:pt x="3831" y="486"/>
                        </a:lnTo>
                        <a:lnTo>
                          <a:pt x="3831" y="492"/>
                        </a:lnTo>
                        <a:lnTo>
                          <a:pt x="3831" y="498"/>
                        </a:lnTo>
                        <a:lnTo>
                          <a:pt x="3831" y="504"/>
                        </a:lnTo>
                        <a:lnTo>
                          <a:pt x="3831" y="510"/>
                        </a:lnTo>
                        <a:lnTo>
                          <a:pt x="3837" y="522"/>
                        </a:lnTo>
                        <a:lnTo>
                          <a:pt x="3837" y="528"/>
                        </a:lnTo>
                        <a:lnTo>
                          <a:pt x="3837" y="534"/>
                        </a:lnTo>
                        <a:lnTo>
                          <a:pt x="3837" y="540"/>
                        </a:lnTo>
                        <a:lnTo>
                          <a:pt x="3837" y="546"/>
                        </a:lnTo>
                        <a:lnTo>
                          <a:pt x="3844" y="552"/>
                        </a:lnTo>
                        <a:lnTo>
                          <a:pt x="3844" y="558"/>
                        </a:lnTo>
                        <a:lnTo>
                          <a:pt x="3844" y="564"/>
                        </a:lnTo>
                        <a:lnTo>
                          <a:pt x="3844" y="576"/>
                        </a:lnTo>
                        <a:lnTo>
                          <a:pt x="3844" y="582"/>
                        </a:lnTo>
                        <a:lnTo>
                          <a:pt x="3850" y="582"/>
                        </a:lnTo>
                        <a:lnTo>
                          <a:pt x="3850" y="588"/>
                        </a:lnTo>
                        <a:lnTo>
                          <a:pt x="3850" y="594"/>
                        </a:lnTo>
                        <a:lnTo>
                          <a:pt x="3850" y="600"/>
                        </a:lnTo>
                        <a:lnTo>
                          <a:pt x="3850" y="606"/>
                        </a:lnTo>
                        <a:lnTo>
                          <a:pt x="3850" y="612"/>
                        </a:lnTo>
                        <a:lnTo>
                          <a:pt x="3856" y="618"/>
                        </a:lnTo>
                        <a:lnTo>
                          <a:pt x="3856" y="624"/>
                        </a:lnTo>
                        <a:lnTo>
                          <a:pt x="3856" y="630"/>
                        </a:lnTo>
                        <a:lnTo>
                          <a:pt x="3856" y="636"/>
                        </a:lnTo>
                        <a:lnTo>
                          <a:pt x="3856" y="642"/>
                        </a:lnTo>
                        <a:lnTo>
                          <a:pt x="3862" y="648"/>
                        </a:lnTo>
                        <a:lnTo>
                          <a:pt x="3862" y="654"/>
                        </a:lnTo>
                        <a:lnTo>
                          <a:pt x="3862" y="660"/>
                        </a:lnTo>
                        <a:lnTo>
                          <a:pt x="3862" y="666"/>
                        </a:lnTo>
                        <a:lnTo>
                          <a:pt x="3862" y="672"/>
                        </a:lnTo>
                        <a:lnTo>
                          <a:pt x="3862" y="678"/>
                        </a:lnTo>
                        <a:lnTo>
                          <a:pt x="3862" y="684"/>
                        </a:lnTo>
                        <a:lnTo>
                          <a:pt x="3869" y="690"/>
                        </a:lnTo>
                        <a:lnTo>
                          <a:pt x="3869" y="696"/>
                        </a:lnTo>
                        <a:lnTo>
                          <a:pt x="3869" y="702"/>
                        </a:lnTo>
                        <a:lnTo>
                          <a:pt x="3869" y="708"/>
                        </a:lnTo>
                        <a:lnTo>
                          <a:pt x="3869" y="714"/>
                        </a:lnTo>
                        <a:lnTo>
                          <a:pt x="3875" y="726"/>
                        </a:lnTo>
                        <a:lnTo>
                          <a:pt x="3875" y="732"/>
                        </a:lnTo>
                        <a:lnTo>
                          <a:pt x="3875" y="738"/>
                        </a:lnTo>
                        <a:lnTo>
                          <a:pt x="3875" y="744"/>
                        </a:lnTo>
                        <a:lnTo>
                          <a:pt x="3881" y="756"/>
                        </a:lnTo>
                        <a:lnTo>
                          <a:pt x="3881" y="762"/>
                        </a:lnTo>
                        <a:lnTo>
                          <a:pt x="3881" y="768"/>
                        </a:lnTo>
                        <a:lnTo>
                          <a:pt x="3881" y="774"/>
                        </a:lnTo>
                        <a:lnTo>
                          <a:pt x="3881" y="780"/>
                        </a:lnTo>
                        <a:lnTo>
                          <a:pt x="3881" y="786"/>
                        </a:lnTo>
                        <a:lnTo>
                          <a:pt x="3887" y="792"/>
                        </a:lnTo>
                        <a:lnTo>
                          <a:pt x="3887" y="798"/>
                        </a:lnTo>
                        <a:lnTo>
                          <a:pt x="3887" y="810"/>
                        </a:lnTo>
                        <a:lnTo>
                          <a:pt x="3887" y="816"/>
                        </a:lnTo>
                        <a:lnTo>
                          <a:pt x="3887" y="822"/>
                        </a:lnTo>
                        <a:lnTo>
                          <a:pt x="3893" y="828"/>
                        </a:lnTo>
                        <a:lnTo>
                          <a:pt x="3893" y="834"/>
                        </a:lnTo>
                        <a:lnTo>
                          <a:pt x="3893" y="840"/>
                        </a:lnTo>
                        <a:lnTo>
                          <a:pt x="3893" y="846"/>
                        </a:lnTo>
                        <a:lnTo>
                          <a:pt x="3893" y="852"/>
                        </a:lnTo>
                        <a:lnTo>
                          <a:pt x="3893" y="858"/>
                        </a:lnTo>
                        <a:lnTo>
                          <a:pt x="3893" y="864"/>
                        </a:lnTo>
                        <a:lnTo>
                          <a:pt x="3900" y="870"/>
                        </a:lnTo>
                        <a:lnTo>
                          <a:pt x="3900" y="876"/>
                        </a:lnTo>
                        <a:lnTo>
                          <a:pt x="3900" y="882"/>
                        </a:lnTo>
                        <a:lnTo>
                          <a:pt x="3900" y="888"/>
                        </a:lnTo>
                        <a:lnTo>
                          <a:pt x="3900" y="894"/>
                        </a:lnTo>
                        <a:lnTo>
                          <a:pt x="3900" y="900"/>
                        </a:lnTo>
                        <a:lnTo>
                          <a:pt x="3906" y="906"/>
                        </a:lnTo>
                        <a:lnTo>
                          <a:pt x="3906" y="912"/>
                        </a:lnTo>
                        <a:lnTo>
                          <a:pt x="3906" y="924"/>
                        </a:lnTo>
                        <a:lnTo>
                          <a:pt x="3906" y="930"/>
                        </a:lnTo>
                        <a:lnTo>
                          <a:pt x="3906" y="936"/>
                        </a:lnTo>
                        <a:lnTo>
                          <a:pt x="3906" y="942"/>
                        </a:lnTo>
                        <a:lnTo>
                          <a:pt x="3912" y="948"/>
                        </a:lnTo>
                        <a:lnTo>
                          <a:pt x="3912" y="954"/>
                        </a:lnTo>
                        <a:lnTo>
                          <a:pt x="3912" y="966"/>
                        </a:lnTo>
                        <a:lnTo>
                          <a:pt x="3912" y="972"/>
                        </a:lnTo>
                        <a:lnTo>
                          <a:pt x="3912" y="978"/>
                        </a:lnTo>
                        <a:lnTo>
                          <a:pt x="3912" y="984"/>
                        </a:lnTo>
                        <a:lnTo>
                          <a:pt x="3918" y="984"/>
                        </a:lnTo>
                        <a:lnTo>
                          <a:pt x="3918" y="978"/>
                        </a:lnTo>
                        <a:lnTo>
                          <a:pt x="3925" y="972"/>
                        </a:lnTo>
                        <a:lnTo>
                          <a:pt x="3925" y="966"/>
                        </a:lnTo>
                        <a:lnTo>
                          <a:pt x="3925" y="960"/>
                        </a:lnTo>
                        <a:lnTo>
                          <a:pt x="3925" y="954"/>
                        </a:lnTo>
                        <a:lnTo>
                          <a:pt x="3925" y="948"/>
                        </a:lnTo>
                        <a:lnTo>
                          <a:pt x="3931" y="942"/>
                        </a:lnTo>
                        <a:lnTo>
                          <a:pt x="3931" y="936"/>
                        </a:lnTo>
                        <a:lnTo>
                          <a:pt x="3931" y="930"/>
                        </a:lnTo>
                        <a:lnTo>
                          <a:pt x="3931" y="924"/>
                        </a:lnTo>
                        <a:lnTo>
                          <a:pt x="3931" y="918"/>
                        </a:lnTo>
                        <a:lnTo>
                          <a:pt x="3931" y="912"/>
                        </a:lnTo>
                        <a:lnTo>
                          <a:pt x="3937" y="912"/>
                        </a:lnTo>
                        <a:lnTo>
                          <a:pt x="3937" y="906"/>
                        </a:lnTo>
                        <a:lnTo>
                          <a:pt x="3937" y="900"/>
                        </a:lnTo>
                        <a:lnTo>
                          <a:pt x="3937" y="894"/>
                        </a:lnTo>
                        <a:lnTo>
                          <a:pt x="3937" y="888"/>
                        </a:lnTo>
                        <a:lnTo>
                          <a:pt x="3943" y="882"/>
                        </a:lnTo>
                        <a:lnTo>
                          <a:pt x="3943" y="876"/>
                        </a:lnTo>
                        <a:lnTo>
                          <a:pt x="3943" y="870"/>
                        </a:lnTo>
                        <a:lnTo>
                          <a:pt x="3943" y="864"/>
                        </a:lnTo>
                        <a:lnTo>
                          <a:pt x="3943" y="858"/>
                        </a:lnTo>
                        <a:lnTo>
                          <a:pt x="3950" y="852"/>
                        </a:lnTo>
                        <a:lnTo>
                          <a:pt x="3950" y="846"/>
                        </a:lnTo>
                        <a:lnTo>
                          <a:pt x="3950" y="840"/>
                        </a:lnTo>
                        <a:lnTo>
                          <a:pt x="3950" y="834"/>
                        </a:lnTo>
                        <a:lnTo>
                          <a:pt x="3950" y="828"/>
                        </a:lnTo>
                        <a:lnTo>
                          <a:pt x="3956" y="822"/>
                        </a:lnTo>
                        <a:lnTo>
                          <a:pt x="3956" y="816"/>
                        </a:lnTo>
                        <a:lnTo>
                          <a:pt x="3956" y="810"/>
                        </a:lnTo>
                        <a:lnTo>
                          <a:pt x="3956" y="804"/>
                        </a:lnTo>
                        <a:lnTo>
                          <a:pt x="3962" y="798"/>
                        </a:lnTo>
                        <a:lnTo>
                          <a:pt x="3962" y="792"/>
                        </a:lnTo>
                        <a:lnTo>
                          <a:pt x="3962" y="786"/>
                        </a:lnTo>
                        <a:lnTo>
                          <a:pt x="3962" y="780"/>
                        </a:lnTo>
                        <a:lnTo>
                          <a:pt x="3962" y="774"/>
                        </a:lnTo>
                        <a:lnTo>
                          <a:pt x="3968" y="768"/>
                        </a:lnTo>
                        <a:lnTo>
                          <a:pt x="3968" y="762"/>
                        </a:lnTo>
                        <a:lnTo>
                          <a:pt x="3968" y="756"/>
                        </a:lnTo>
                        <a:lnTo>
                          <a:pt x="3968" y="750"/>
                        </a:lnTo>
                        <a:lnTo>
                          <a:pt x="3975" y="744"/>
                        </a:lnTo>
                        <a:lnTo>
                          <a:pt x="3975" y="738"/>
                        </a:lnTo>
                        <a:lnTo>
                          <a:pt x="3975" y="732"/>
                        </a:lnTo>
                        <a:lnTo>
                          <a:pt x="3975" y="726"/>
                        </a:lnTo>
                        <a:lnTo>
                          <a:pt x="3981" y="720"/>
                        </a:lnTo>
                        <a:lnTo>
                          <a:pt x="3981" y="708"/>
                        </a:lnTo>
                        <a:lnTo>
                          <a:pt x="3981" y="702"/>
                        </a:lnTo>
                        <a:lnTo>
                          <a:pt x="3981" y="696"/>
                        </a:lnTo>
                        <a:lnTo>
                          <a:pt x="3987" y="696"/>
                        </a:lnTo>
                        <a:lnTo>
                          <a:pt x="3987" y="690"/>
                        </a:lnTo>
                        <a:lnTo>
                          <a:pt x="3987" y="684"/>
                        </a:lnTo>
                        <a:lnTo>
                          <a:pt x="3987" y="678"/>
                        </a:lnTo>
                        <a:lnTo>
                          <a:pt x="3993" y="672"/>
                        </a:lnTo>
                        <a:lnTo>
                          <a:pt x="3993" y="666"/>
                        </a:lnTo>
                        <a:lnTo>
                          <a:pt x="3993" y="660"/>
                        </a:lnTo>
                        <a:lnTo>
                          <a:pt x="3993" y="654"/>
                        </a:lnTo>
                        <a:lnTo>
                          <a:pt x="4000" y="648"/>
                        </a:lnTo>
                        <a:lnTo>
                          <a:pt x="4000" y="642"/>
                        </a:lnTo>
                        <a:lnTo>
                          <a:pt x="4000" y="636"/>
                        </a:lnTo>
                        <a:lnTo>
                          <a:pt x="4000" y="630"/>
                        </a:lnTo>
                        <a:lnTo>
                          <a:pt x="4006" y="630"/>
                        </a:lnTo>
                        <a:lnTo>
                          <a:pt x="4006" y="624"/>
                        </a:lnTo>
                        <a:lnTo>
                          <a:pt x="4012" y="624"/>
                        </a:lnTo>
                        <a:lnTo>
                          <a:pt x="4012" y="618"/>
                        </a:lnTo>
                        <a:lnTo>
                          <a:pt x="4018" y="618"/>
                        </a:lnTo>
                        <a:lnTo>
                          <a:pt x="4018" y="612"/>
                        </a:lnTo>
                        <a:lnTo>
                          <a:pt x="4018" y="606"/>
                        </a:lnTo>
                        <a:lnTo>
                          <a:pt x="4025" y="606"/>
                        </a:lnTo>
                        <a:lnTo>
                          <a:pt x="4025" y="600"/>
                        </a:lnTo>
                        <a:lnTo>
                          <a:pt x="4031" y="600"/>
                        </a:lnTo>
                        <a:lnTo>
                          <a:pt x="4037" y="594"/>
                        </a:lnTo>
                        <a:lnTo>
                          <a:pt x="4043" y="594"/>
                        </a:lnTo>
                        <a:lnTo>
                          <a:pt x="4043" y="588"/>
                        </a:lnTo>
                        <a:lnTo>
                          <a:pt x="4049" y="588"/>
                        </a:lnTo>
                        <a:lnTo>
                          <a:pt x="4049" y="582"/>
                        </a:lnTo>
                        <a:lnTo>
                          <a:pt x="4056" y="582"/>
                        </a:lnTo>
                        <a:lnTo>
                          <a:pt x="4062" y="582"/>
                        </a:lnTo>
                        <a:lnTo>
                          <a:pt x="4062" y="576"/>
                        </a:lnTo>
                        <a:lnTo>
                          <a:pt x="4068" y="576"/>
                        </a:lnTo>
                        <a:lnTo>
                          <a:pt x="4074" y="576"/>
                        </a:lnTo>
                        <a:lnTo>
                          <a:pt x="4081" y="576"/>
                        </a:lnTo>
                        <a:lnTo>
                          <a:pt x="4087" y="576"/>
                        </a:lnTo>
                        <a:lnTo>
                          <a:pt x="4087" y="570"/>
                        </a:lnTo>
                        <a:lnTo>
                          <a:pt x="4093" y="570"/>
                        </a:lnTo>
                        <a:lnTo>
                          <a:pt x="4093" y="564"/>
                        </a:lnTo>
                        <a:lnTo>
                          <a:pt x="4099" y="558"/>
                        </a:lnTo>
                        <a:lnTo>
                          <a:pt x="4106" y="552"/>
                        </a:lnTo>
                        <a:lnTo>
                          <a:pt x="4106" y="546"/>
                        </a:lnTo>
                        <a:lnTo>
                          <a:pt x="4112" y="546"/>
                        </a:lnTo>
                        <a:lnTo>
                          <a:pt x="4118" y="546"/>
                        </a:lnTo>
                        <a:lnTo>
                          <a:pt x="4118" y="540"/>
                        </a:lnTo>
                        <a:lnTo>
                          <a:pt x="4124" y="540"/>
                        </a:lnTo>
                        <a:lnTo>
                          <a:pt x="4124" y="534"/>
                        </a:lnTo>
                        <a:lnTo>
                          <a:pt x="4131" y="534"/>
                        </a:lnTo>
                        <a:lnTo>
                          <a:pt x="4137" y="534"/>
                        </a:lnTo>
                        <a:lnTo>
                          <a:pt x="4137" y="528"/>
                        </a:lnTo>
                        <a:lnTo>
                          <a:pt x="4143" y="528"/>
                        </a:lnTo>
                        <a:lnTo>
                          <a:pt x="4149" y="528"/>
                        </a:lnTo>
                        <a:lnTo>
                          <a:pt x="4156" y="528"/>
                        </a:lnTo>
                        <a:lnTo>
                          <a:pt x="4162" y="528"/>
                        </a:lnTo>
                        <a:lnTo>
                          <a:pt x="4168" y="528"/>
                        </a:lnTo>
                        <a:lnTo>
                          <a:pt x="4174" y="528"/>
                        </a:lnTo>
                        <a:lnTo>
                          <a:pt x="4181" y="528"/>
                        </a:lnTo>
                        <a:lnTo>
                          <a:pt x="4187" y="528"/>
                        </a:lnTo>
                        <a:lnTo>
                          <a:pt x="4193" y="528"/>
                        </a:lnTo>
                        <a:lnTo>
                          <a:pt x="4199" y="528"/>
                        </a:lnTo>
                        <a:lnTo>
                          <a:pt x="4205" y="528"/>
                        </a:lnTo>
                        <a:lnTo>
                          <a:pt x="4212" y="528"/>
                        </a:lnTo>
                        <a:lnTo>
                          <a:pt x="4218" y="528"/>
                        </a:lnTo>
                        <a:lnTo>
                          <a:pt x="4224" y="528"/>
                        </a:lnTo>
                        <a:lnTo>
                          <a:pt x="4230" y="528"/>
                        </a:lnTo>
                        <a:lnTo>
                          <a:pt x="4237" y="528"/>
                        </a:lnTo>
                        <a:lnTo>
                          <a:pt x="4243" y="528"/>
                        </a:lnTo>
                        <a:lnTo>
                          <a:pt x="4249" y="528"/>
                        </a:lnTo>
                        <a:lnTo>
                          <a:pt x="4255" y="528"/>
                        </a:lnTo>
                        <a:lnTo>
                          <a:pt x="4262" y="528"/>
                        </a:lnTo>
                        <a:lnTo>
                          <a:pt x="4268" y="528"/>
                        </a:lnTo>
                        <a:lnTo>
                          <a:pt x="4274" y="528"/>
                        </a:lnTo>
                        <a:lnTo>
                          <a:pt x="4280" y="528"/>
                        </a:lnTo>
                        <a:lnTo>
                          <a:pt x="4287" y="528"/>
                        </a:lnTo>
                        <a:lnTo>
                          <a:pt x="4293" y="528"/>
                        </a:lnTo>
                        <a:lnTo>
                          <a:pt x="4299" y="528"/>
                        </a:lnTo>
                        <a:lnTo>
                          <a:pt x="4305" y="528"/>
                        </a:lnTo>
                        <a:lnTo>
                          <a:pt x="4312" y="528"/>
                        </a:lnTo>
                        <a:lnTo>
                          <a:pt x="4318" y="528"/>
                        </a:lnTo>
                        <a:lnTo>
                          <a:pt x="4324" y="528"/>
                        </a:lnTo>
                        <a:lnTo>
                          <a:pt x="4330" y="528"/>
                        </a:lnTo>
                        <a:lnTo>
                          <a:pt x="4337" y="528"/>
                        </a:lnTo>
                        <a:lnTo>
                          <a:pt x="4343" y="528"/>
                        </a:lnTo>
                        <a:lnTo>
                          <a:pt x="4349" y="528"/>
                        </a:lnTo>
                        <a:lnTo>
                          <a:pt x="4355" y="528"/>
                        </a:lnTo>
                        <a:lnTo>
                          <a:pt x="4361" y="528"/>
                        </a:lnTo>
                        <a:lnTo>
                          <a:pt x="4368" y="528"/>
                        </a:lnTo>
                        <a:lnTo>
                          <a:pt x="4374" y="528"/>
                        </a:lnTo>
                        <a:lnTo>
                          <a:pt x="4380" y="528"/>
                        </a:lnTo>
                        <a:lnTo>
                          <a:pt x="4386" y="528"/>
                        </a:lnTo>
                        <a:lnTo>
                          <a:pt x="4393" y="528"/>
                        </a:lnTo>
                        <a:lnTo>
                          <a:pt x="4399" y="528"/>
                        </a:lnTo>
                        <a:lnTo>
                          <a:pt x="4405" y="528"/>
                        </a:lnTo>
                        <a:lnTo>
                          <a:pt x="4411" y="528"/>
                        </a:lnTo>
                        <a:lnTo>
                          <a:pt x="4418" y="528"/>
                        </a:lnTo>
                        <a:lnTo>
                          <a:pt x="4424" y="528"/>
                        </a:lnTo>
                        <a:lnTo>
                          <a:pt x="4430" y="528"/>
                        </a:lnTo>
                        <a:lnTo>
                          <a:pt x="4436" y="528"/>
                        </a:lnTo>
                        <a:lnTo>
                          <a:pt x="4443" y="528"/>
                        </a:lnTo>
                        <a:lnTo>
                          <a:pt x="4449" y="528"/>
                        </a:lnTo>
                        <a:lnTo>
                          <a:pt x="4455" y="528"/>
                        </a:lnTo>
                        <a:lnTo>
                          <a:pt x="4461" y="528"/>
                        </a:lnTo>
                        <a:lnTo>
                          <a:pt x="4468" y="528"/>
                        </a:lnTo>
                        <a:lnTo>
                          <a:pt x="4474" y="528"/>
                        </a:lnTo>
                        <a:lnTo>
                          <a:pt x="4480" y="528"/>
                        </a:lnTo>
                        <a:lnTo>
                          <a:pt x="4486" y="528"/>
                        </a:lnTo>
                        <a:lnTo>
                          <a:pt x="4493" y="528"/>
                        </a:lnTo>
                        <a:lnTo>
                          <a:pt x="4499" y="528"/>
                        </a:lnTo>
                        <a:lnTo>
                          <a:pt x="4505" y="528"/>
                        </a:lnTo>
                        <a:lnTo>
                          <a:pt x="4511" y="528"/>
                        </a:lnTo>
                        <a:lnTo>
                          <a:pt x="4517" y="528"/>
                        </a:lnTo>
                        <a:lnTo>
                          <a:pt x="4524" y="528"/>
                        </a:lnTo>
                        <a:lnTo>
                          <a:pt x="4530" y="528"/>
                        </a:lnTo>
                        <a:lnTo>
                          <a:pt x="4536" y="528"/>
                        </a:lnTo>
                        <a:lnTo>
                          <a:pt x="4542" y="528"/>
                        </a:lnTo>
                        <a:lnTo>
                          <a:pt x="4549" y="528"/>
                        </a:lnTo>
                        <a:lnTo>
                          <a:pt x="4555" y="528"/>
                        </a:lnTo>
                        <a:lnTo>
                          <a:pt x="4561" y="528"/>
                        </a:lnTo>
                        <a:lnTo>
                          <a:pt x="4567" y="528"/>
                        </a:lnTo>
                        <a:lnTo>
                          <a:pt x="4574" y="528"/>
                        </a:lnTo>
                        <a:lnTo>
                          <a:pt x="4580" y="528"/>
                        </a:lnTo>
                        <a:lnTo>
                          <a:pt x="4586" y="528"/>
                        </a:lnTo>
                        <a:lnTo>
                          <a:pt x="4592" y="528"/>
                        </a:lnTo>
                        <a:lnTo>
                          <a:pt x="4599" y="528"/>
                        </a:lnTo>
                        <a:lnTo>
                          <a:pt x="4605" y="528"/>
                        </a:lnTo>
                        <a:lnTo>
                          <a:pt x="4611" y="528"/>
                        </a:lnTo>
                        <a:lnTo>
                          <a:pt x="4617" y="528"/>
                        </a:lnTo>
                        <a:lnTo>
                          <a:pt x="4624" y="528"/>
                        </a:lnTo>
                        <a:lnTo>
                          <a:pt x="4630" y="528"/>
                        </a:lnTo>
                        <a:lnTo>
                          <a:pt x="4636" y="528"/>
                        </a:lnTo>
                        <a:lnTo>
                          <a:pt x="4642" y="528"/>
                        </a:lnTo>
                        <a:lnTo>
                          <a:pt x="4649" y="528"/>
                        </a:lnTo>
                        <a:lnTo>
                          <a:pt x="4655" y="528"/>
                        </a:lnTo>
                        <a:lnTo>
                          <a:pt x="4661" y="528"/>
                        </a:lnTo>
                        <a:lnTo>
                          <a:pt x="4667" y="528"/>
                        </a:lnTo>
                        <a:lnTo>
                          <a:pt x="4673" y="528"/>
                        </a:lnTo>
                        <a:lnTo>
                          <a:pt x="4680" y="528"/>
                        </a:lnTo>
                        <a:lnTo>
                          <a:pt x="4686" y="528"/>
                        </a:lnTo>
                        <a:lnTo>
                          <a:pt x="4692" y="528"/>
                        </a:lnTo>
                        <a:lnTo>
                          <a:pt x="4698" y="528"/>
                        </a:lnTo>
                        <a:lnTo>
                          <a:pt x="4705" y="528"/>
                        </a:lnTo>
                        <a:lnTo>
                          <a:pt x="4711" y="528"/>
                        </a:lnTo>
                        <a:lnTo>
                          <a:pt x="4717" y="528"/>
                        </a:lnTo>
                        <a:lnTo>
                          <a:pt x="4723" y="528"/>
                        </a:lnTo>
                        <a:lnTo>
                          <a:pt x="4730" y="528"/>
                        </a:lnTo>
                        <a:lnTo>
                          <a:pt x="4736" y="528"/>
                        </a:lnTo>
                        <a:lnTo>
                          <a:pt x="4742" y="528"/>
                        </a:lnTo>
                        <a:lnTo>
                          <a:pt x="4748" y="528"/>
                        </a:lnTo>
                        <a:lnTo>
                          <a:pt x="4755" y="528"/>
                        </a:lnTo>
                        <a:lnTo>
                          <a:pt x="4761" y="528"/>
                        </a:lnTo>
                        <a:lnTo>
                          <a:pt x="4767" y="528"/>
                        </a:lnTo>
                        <a:lnTo>
                          <a:pt x="4773" y="528"/>
                        </a:lnTo>
                        <a:lnTo>
                          <a:pt x="4780" y="528"/>
                        </a:lnTo>
                        <a:lnTo>
                          <a:pt x="4786" y="528"/>
                        </a:lnTo>
                        <a:lnTo>
                          <a:pt x="4792" y="528"/>
                        </a:lnTo>
                        <a:lnTo>
                          <a:pt x="4798" y="528"/>
                        </a:lnTo>
                        <a:lnTo>
                          <a:pt x="4804" y="528"/>
                        </a:lnTo>
                        <a:lnTo>
                          <a:pt x="4811" y="528"/>
                        </a:lnTo>
                        <a:lnTo>
                          <a:pt x="4817" y="528"/>
                        </a:lnTo>
                        <a:lnTo>
                          <a:pt x="4823" y="528"/>
                        </a:lnTo>
                        <a:lnTo>
                          <a:pt x="4829" y="528"/>
                        </a:lnTo>
                        <a:lnTo>
                          <a:pt x="4836" y="528"/>
                        </a:lnTo>
                        <a:lnTo>
                          <a:pt x="4842" y="528"/>
                        </a:lnTo>
                        <a:lnTo>
                          <a:pt x="4848" y="528"/>
                        </a:lnTo>
                        <a:lnTo>
                          <a:pt x="4854" y="528"/>
                        </a:lnTo>
                        <a:lnTo>
                          <a:pt x="4861" y="528"/>
                        </a:lnTo>
                        <a:lnTo>
                          <a:pt x="4867" y="528"/>
                        </a:lnTo>
                        <a:lnTo>
                          <a:pt x="4873" y="528"/>
                        </a:lnTo>
                        <a:lnTo>
                          <a:pt x="4879" y="528"/>
                        </a:lnTo>
                        <a:lnTo>
                          <a:pt x="4886" y="528"/>
                        </a:lnTo>
                        <a:lnTo>
                          <a:pt x="4892" y="528"/>
                        </a:lnTo>
                        <a:lnTo>
                          <a:pt x="4898" y="528"/>
                        </a:lnTo>
                        <a:lnTo>
                          <a:pt x="4904" y="528"/>
                        </a:lnTo>
                        <a:lnTo>
                          <a:pt x="4911" y="528"/>
                        </a:lnTo>
                        <a:lnTo>
                          <a:pt x="4917" y="528"/>
                        </a:lnTo>
                        <a:lnTo>
                          <a:pt x="4923" y="528"/>
                        </a:lnTo>
                        <a:lnTo>
                          <a:pt x="4929" y="528"/>
                        </a:lnTo>
                        <a:lnTo>
                          <a:pt x="4936" y="528"/>
                        </a:lnTo>
                        <a:lnTo>
                          <a:pt x="4942" y="528"/>
                        </a:lnTo>
                        <a:lnTo>
                          <a:pt x="4948" y="528"/>
                        </a:lnTo>
                        <a:lnTo>
                          <a:pt x="4954" y="528"/>
                        </a:lnTo>
                        <a:lnTo>
                          <a:pt x="4960" y="528"/>
                        </a:lnTo>
                        <a:lnTo>
                          <a:pt x="4967" y="528"/>
                        </a:lnTo>
                        <a:lnTo>
                          <a:pt x="4973" y="528"/>
                        </a:lnTo>
                        <a:lnTo>
                          <a:pt x="4979" y="528"/>
                        </a:lnTo>
                        <a:lnTo>
                          <a:pt x="4985" y="528"/>
                        </a:lnTo>
                        <a:lnTo>
                          <a:pt x="4992" y="528"/>
                        </a:lnTo>
                        <a:lnTo>
                          <a:pt x="4998" y="528"/>
                        </a:lnTo>
                        <a:lnTo>
                          <a:pt x="5004" y="528"/>
                        </a:lnTo>
                        <a:lnTo>
                          <a:pt x="5010" y="528"/>
                        </a:lnTo>
                        <a:lnTo>
                          <a:pt x="5017" y="528"/>
                        </a:lnTo>
                        <a:lnTo>
                          <a:pt x="5023" y="528"/>
                        </a:lnTo>
                        <a:lnTo>
                          <a:pt x="5029" y="528"/>
                        </a:lnTo>
                        <a:lnTo>
                          <a:pt x="5035" y="528"/>
                        </a:lnTo>
                        <a:lnTo>
                          <a:pt x="5042" y="528"/>
                        </a:lnTo>
                        <a:lnTo>
                          <a:pt x="5048" y="528"/>
                        </a:lnTo>
                        <a:lnTo>
                          <a:pt x="5054" y="528"/>
                        </a:lnTo>
                        <a:lnTo>
                          <a:pt x="5060" y="528"/>
                        </a:lnTo>
                        <a:lnTo>
                          <a:pt x="5067" y="528"/>
                        </a:lnTo>
                        <a:lnTo>
                          <a:pt x="5073" y="528"/>
                        </a:lnTo>
                        <a:lnTo>
                          <a:pt x="5079" y="528"/>
                        </a:lnTo>
                        <a:lnTo>
                          <a:pt x="5085" y="528"/>
                        </a:lnTo>
                        <a:lnTo>
                          <a:pt x="5092" y="528"/>
                        </a:lnTo>
                        <a:lnTo>
                          <a:pt x="5098" y="528"/>
                        </a:lnTo>
                        <a:lnTo>
                          <a:pt x="5104" y="528"/>
                        </a:lnTo>
                        <a:lnTo>
                          <a:pt x="5110" y="528"/>
                        </a:lnTo>
                        <a:lnTo>
                          <a:pt x="5116" y="528"/>
                        </a:lnTo>
                        <a:lnTo>
                          <a:pt x="5123" y="528"/>
                        </a:lnTo>
                        <a:lnTo>
                          <a:pt x="5129" y="528"/>
                        </a:lnTo>
                        <a:lnTo>
                          <a:pt x="5135" y="528"/>
                        </a:lnTo>
                        <a:lnTo>
                          <a:pt x="5141" y="528"/>
                        </a:lnTo>
                        <a:lnTo>
                          <a:pt x="5148" y="528"/>
                        </a:lnTo>
                        <a:lnTo>
                          <a:pt x="5154" y="528"/>
                        </a:lnTo>
                        <a:lnTo>
                          <a:pt x="5160" y="528"/>
                        </a:lnTo>
                        <a:lnTo>
                          <a:pt x="5166" y="528"/>
                        </a:lnTo>
                        <a:lnTo>
                          <a:pt x="5173" y="528"/>
                        </a:lnTo>
                        <a:lnTo>
                          <a:pt x="5179" y="528"/>
                        </a:lnTo>
                        <a:lnTo>
                          <a:pt x="5185" y="528"/>
                        </a:lnTo>
                      </a:path>
                    </a:pathLst>
                  </a:custGeom>
                  <a:noFill/>
                  <a:ln w="1270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22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1410" y="2060"/>
                    <a:ext cx="306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FF"/>
                        </a:solidFill>
                        <a:latin typeface="Arial" charset="0"/>
                        <a:cs typeface="Arial" charset="0"/>
                      </a:rPr>
                      <a:t>DISP_X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523" name="Freeform 59"/>
                  <p:cNvSpPr>
                    <a:spLocks/>
                  </p:cNvSpPr>
                  <p:nvPr/>
                </p:nvSpPr>
                <p:spPr bwMode="auto">
                  <a:xfrm>
                    <a:off x="299" y="1436"/>
                    <a:ext cx="5185" cy="1"/>
                  </a:xfrm>
                  <a:custGeom>
                    <a:avLst/>
                    <a:gdLst>
                      <a:gd name="T0" fmla="*/ 81 w 5185"/>
                      <a:gd name="T1" fmla="*/ 0 h 1"/>
                      <a:gd name="T2" fmla="*/ 162 w 5185"/>
                      <a:gd name="T3" fmla="*/ 0 h 1"/>
                      <a:gd name="T4" fmla="*/ 243 w 5185"/>
                      <a:gd name="T5" fmla="*/ 0 h 1"/>
                      <a:gd name="T6" fmla="*/ 324 w 5185"/>
                      <a:gd name="T7" fmla="*/ 0 h 1"/>
                      <a:gd name="T8" fmla="*/ 405 w 5185"/>
                      <a:gd name="T9" fmla="*/ 0 h 1"/>
                      <a:gd name="T10" fmla="*/ 487 w 5185"/>
                      <a:gd name="T11" fmla="*/ 0 h 1"/>
                      <a:gd name="T12" fmla="*/ 568 w 5185"/>
                      <a:gd name="T13" fmla="*/ 0 h 1"/>
                      <a:gd name="T14" fmla="*/ 649 w 5185"/>
                      <a:gd name="T15" fmla="*/ 0 h 1"/>
                      <a:gd name="T16" fmla="*/ 736 w 5185"/>
                      <a:gd name="T17" fmla="*/ 0 h 1"/>
                      <a:gd name="T18" fmla="*/ 817 w 5185"/>
                      <a:gd name="T19" fmla="*/ 0 h 1"/>
                      <a:gd name="T20" fmla="*/ 898 w 5185"/>
                      <a:gd name="T21" fmla="*/ 0 h 1"/>
                      <a:gd name="T22" fmla="*/ 980 w 5185"/>
                      <a:gd name="T23" fmla="*/ 0 h 1"/>
                      <a:gd name="T24" fmla="*/ 1061 w 5185"/>
                      <a:gd name="T25" fmla="*/ 0 h 1"/>
                      <a:gd name="T26" fmla="*/ 1142 w 5185"/>
                      <a:gd name="T27" fmla="*/ 0 h 1"/>
                      <a:gd name="T28" fmla="*/ 1223 w 5185"/>
                      <a:gd name="T29" fmla="*/ 0 h 1"/>
                      <a:gd name="T30" fmla="*/ 1304 w 5185"/>
                      <a:gd name="T31" fmla="*/ 0 h 1"/>
                      <a:gd name="T32" fmla="*/ 1391 w 5185"/>
                      <a:gd name="T33" fmla="*/ 0 h 1"/>
                      <a:gd name="T34" fmla="*/ 1472 w 5185"/>
                      <a:gd name="T35" fmla="*/ 0 h 1"/>
                      <a:gd name="T36" fmla="*/ 1554 w 5185"/>
                      <a:gd name="T37" fmla="*/ 0 h 1"/>
                      <a:gd name="T38" fmla="*/ 1635 w 5185"/>
                      <a:gd name="T39" fmla="*/ 0 h 1"/>
                      <a:gd name="T40" fmla="*/ 1716 w 5185"/>
                      <a:gd name="T41" fmla="*/ 0 h 1"/>
                      <a:gd name="T42" fmla="*/ 1797 w 5185"/>
                      <a:gd name="T43" fmla="*/ 0 h 1"/>
                      <a:gd name="T44" fmla="*/ 1878 w 5185"/>
                      <a:gd name="T45" fmla="*/ 0 h 1"/>
                      <a:gd name="T46" fmla="*/ 1965 w 5185"/>
                      <a:gd name="T47" fmla="*/ 0 h 1"/>
                      <a:gd name="T48" fmla="*/ 2047 w 5185"/>
                      <a:gd name="T49" fmla="*/ 0 h 1"/>
                      <a:gd name="T50" fmla="*/ 2128 w 5185"/>
                      <a:gd name="T51" fmla="*/ 0 h 1"/>
                      <a:gd name="T52" fmla="*/ 2209 w 5185"/>
                      <a:gd name="T53" fmla="*/ 0 h 1"/>
                      <a:gd name="T54" fmla="*/ 2290 w 5185"/>
                      <a:gd name="T55" fmla="*/ 0 h 1"/>
                      <a:gd name="T56" fmla="*/ 2371 w 5185"/>
                      <a:gd name="T57" fmla="*/ 0 h 1"/>
                      <a:gd name="T58" fmla="*/ 2452 w 5185"/>
                      <a:gd name="T59" fmla="*/ 0 h 1"/>
                      <a:gd name="T60" fmla="*/ 2539 w 5185"/>
                      <a:gd name="T61" fmla="*/ 0 h 1"/>
                      <a:gd name="T62" fmla="*/ 2621 w 5185"/>
                      <a:gd name="T63" fmla="*/ 0 h 1"/>
                      <a:gd name="T64" fmla="*/ 2702 w 5185"/>
                      <a:gd name="T65" fmla="*/ 0 h 1"/>
                      <a:gd name="T66" fmla="*/ 2783 w 5185"/>
                      <a:gd name="T67" fmla="*/ 0 h 1"/>
                      <a:gd name="T68" fmla="*/ 2864 w 5185"/>
                      <a:gd name="T69" fmla="*/ 0 h 1"/>
                      <a:gd name="T70" fmla="*/ 2945 w 5185"/>
                      <a:gd name="T71" fmla="*/ 0 h 1"/>
                      <a:gd name="T72" fmla="*/ 3026 w 5185"/>
                      <a:gd name="T73" fmla="*/ 0 h 1"/>
                      <a:gd name="T74" fmla="*/ 3107 w 5185"/>
                      <a:gd name="T75" fmla="*/ 0 h 1"/>
                      <a:gd name="T76" fmla="*/ 3195 w 5185"/>
                      <a:gd name="T77" fmla="*/ 0 h 1"/>
                      <a:gd name="T78" fmla="*/ 3276 w 5185"/>
                      <a:gd name="T79" fmla="*/ 0 h 1"/>
                      <a:gd name="T80" fmla="*/ 3357 w 5185"/>
                      <a:gd name="T81" fmla="*/ 0 h 1"/>
                      <a:gd name="T82" fmla="*/ 3438 w 5185"/>
                      <a:gd name="T83" fmla="*/ 0 h 1"/>
                      <a:gd name="T84" fmla="*/ 3519 w 5185"/>
                      <a:gd name="T85" fmla="*/ 0 h 1"/>
                      <a:gd name="T86" fmla="*/ 3600 w 5185"/>
                      <a:gd name="T87" fmla="*/ 0 h 1"/>
                      <a:gd name="T88" fmla="*/ 3681 w 5185"/>
                      <a:gd name="T89" fmla="*/ 0 h 1"/>
                      <a:gd name="T90" fmla="*/ 3769 w 5185"/>
                      <a:gd name="T91" fmla="*/ 0 h 1"/>
                      <a:gd name="T92" fmla="*/ 3850 w 5185"/>
                      <a:gd name="T93" fmla="*/ 0 h 1"/>
                      <a:gd name="T94" fmla="*/ 3931 w 5185"/>
                      <a:gd name="T95" fmla="*/ 0 h 1"/>
                      <a:gd name="T96" fmla="*/ 4012 w 5185"/>
                      <a:gd name="T97" fmla="*/ 0 h 1"/>
                      <a:gd name="T98" fmla="*/ 4093 w 5185"/>
                      <a:gd name="T99" fmla="*/ 0 h 1"/>
                      <a:gd name="T100" fmla="*/ 4174 w 5185"/>
                      <a:gd name="T101" fmla="*/ 0 h 1"/>
                      <a:gd name="T102" fmla="*/ 4255 w 5185"/>
                      <a:gd name="T103" fmla="*/ 0 h 1"/>
                      <a:gd name="T104" fmla="*/ 4337 w 5185"/>
                      <a:gd name="T105" fmla="*/ 0 h 1"/>
                      <a:gd name="T106" fmla="*/ 4424 w 5185"/>
                      <a:gd name="T107" fmla="*/ 0 h 1"/>
                      <a:gd name="T108" fmla="*/ 4505 w 5185"/>
                      <a:gd name="T109" fmla="*/ 0 h 1"/>
                      <a:gd name="T110" fmla="*/ 4586 w 5185"/>
                      <a:gd name="T111" fmla="*/ 0 h 1"/>
                      <a:gd name="T112" fmla="*/ 4667 w 5185"/>
                      <a:gd name="T113" fmla="*/ 0 h 1"/>
                      <a:gd name="T114" fmla="*/ 4748 w 5185"/>
                      <a:gd name="T115" fmla="*/ 0 h 1"/>
                      <a:gd name="T116" fmla="*/ 4829 w 5185"/>
                      <a:gd name="T117" fmla="*/ 0 h 1"/>
                      <a:gd name="T118" fmla="*/ 4911 w 5185"/>
                      <a:gd name="T119" fmla="*/ 0 h 1"/>
                      <a:gd name="T120" fmla="*/ 4998 w 5185"/>
                      <a:gd name="T121" fmla="*/ 0 h 1"/>
                      <a:gd name="T122" fmla="*/ 5079 w 5185"/>
                      <a:gd name="T123" fmla="*/ 0 h 1"/>
                      <a:gd name="T124" fmla="*/ 5160 w 5185"/>
                      <a:gd name="T125" fmla="*/ 0 h 1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5185"/>
                      <a:gd name="T190" fmla="*/ 0 h 1"/>
                      <a:gd name="T191" fmla="*/ 5185 w 5185"/>
                      <a:gd name="T192" fmla="*/ 1 h 1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5185" h="1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6" y="0"/>
                        </a:lnTo>
                        <a:lnTo>
                          <a:pt x="12" y="0"/>
                        </a:lnTo>
                        <a:lnTo>
                          <a:pt x="19" y="0"/>
                        </a:lnTo>
                        <a:lnTo>
                          <a:pt x="25" y="0"/>
                        </a:lnTo>
                        <a:lnTo>
                          <a:pt x="31" y="0"/>
                        </a:lnTo>
                        <a:lnTo>
                          <a:pt x="37" y="0"/>
                        </a:lnTo>
                        <a:lnTo>
                          <a:pt x="44" y="0"/>
                        </a:lnTo>
                        <a:lnTo>
                          <a:pt x="50" y="0"/>
                        </a:lnTo>
                        <a:lnTo>
                          <a:pt x="56" y="0"/>
                        </a:lnTo>
                        <a:lnTo>
                          <a:pt x="62" y="0"/>
                        </a:lnTo>
                        <a:lnTo>
                          <a:pt x="69" y="0"/>
                        </a:lnTo>
                        <a:lnTo>
                          <a:pt x="75" y="0"/>
                        </a:lnTo>
                        <a:lnTo>
                          <a:pt x="81" y="0"/>
                        </a:lnTo>
                        <a:lnTo>
                          <a:pt x="87" y="0"/>
                        </a:lnTo>
                        <a:lnTo>
                          <a:pt x="93" y="0"/>
                        </a:lnTo>
                        <a:lnTo>
                          <a:pt x="100" y="0"/>
                        </a:lnTo>
                        <a:lnTo>
                          <a:pt x="106" y="0"/>
                        </a:lnTo>
                        <a:lnTo>
                          <a:pt x="112" y="0"/>
                        </a:lnTo>
                        <a:lnTo>
                          <a:pt x="118" y="0"/>
                        </a:lnTo>
                        <a:lnTo>
                          <a:pt x="125" y="0"/>
                        </a:lnTo>
                        <a:lnTo>
                          <a:pt x="131" y="0"/>
                        </a:lnTo>
                        <a:lnTo>
                          <a:pt x="137" y="0"/>
                        </a:lnTo>
                        <a:lnTo>
                          <a:pt x="143" y="0"/>
                        </a:lnTo>
                        <a:lnTo>
                          <a:pt x="150" y="0"/>
                        </a:lnTo>
                        <a:lnTo>
                          <a:pt x="156" y="0"/>
                        </a:lnTo>
                        <a:lnTo>
                          <a:pt x="162" y="0"/>
                        </a:lnTo>
                        <a:lnTo>
                          <a:pt x="168" y="0"/>
                        </a:lnTo>
                        <a:lnTo>
                          <a:pt x="175" y="0"/>
                        </a:lnTo>
                        <a:lnTo>
                          <a:pt x="181" y="0"/>
                        </a:lnTo>
                        <a:lnTo>
                          <a:pt x="187" y="0"/>
                        </a:lnTo>
                        <a:lnTo>
                          <a:pt x="193" y="0"/>
                        </a:lnTo>
                        <a:lnTo>
                          <a:pt x="200" y="0"/>
                        </a:lnTo>
                        <a:lnTo>
                          <a:pt x="206" y="0"/>
                        </a:lnTo>
                        <a:lnTo>
                          <a:pt x="212" y="0"/>
                        </a:lnTo>
                        <a:lnTo>
                          <a:pt x="218" y="0"/>
                        </a:lnTo>
                        <a:lnTo>
                          <a:pt x="225" y="0"/>
                        </a:lnTo>
                        <a:lnTo>
                          <a:pt x="231" y="0"/>
                        </a:lnTo>
                        <a:lnTo>
                          <a:pt x="237" y="0"/>
                        </a:lnTo>
                        <a:lnTo>
                          <a:pt x="243" y="0"/>
                        </a:lnTo>
                        <a:lnTo>
                          <a:pt x="249" y="0"/>
                        </a:lnTo>
                        <a:lnTo>
                          <a:pt x="256" y="0"/>
                        </a:lnTo>
                        <a:lnTo>
                          <a:pt x="262" y="0"/>
                        </a:lnTo>
                        <a:lnTo>
                          <a:pt x="268" y="0"/>
                        </a:lnTo>
                        <a:lnTo>
                          <a:pt x="274" y="0"/>
                        </a:lnTo>
                        <a:lnTo>
                          <a:pt x="281" y="0"/>
                        </a:lnTo>
                        <a:lnTo>
                          <a:pt x="287" y="0"/>
                        </a:lnTo>
                        <a:lnTo>
                          <a:pt x="293" y="0"/>
                        </a:lnTo>
                        <a:lnTo>
                          <a:pt x="299" y="0"/>
                        </a:lnTo>
                        <a:lnTo>
                          <a:pt x="306" y="0"/>
                        </a:lnTo>
                        <a:lnTo>
                          <a:pt x="312" y="0"/>
                        </a:lnTo>
                        <a:lnTo>
                          <a:pt x="318" y="0"/>
                        </a:lnTo>
                        <a:lnTo>
                          <a:pt x="324" y="0"/>
                        </a:lnTo>
                        <a:lnTo>
                          <a:pt x="331" y="0"/>
                        </a:lnTo>
                        <a:lnTo>
                          <a:pt x="337" y="0"/>
                        </a:lnTo>
                        <a:lnTo>
                          <a:pt x="343" y="0"/>
                        </a:lnTo>
                        <a:lnTo>
                          <a:pt x="349" y="0"/>
                        </a:lnTo>
                        <a:lnTo>
                          <a:pt x="356" y="0"/>
                        </a:lnTo>
                        <a:lnTo>
                          <a:pt x="362" y="0"/>
                        </a:lnTo>
                        <a:lnTo>
                          <a:pt x="368" y="0"/>
                        </a:lnTo>
                        <a:lnTo>
                          <a:pt x="374" y="0"/>
                        </a:lnTo>
                        <a:lnTo>
                          <a:pt x="381" y="0"/>
                        </a:lnTo>
                        <a:lnTo>
                          <a:pt x="387" y="0"/>
                        </a:lnTo>
                        <a:lnTo>
                          <a:pt x="393" y="0"/>
                        </a:lnTo>
                        <a:lnTo>
                          <a:pt x="399" y="0"/>
                        </a:lnTo>
                        <a:lnTo>
                          <a:pt x="405" y="0"/>
                        </a:lnTo>
                        <a:lnTo>
                          <a:pt x="412" y="0"/>
                        </a:lnTo>
                        <a:lnTo>
                          <a:pt x="418" y="0"/>
                        </a:lnTo>
                        <a:lnTo>
                          <a:pt x="424" y="0"/>
                        </a:lnTo>
                        <a:lnTo>
                          <a:pt x="430" y="0"/>
                        </a:lnTo>
                        <a:lnTo>
                          <a:pt x="437" y="0"/>
                        </a:lnTo>
                        <a:lnTo>
                          <a:pt x="443" y="0"/>
                        </a:lnTo>
                        <a:lnTo>
                          <a:pt x="449" y="0"/>
                        </a:lnTo>
                        <a:lnTo>
                          <a:pt x="455" y="0"/>
                        </a:lnTo>
                        <a:lnTo>
                          <a:pt x="462" y="0"/>
                        </a:lnTo>
                        <a:lnTo>
                          <a:pt x="468" y="0"/>
                        </a:lnTo>
                        <a:lnTo>
                          <a:pt x="474" y="0"/>
                        </a:lnTo>
                        <a:lnTo>
                          <a:pt x="480" y="0"/>
                        </a:lnTo>
                        <a:lnTo>
                          <a:pt x="487" y="0"/>
                        </a:lnTo>
                        <a:lnTo>
                          <a:pt x="493" y="0"/>
                        </a:lnTo>
                        <a:lnTo>
                          <a:pt x="499" y="0"/>
                        </a:lnTo>
                        <a:lnTo>
                          <a:pt x="505" y="0"/>
                        </a:lnTo>
                        <a:lnTo>
                          <a:pt x="512" y="0"/>
                        </a:lnTo>
                        <a:lnTo>
                          <a:pt x="518" y="0"/>
                        </a:lnTo>
                        <a:lnTo>
                          <a:pt x="524" y="0"/>
                        </a:lnTo>
                        <a:lnTo>
                          <a:pt x="530" y="0"/>
                        </a:lnTo>
                        <a:lnTo>
                          <a:pt x="536" y="0"/>
                        </a:lnTo>
                        <a:lnTo>
                          <a:pt x="543" y="0"/>
                        </a:lnTo>
                        <a:lnTo>
                          <a:pt x="549" y="0"/>
                        </a:lnTo>
                        <a:lnTo>
                          <a:pt x="555" y="0"/>
                        </a:lnTo>
                        <a:lnTo>
                          <a:pt x="561" y="0"/>
                        </a:lnTo>
                        <a:lnTo>
                          <a:pt x="568" y="0"/>
                        </a:lnTo>
                        <a:lnTo>
                          <a:pt x="574" y="0"/>
                        </a:lnTo>
                        <a:lnTo>
                          <a:pt x="580" y="0"/>
                        </a:lnTo>
                        <a:lnTo>
                          <a:pt x="586" y="0"/>
                        </a:lnTo>
                        <a:lnTo>
                          <a:pt x="593" y="0"/>
                        </a:lnTo>
                        <a:lnTo>
                          <a:pt x="599" y="0"/>
                        </a:lnTo>
                        <a:lnTo>
                          <a:pt x="605" y="0"/>
                        </a:lnTo>
                        <a:lnTo>
                          <a:pt x="611" y="0"/>
                        </a:lnTo>
                        <a:lnTo>
                          <a:pt x="618" y="0"/>
                        </a:lnTo>
                        <a:lnTo>
                          <a:pt x="624" y="0"/>
                        </a:lnTo>
                        <a:lnTo>
                          <a:pt x="630" y="0"/>
                        </a:lnTo>
                        <a:lnTo>
                          <a:pt x="636" y="0"/>
                        </a:lnTo>
                        <a:lnTo>
                          <a:pt x="643" y="0"/>
                        </a:lnTo>
                        <a:lnTo>
                          <a:pt x="649" y="0"/>
                        </a:lnTo>
                        <a:lnTo>
                          <a:pt x="655" y="0"/>
                        </a:lnTo>
                        <a:lnTo>
                          <a:pt x="661" y="0"/>
                        </a:lnTo>
                        <a:lnTo>
                          <a:pt x="668" y="0"/>
                        </a:lnTo>
                        <a:lnTo>
                          <a:pt x="674" y="0"/>
                        </a:lnTo>
                        <a:lnTo>
                          <a:pt x="680" y="0"/>
                        </a:lnTo>
                        <a:lnTo>
                          <a:pt x="686" y="0"/>
                        </a:lnTo>
                        <a:lnTo>
                          <a:pt x="692" y="0"/>
                        </a:lnTo>
                        <a:lnTo>
                          <a:pt x="699" y="0"/>
                        </a:lnTo>
                        <a:lnTo>
                          <a:pt x="705" y="0"/>
                        </a:lnTo>
                        <a:lnTo>
                          <a:pt x="711" y="0"/>
                        </a:lnTo>
                        <a:lnTo>
                          <a:pt x="717" y="0"/>
                        </a:lnTo>
                        <a:lnTo>
                          <a:pt x="724" y="0"/>
                        </a:lnTo>
                        <a:lnTo>
                          <a:pt x="730" y="0"/>
                        </a:lnTo>
                        <a:lnTo>
                          <a:pt x="736" y="0"/>
                        </a:lnTo>
                        <a:lnTo>
                          <a:pt x="742" y="0"/>
                        </a:lnTo>
                        <a:lnTo>
                          <a:pt x="749" y="0"/>
                        </a:lnTo>
                        <a:lnTo>
                          <a:pt x="755" y="0"/>
                        </a:lnTo>
                        <a:lnTo>
                          <a:pt x="761" y="0"/>
                        </a:lnTo>
                        <a:lnTo>
                          <a:pt x="767" y="0"/>
                        </a:lnTo>
                        <a:lnTo>
                          <a:pt x="774" y="0"/>
                        </a:lnTo>
                        <a:lnTo>
                          <a:pt x="780" y="0"/>
                        </a:lnTo>
                        <a:lnTo>
                          <a:pt x="786" y="0"/>
                        </a:lnTo>
                        <a:lnTo>
                          <a:pt x="792" y="0"/>
                        </a:lnTo>
                        <a:lnTo>
                          <a:pt x="799" y="0"/>
                        </a:lnTo>
                        <a:lnTo>
                          <a:pt x="805" y="0"/>
                        </a:lnTo>
                        <a:lnTo>
                          <a:pt x="811" y="0"/>
                        </a:lnTo>
                        <a:lnTo>
                          <a:pt x="817" y="0"/>
                        </a:lnTo>
                        <a:lnTo>
                          <a:pt x="824" y="0"/>
                        </a:lnTo>
                        <a:lnTo>
                          <a:pt x="830" y="0"/>
                        </a:lnTo>
                        <a:lnTo>
                          <a:pt x="836" y="0"/>
                        </a:lnTo>
                        <a:lnTo>
                          <a:pt x="842" y="0"/>
                        </a:lnTo>
                        <a:lnTo>
                          <a:pt x="848" y="0"/>
                        </a:lnTo>
                        <a:lnTo>
                          <a:pt x="855" y="0"/>
                        </a:lnTo>
                        <a:lnTo>
                          <a:pt x="861" y="0"/>
                        </a:lnTo>
                        <a:lnTo>
                          <a:pt x="867" y="0"/>
                        </a:lnTo>
                        <a:lnTo>
                          <a:pt x="873" y="0"/>
                        </a:lnTo>
                        <a:lnTo>
                          <a:pt x="880" y="0"/>
                        </a:lnTo>
                        <a:lnTo>
                          <a:pt x="886" y="0"/>
                        </a:lnTo>
                        <a:lnTo>
                          <a:pt x="892" y="0"/>
                        </a:lnTo>
                        <a:lnTo>
                          <a:pt x="898" y="0"/>
                        </a:lnTo>
                        <a:lnTo>
                          <a:pt x="905" y="0"/>
                        </a:lnTo>
                        <a:lnTo>
                          <a:pt x="911" y="0"/>
                        </a:lnTo>
                        <a:lnTo>
                          <a:pt x="917" y="0"/>
                        </a:lnTo>
                        <a:lnTo>
                          <a:pt x="923" y="0"/>
                        </a:lnTo>
                        <a:lnTo>
                          <a:pt x="930" y="0"/>
                        </a:lnTo>
                        <a:lnTo>
                          <a:pt x="936" y="0"/>
                        </a:lnTo>
                        <a:lnTo>
                          <a:pt x="942" y="0"/>
                        </a:lnTo>
                        <a:lnTo>
                          <a:pt x="948" y="0"/>
                        </a:lnTo>
                        <a:lnTo>
                          <a:pt x="955" y="0"/>
                        </a:lnTo>
                        <a:lnTo>
                          <a:pt x="961" y="0"/>
                        </a:lnTo>
                        <a:lnTo>
                          <a:pt x="967" y="0"/>
                        </a:lnTo>
                        <a:lnTo>
                          <a:pt x="973" y="0"/>
                        </a:lnTo>
                        <a:lnTo>
                          <a:pt x="980" y="0"/>
                        </a:lnTo>
                        <a:lnTo>
                          <a:pt x="986" y="0"/>
                        </a:lnTo>
                        <a:lnTo>
                          <a:pt x="992" y="0"/>
                        </a:lnTo>
                        <a:lnTo>
                          <a:pt x="998" y="0"/>
                        </a:lnTo>
                        <a:lnTo>
                          <a:pt x="1004" y="0"/>
                        </a:lnTo>
                        <a:lnTo>
                          <a:pt x="1011" y="0"/>
                        </a:lnTo>
                        <a:lnTo>
                          <a:pt x="1017" y="0"/>
                        </a:lnTo>
                        <a:lnTo>
                          <a:pt x="1023" y="0"/>
                        </a:lnTo>
                        <a:lnTo>
                          <a:pt x="1029" y="0"/>
                        </a:lnTo>
                        <a:lnTo>
                          <a:pt x="1036" y="0"/>
                        </a:lnTo>
                        <a:lnTo>
                          <a:pt x="1042" y="0"/>
                        </a:lnTo>
                        <a:lnTo>
                          <a:pt x="1048" y="0"/>
                        </a:lnTo>
                        <a:lnTo>
                          <a:pt x="1054" y="0"/>
                        </a:lnTo>
                        <a:lnTo>
                          <a:pt x="1061" y="0"/>
                        </a:lnTo>
                        <a:lnTo>
                          <a:pt x="1067" y="0"/>
                        </a:lnTo>
                        <a:lnTo>
                          <a:pt x="1073" y="0"/>
                        </a:lnTo>
                        <a:lnTo>
                          <a:pt x="1079" y="0"/>
                        </a:lnTo>
                        <a:lnTo>
                          <a:pt x="1086" y="0"/>
                        </a:lnTo>
                        <a:lnTo>
                          <a:pt x="1092" y="0"/>
                        </a:lnTo>
                        <a:lnTo>
                          <a:pt x="1098" y="0"/>
                        </a:lnTo>
                        <a:lnTo>
                          <a:pt x="1104" y="0"/>
                        </a:lnTo>
                        <a:lnTo>
                          <a:pt x="1111" y="0"/>
                        </a:lnTo>
                        <a:lnTo>
                          <a:pt x="1117" y="0"/>
                        </a:lnTo>
                        <a:lnTo>
                          <a:pt x="1123" y="0"/>
                        </a:lnTo>
                        <a:lnTo>
                          <a:pt x="1129" y="0"/>
                        </a:lnTo>
                        <a:lnTo>
                          <a:pt x="1136" y="0"/>
                        </a:lnTo>
                        <a:lnTo>
                          <a:pt x="1142" y="0"/>
                        </a:lnTo>
                        <a:lnTo>
                          <a:pt x="1148" y="0"/>
                        </a:lnTo>
                        <a:lnTo>
                          <a:pt x="1154" y="0"/>
                        </a:lnTo>
                        <a:lnTo>
                          <a:pt x="1160" y="0"/>
                        </a:lnTo>
                        <a:lnTo>
                          <a:pt x="1167" y="0"/>
                        </a:lnTo>
                        <a:lnTo>
                          <a:pt x="1173" y="0"/>
                        </a:lnTo>
                        <a:lnTo>
                          <a:pt x="1179" y="0"/>
                        </a:lnTo>
                        <a:lnTo>
                          <a:pt x="1185" y="0"/>
                        </a:lnTo>
                        <a:lnTo>
                          <a:pt x="1192" y="0"/>
                        </a:lnTo>
                        <a:lnTo>
                          <a:pt x="1198" y="0"/>
                        </a:lnTo>
                        <a:lnTo>
                          <a:pt x="1204" y="0"/>
                        </a:lnTo>
                        <a:lnTo>
                          <a:pt x="1210" y="0"/>
                        </a:lnTo>
                        <a:lnTo>
                          <a:pt x="1217" y="0"/>
                        </a:lnTo>
                        <a:lnTo>
                          <a:pt x="1223" y="0"/>
                        </a:lnTo>
                        <a:lnTo>
                          <a:pt x="1229" y="0"/>
                        </a:lnTo>
                        <a:lnTo>
                          <a:pt x="1235" y="0"/>
                        </a:lnTo>
                        <a:lnTo>
                          <a:pt x="1242" y="0"/>
                        </a:lnTo>
                        <a:lnTo>
                          <a:pt x="1248" y="0"/>
                        </a:lnTo>
                        <a:lnTo>
                          <a:pt x="1254" y="0"/>
                        </a:lnTo>
                        <a:lnTo>
                          <a:pt x="1260" y="0"/>
                        </a:lnTo>
                        <a:lnTo>
                          <a:pt x="1267" y="0"/>
                        </a:lnTo>
                        <a:lnTo>
                          <a:pt x="1273" y="0"/>
                        </a:lnTo>
                        <a:lnTo>
                          <a:pt x="1279" y="0"/>
                        </a:lnTo>
                        <a:lnTo>
                          <a:pt x="1285" y="0"/>
                        </a:lnTo>
                        <a:lnTo>
                          <a:pt x="1292" y="0"/>
                        </a:lnTo>
                        <a:lnTo>
                          <a:pt x="1298" y="0"/>
                        </a:lnTo>
                        <a:lnTo>
                          <a:pt x="1304" y="0"/>
                        </a:lnTo>
                        <a:lnTo>
                          <a:pt x="1310" y="0"/>
                        </a:lnTo>
                        <a:lnTo>
                          <a:pt x="1316" y="0"/>
                        </a:lnTo>
                        <a:lnTo>
                          <a:pt x="1323" y="0"/>
                        </a:lnTo>
                        <a:lnTo>
                          <a:pt x="1329" y="0"/>
                        </a:lnTo>
                        <a:lnTo>
                          <a:pt x="1335" y="0"/>
                        </a:lnTo>
                        <a:lnTo>
                          <a:pt x="1341" y="0"/>
                        </a:lnTo>
                        <a:lnTo>
                          <a:pt x="1348" y="0"/>
                        </a:lnTo>
                        <a:lnTo>
                          <a:pt x="1354" y="0"/>
                        </a:lnTo>
                        <a:lnTo>
                          <a:pt x="1360" y="0"/>
                        </a:lnTo>
                        <a:lnTo>
                          <a:pt x="1366" y="0"/>
                        </a:lnTo>
                        <a:lnTo>
                          <a:pt x="1373" y="0"/>
                        </a:lnTo>
                        <a:lnTo>
                          <a:pt x="1379" y="0"/>
                        </a:lnTo>
                        <a:lnTo>
                          <a:pt x="1385" y="0"/>
                        </a:lnTo>
                        <a:lnTo>
                          <a:pt x="1391" y="0"/>
                        </a:lnTo>
                        <a:lnTo>
                          <a:pt x="1398" y="0"/>
                        </a:lnTo>
                        <a:lnTo>
                          <a:pt x="1404" y="0"/>
                        </a:lnTo>
                        <a:lnTo>
                          <a:pt x="1410" y="0"/>
                        </a:lnTo>
                        <a:lnTo>
                          <a:pt x="1416" y="0"/>
                        </a:lnTo>
                        <a:lnTo>
                          <a:pt x="1423" y="0"/>
                        </a:lnTo>
                        <a:lnTo>
                          <a:pt x="1429" y="0"/>
                        </a:lnTo>
                        <a:lnTo>
                          <a:pt x="1435" y="0"/>
                        </a:lnTo>
                        <a:lnTo>
                          <a:pt x="1441" y="0"/>
                        </a:lnTo>
                        <a:lnTo>
                          <a:pt x="1448" y="0"/>
                        </a:lnTo>
                        <a:lnTo>
                          <a:pt x="1454" y="0"/>
                        </a:lnTo>
                        <a:lnTo>
                          <a:pt x="1460" y="0"/>
                        </a:lnTo>
                        <a:lnTo>
                          <a:pt x="1466" y="0"/>
                        </a:lnTo>
                        <a:lnTo>
                          <a:pt x="1472" y="0"/>
                        </a:lnTo>
                        <a:lnTo>
                          <a:pt x="1479" y="0"/>
                        </a:lnTo>
                        <a:lnTo>
                          <a:pt x="1485" y="0"/>
                        </a:lnTo>
                        <a:lnTo>
                          <a:pt x="1491" y="0"/>
                        </a:lnTo>
                        <a:lnTo>
                          <a:pt x="1497" y="0"/>
                        </a:lnTo>
                        <a:lnTo>
                          <a:pt x="1504" y="0"/>
                        </a:lnTo>
                        <a:lnTo>
                          <a:pt x="1510" y="0"/>
                        </a:lnTo>
                        <a:lnTo>
                          <a:pt x="1516" y="0"/>
                        </a:lnTo>
                        <a:lnTo>
                          <a:pt x="1522" y="0"/>
                        </a:lnTo>
                        <a:lnTo>
                          <a:pt x="1529" y="0"/>
                        </a:lnTo>
                        <a:lnTo>
                          <a:pt x="1535" y="0"/>
                        </a:lnTo>
                        <a:lnTo>
                          <a:pt x="1541" y="0"/>
                        </a:lnTo>
                        <a:lnTo>
                          <a:pt x="1547" y="0"/>
                        </a:lnTo>
                        <a:lnTo>
                          <a:pt x="1554" y="0"/>
                        </a:lnTo>
                        <a:lnTo>
                          <a:pt x="1560" y="0"/>
                        </a:lnTo>
                        <a:lnTo>
                          <a:pt x="1566" y="0"/>
                        </a:lnTo>
                        <a:lnTo>
                          <a:pt x="1572" y="0"/>
                        </a:lnTo>
                        <a:lnTo>
                          <a:pt x="1579" y="0"/>
                        </a:lnTo>
                        <a:lnTo>
                          <a:pt x="1585" y="0"/>
                        </a:lnTo>
                        <a:lnTo>
                          <a:pt x="1591" y="0"/>
                        </a:lnTo>
                        <a:lnTo>
                          <a:pt x="1597" y="0"/>
                        </a:lnTo>
                        <a:lnTo>
                          <a:pt x="1603" y="0"/>
                        </a:lnTo>
                        <a:lnTo>
                          <a:pt x="1610" y="0"/>
                        </a:lnTo>
                        <a:lnTo>
                          <a:pt x="1616" y="0"/>
                        </a:lnTo>
                        <a:lnTo>
                          <a:pt x="1622" y="0"/>
                        </a:lnTo>
                        <a:lnTo>
                          <a:pt x="1628" y="0"/>
                        </a:lnTo>
                        <a:lnTo>
                          <a:pt x="1635" y="0"/>
                        </a:lnTo>
                        <a:lnTo>
                          <a:pt x="1641" y="0"/>
                        </a:lnTo>
                        <a:lnTo>
                          <a:pt x="1647" y="0"/>
                        </a:lnTo>
                        <a:lnTo>
                          <a:pt x="1653" y="0"/>
                        </a:lnTo>
                        <a:lnTo>
                          <a:pt x="1660" y="0"/>
                        </a:lnTo>
                        <a:lnTo>
                          <a:pt x="1666" y="0"/>
                        </a:lnTo>
                        <a:lnTo>
                          <a:pt x="1672" y="0"/>
                        </a:lnTo>
                        <a:lnTo>
                          <a:pt x="1678" y="0"/>
                        </a:lnTo>
                        <a:lnTo>
                          <a:pt x="1685" y="0"/>
                        </a:lnTo>
                        <a:lnTo>
                          <a:pt x="1691" y="0"/>
                        </a:lnTo>
                        <a:lnTo>
                          <a:pt x="1697" y="0"/>
                        </a:lnTo>
                        <a:lnTo>
                          <a:pt x="1703" y="0"/>
                        </a:lnTo>
                        <a:lnTo>
                          <a:pt x="1710" y="0"/>
                        </a:lnTo>
                        <a:lnTo>
                          <a:pt x="1716" y="0"/>
                        </a:lnTo>
                        <a:lnTo>
                          <a:pt x="1722" y="0"/>
                        </a:lnTo>
                        <a:lnTo>
                          <a:pt x="1728" y="0"/>
                        </a:lnTo>
                        <a:lnTo>
                          <a:pt x="1735" y="0"/>
                        </a:lnTo>
                        <a:lnTo>
                          <a:pt x="1741" y="0"/>
                        </a:lnTo>
                        <a:lnTo>
                          <a:pt x="1747" y="0"/>
                        </a:lnTo>
                        <a:lnTo>
                          <a:pt x="1753" y="0"/>
                        </a:lnTo>
                        <a:lnTo>
                          <a:pt x="1759" y="0"/>
                        </a:lnTo>
                        <a:lnTo>
                          <a:pt x="1766" y="0"/>
                        </a:lnTo>
                        <a:lnTo>
                          <a:pt x="1772" y="0"/>
                        </a:lnTo>
                        <a:lnTo>
                          <a:pt x="1778" y="0"/>
                        </a:lnTo>
                        <a:lnTo>
                          <a:pt x="1784" y="0"/>
                        </a:lnTo>
                        <a:lnTo>
                          <a:pt x="1791" y="0"/>
                        </a:lnTo>
                        <a:lnTo>
                          <a:pt x="1797" y="0"/>
                        </a:lnTo>
                        <a:lnTo>
                          <a:pt x="1803" y="0"/>
                        </a:lnTo>
                        <a:lnTo>
                          <a:pt x="1809" y="0"/>
                        </a:lnTo>
                        <a:lnTo>
                          <a:pt x="1816" y="0"/>
                        </a:lnTo>
                        <a:lnTo>
                          <a:pt x="1822" y="0"/>
                        </a:lnTo>
                        <a:lnTo>
                          <a:pt x="1828" y="0"/>
                        </a:lnTo>
                        <a:lnTo>
                          <a:pt x="1834" y="0"/>
                        </a:lnTo>
                        <a:lnTo>
                          <a:pt x="1841" y="0"/>
                        </a:lnTo>
                        <a:lnTo>
                          <a:pt x="1847" y="0"/>
                        </a:lnTo>
                        <a:lnTo>
                          <a:pt x="1853" y="0"/>
                        </a:lnTo>
                        <a:lnTo>
                          <a:pt x="1859" y="0"/>
                        </a:lnTo>
                        <a:lnTo>
                          <a:pt x="1866" y="0"/>
                        </a:lnTo>
                        <a:lnTo>
                          <a:pt x="1872" y="0"/>
                        </a:lnTo>
                        <a:lnTo>
                          <a:pt x="1878" y="0"/>
                        </a:lnTo>
                        <a:lnTo>
                          <a:pt x="1884" y="0"/>
                        </a:lnTo>
                        <a:lnTo>
                          <a:pt x="1891" y="0"/>
                        </a:lnTo>
                        <a:lnTo>
                          <a:pt x="1897" y="0"/>
                        </a:lnTo>
                        <a:lnTo>
                          <a:pt x="1903" y="0"/>
                        </a:lnTo>
                        <a:lnTo>
                          <a:pt x="1909" y="0"/>
                        </a:lnTo>
                        <a:lnTo>
                          <a:pt x="1915" y="0"/>
                        </a:lnTo>
                        <a:lnTo>
                          <a:pt x="1922" y="0"/>
                        </a:lnTo>
                        <a:lnTo>
                          <a:pt x="1928" y="0"/>
                        </a:lnTo>
                        <a:lnTo>
                          <a:pt x="1934" y="0"/>
                        </a:lnTo>
                        <a:lnTo>
                          <a:pt x="1940" y="0"/>
                        </a:lnTo>
                        <a:lnTo>
                          <a:pt x="1947" y="0"/>
                        </a:lnTo>
                        <a:lnTo>
                          <a:pt x="1953" y="0"/>
                        </a:lnTo>
                        <a:lnTo>
                          <a:pt x="1959" y="0"/>
                        </a:lnTo>
                        <a:lnTo>
                          <a:pt x="1965" y="0"/>
                        </a:lnTo>
                        <a:lnTo>
                          <a:pt x="1972" y="0"/>
                        </a:lnTo>
                        <a:lnTo>
                          <a:pt x="1978" y="0"/>
                        </a:lnTo>
                        <a:lnTo>
                          <a:pt x="1984" y="0"/>
                        </a:lnTo>
                        <a:lnTo>
                          <a:pt x="1990" y="0"/>
                        </a:lnTo>
                        <a:lnTo>
                          <a:pt x="1997" y="0"/>
                        </a:lnTo>
                        <a:lnTo>
                          <a:pt x="2003" y="0"/>
                        </a:lnTo>
                        <a:lnTo>
                          <a:pt x="2009" y="0"/>
                        </a:lnTo>
                        <a:lnTo>
                          <a:pt x="2015" y="0"/>
                        </a:lnTo>
                        <a:lnTo>
                          <a:pt x="2022" y="0"/>
                        </a:lnTo>
                        <a:lnTo>
                          <a:pt x="2028" y="0"/>
                        </a:lnTo>
                        <a:lnTo>
                          <a:pt x="2034" y="0"/>
                        </a:lnTo>
                        <a:lnTo>
                          <a:pt x="2040" y="0"/>
                        </a:lnTo>
                        <a:lnTo>
                          <a:pt x="2047" y="0"/>
                        </a:lnTo>
                        <a:lnTo>
                          <a:pt x="2053" y="0"/>
                        </a:lnTo>
                        <a:lnTo>
                          <a:pt x="2059" y="0"/>
                        </a:lnTo>
                        <a:lnTo>
                          <a:pt x="2065" y="0"/>
                        </a:lnTo>
                        <a:lnTo>
                          <a:pt x="2071" y="0"/>
                        </a:lnTo>
                        <a:lnTo>
                          <a:pt x="2078" y="0"/>
                        </a:lnTo>
                        <a:lnTo>
                          <a:pt x="2084" y="0"/>
                        </a:lnTo>
                        <a:lnTo>
                          <a:pt x="2090" y="0"/>
                        </a:lnTo>
                        <a:lnTo>
                          <a:pt x="2096" y="0"/>
                        </a:lnTo>
                        <a:lnTo>
                          <a:pt x="2103" y="0"/>
                        </a:lnTo>
                        <a:lnTo>
                          <a:pt x="2109" y="0"/>
                        </a:lnTo>
                        <a:lnTo>
                          <a:pt x="2115" y="0"/>
                        </a:lnTo>
                        <a:lnTo>
                          <a:pt x="2121" y="0"/>
                        </a:lnTo>
                        <a:lnTo>
                          <a:pt x="2128" y="0"/>
                        </a:lnTo>
                        <a:lnTo>
                          <a:pt x="2134" y="0"/>
                        </a:lnTo>
                        <a:lnTo>
                          <a:pt x="2140" y="0"/>
                        </a:lnTo>
                        <a:lnTo>
                          <a:pt x="2146" y="0"/>
                        </a:lnTo>
                        <a:lnTo>
                          <a:pt x="2153" y="0"/>
                        </a:lnTo>
                        <a:lnTo>
                          <a:pt x="2159" y="0"/>
                        </a:lnTo>
                        <a:lnTo>
                          <a:pt x="2165" y="0"/>
                        </a:lnTo>
                        <a:lnTo>
                          <a:pt x="2171" y="0"/>
                        </a:lnTo>
                        <a:lnTo>
                          <a:pt x="2178" y="0"/>
                        </a:lnTo>
                        <a:lnTo>
                          <a:pt x="2184" y="0"/>
                        </a:lnTo>
                        <a:lnTo>
                          <a:pt x="2190" y="0"/>
                        </a:lnTo>
                        <a:lnTo>
                          <a:pt x="2196" y="0"/>
                        </a:lnTo>
                        <a:lnTo>
                          <a:pt x="2203" y="0"/>
                        </a:lnTo>
                        <a:lnTo>
                          <a:pt x="2209" y="0"/>
                        </a:lnTo>
                        <a:lnTo>
                          <a:pt x="2215" y="0"/>
                        </a:lnTo>
                        <a:lnTo>
                          <a:pt x="2221" y="0"/>
                        </a:lnTo>
                        <a:lnTo>
                          <a:pt x="2227" y="0"/>
                        </a:lnTo>
                        <a:lnTo>
                          <a:pt x="2234" y="0"/>
                        </a:lnTo>
                        <a:lnTo>
                          <a:pt x="2240" y="0"/>
                        </a:lnTo>
                        <a:lnTo>
                          <a:pt x="2246" y="0"/>
                        </a:lnTo>
                        <a:lnTo>
                          <a:pt x="2252" y="0"/>
                        </a:lnTo>
                        <a:lnTo>
                          <a:pt x="2259" y="0"/>
                        </a:lnTo>
                        <a:lnTo>
                          <a:pt x="2265" y="0"/>
                        </a:lnTo>
                        <a:lnTo>
                          <a:pt x="2271" y="0"/>
                        </a:lnTo>
                        <a:lnTo>
                          <a:pt x="2277" y="0"/>
                        </a:lnTo>
                        <a:lnTo>
                          <a:pt x="2284" y="0"/>
                        </a:lnTo>
                        <a:lnTo>
                          <a:pt x="2290" y="0"/>
                        </a:lnTo>
                        <a:lnTo>
                          <a:pt x="2296" y="0"/>
                        </a:lnTo>
                        <a:lnTo>
                          <a:pt x="2302" y="0"/>
                        </a:lnTo>
                        <a:lnTo>
                          <a:pt x="2309" y="0"/>
                        </a:lnTo>
                        <a:lnTo>
                          <a:pt x="2315" y="0"/>
                        </a:lnTo>
                        <a:lnTo>
                          <a:pt x="2321" y="0"/>
                        </a:lnTo>
                        <a:lnTo>
                          <a:pt x="2327" y="0"/>
                        </a:lnTo>
                        <a:lnTo>
                          <a:pt x="2334" y="0"/>
                        </a:lnTo>
                        <a:lnTo>
                          <a:pt x="2340" y="0"/>
                        </a:lnTo>
                        <a:lnTo>
                          <a:pt x="2346" y="0"/>
                        </a:lnTo>
                        <a:lnTo>
                          <a:pt x="2352" y="0"/>
                        </a:lnTo>
                        <a:lnTo>
                          <a:pt x="2359" y="0"/>
                        </a:lnTo>
                        <a:lnTo>
                          <a:pt x="2365" y="0"/>
                        </a:lnTo>
                        <a:lnTo>
                          <a:pt x="2371" y="0"/>
                        </a:lnTo>
                        <a:lnTo>
                          <a:pt x="2377" y="0"/>
                        </a:lnTo>
                        <a:lnTo>
                          <a:pt x="2383" y="0"/>
                        </a:lnTo>
                        <a:lnTo>
                          <a:pt x="2390" y="0"/>
                        </a:lnTo>
                        <a:lnTo>
                          <a:pt x="2396" y="0"/>
                        </a:lnTo>
                        <a:lnTo>
                          <a:pt x="2402" y="0"/>
                        </a:lnTo>
                        <a:lnTo>
                          <a:pt x="2408" y="0"/>
                        </a:lnTo>
                        <a:lnTo>
                          <a:pt x="2415" y="0"/>
                        </a:lnTo>
                        <a:lnTo>
                          <a:pt x="2421" y="0"/>
                        </a:lnTo>
                        <a:lnTo>
                          <a:pt x="2427" y="0"/>
                        </a:lnTo>
                        <a:lnTo>
                          <a:pt x="2433" y="0"/>
                        </a:lnTo>
                        <a:lnTo>
                          <a:pt x="2440" y="0"/>
                        </a:lnTo>
                        <a:lnTo>
                          <a:pt x="2446" y="0"/>
                        </a:lnTo>
                        <a:lnTo>
                          <a:pt x="2452" y="0"/>
                        </a:lnTo>
                        <a:lnTo>
                          <a:pt x="2458" y="0"/>
                        </a:lnTo>
                        <a:lnTo>
                          <a:pt x="2465" y="0"/>
                        </a:lnTo>
                        <a:lnTo>
                          <a:pt x="2471" y="0"/>
                        </a:lnTo>
                        <a:lnTo>
                          <a:pt x="2477" y="0"/>
                        </a:lnTo>
                        <a:lnTo>
                          <a:pt x="2483" y="0"/>
                        </a:lnTo>
                        <a:lnTo>
                          <a:pt x="2490" y="0"/>
                        </a:lnTo>
                        <a:lnTo>
                          <a:pt x="2496" y="0"/>
                        </a:lnTo>
                        <a:lnTo>
                          <a:pt x="2502" y="0"/>
                        </a:lnTo>
                        <a:lnTo>
                          <a:pt x="2508" y="0"/>
                        </a:lnTo>
                        <a:lnTo>
                          <a:pt x="2515" y="0"/>
                        </a:lnTo>
                        <a:lnTo>
                          <a:pt x="2521" y="0"/>
                        </a:lnTo>
                        <a:lnTo>
                          <a:pt x="2527" y="0"/>
                        </a:lnTo>
                        <a:lnTo>
                          <a:pt x="2533" y="0"/>
                        </a:lnTo>
                        <a:lnTo>
                          <a:pt x="2539" y="0"/>
                        </a:lnTo>
                        <a:lnTo>
                          <a:pt x="2546" y="0"/>
                        </a:lnTo>
                        <a:lnTo>
                          <a:pt x="2552" y="0"/>
                        </a:lnTo>
                        <a:lnTo>
                          <a:pt x="2558" y="0"/>
                        </a:lnTo>
                        <a:lnTo>
                          <a:pt x="2564" y="0"/>
                        </a:lnTo>
                        <a:lnTo>
                          <a:pt x="2571" y="0"/>
                        </a:lnTo>
                        <a:lnTo>
                          <a:pt x="2577" y="0"/>
                        </a:lnTo>
                        <a:lnTo>
                          <a:pt x="2583" y="0"/>
                        </a:lnTo>
                        <a:lnTo>
                          <a:pt x="2589" y="0"/>
                        </a:lnTo>
                        <a:lnTo>
                          <a:pt x="2596" y="0"/>
                        </a:lnTo>
                        <a:lnTo>
                          <a:pt x="2602" y="0"/>
                        </a:lnTo>
                        <a:lnTo>
                          <a:pt x="2608" y="0"/>
                        </a:lnTo>
                        <a:lnTo>
                          <a:pt x="2614" y="0"/>
                        </a:lnTo>
                        <a:lnTo>
                          <a:pt x="2621" y="0"/>
                        </a:lnTo>
                        <a:lnTo>
                          <a:pt x="2627" y="0"/>
                        </a:lnTo>
                        <a:lnTo>
                          <a:pt x="2633" y="0"/>
                        </a:lnTo>
                        <a:lnTo>
                          <a:pt x="2639" y="0"/>
                        </a:lnTo>
                        <a:lnTo>
                          <a:pt x="2646" y="0"/>
                        </a:lnTo>
                        <a:lnTo>
                          <a:pt x="2652" y="0"/>
                        </a:lnTo>
                        <a:lnTo>
                          <a:pt x="2658" y="0"/>
                        </a:lnTo>
                        <a:lnTo>
                          <a:pt x="2664" y="0"/>
                        </a:lnTo>
                        <a:lnTo>
                          <a:pt x="2670" y="0"/>
                        </a:lnTo>
                        <a:lnTo>
                          <a:pt x="2677" y="0"/>
                        </a:lnTo>
                        <a:lnTo>
                          <a:pt x="2683" y="0"/>
                        </a:lnTo>
                        <a:lnTo>
                          <a:pt x="2689" y="0"/>
                        </a:lnTo>
                        <a:lnTo>
                          <a:pt x="2695" y="0"/>
                        </a:lnTo>
                        <a:lnTo>
                          <a:pt x="2702" y="0"/>
                        </a:lnTo>
                        <a:lnTo>
                          <a:pt x="2708" y="0"/>
                        </a:lnTo>
                        <a:lnTo>
                          <a:pt x="2714" y="0"/>
                        </a:lnTo>
                        <a:lnTo>
                          <a:pt x="2720" y="0"/>
                        </a:lnTo>
                        <a:lnTo>
                          <a:pt x="2727" y="0"/>
                        </a:lnTo>
                        <a:lnTo>
                          <a:pt x="2733" y="0"/>
                        </a:lnTo>
                        <a:lnTo>
                          <a:pt x="2739" y="0"/>
                        </a:lnTo>
                        <a:lnTo>
                          <a:pt x="2745" y="0"/>
                        </a:lnTo>
                        <a:lnTo>
                          <a:pt x="2752" y="0"/>
                        </a:lnTo>
                        <a:lnTo>
                          <a:pt x="2758" y="0"/>
                        </a:lnTo>
                        <a:lnTo>
                          <a:pt x="2764" y="0"/>
                        </a:lnTo>
                        <a:lnTo>
                          <a:pt x="2770" y="0"/>
                        </a:lnTo>
                        <a:lnTo>
                          <a:pt x="2777" y="0"/>
                        </a:lnTo>
                        <a:lnTo>
                          <a:pt x="2783" y="0"/>
                        </a:lnTo>
                        <a:lnTo>
                          <a:pt x="2789" y="0"/>
                        </a:lnTo>
                        <a:lnTo>
                          <a:pt x="2795" y="0"/>
                        </a:lnTo>
                        <a:lnTo>
                          <a:pt x="2802" y="0"/>
                        </a:lnTo>
                        <a:lnTo>
                          <a:pt x="2808" y="0"/>
                        </a:lnTo>
                        <a:lnTo>
                          <a:pt x="2814" y="0"/>
                        </a:lnTo>
                        <a:lnTo>
                          <a:pt x="2820" y="0"/>
                        </a:lnTo>
                        <a:lnTo>
                          <a:pt x="2826" y="0"/>
                        </a:lnTo>
                        <a:lnTo>
                          <a:pt x="2833" y="0"/>
                        </a:lnTo>
                        <a:lnTo>
                          <a:pt x="2839" y="0"/>
                        </a:lnTo>
                        <a:lnTo>
                          <a:pt x="2845" y="0"/>
                        </a:lnTo>
                        <a:lnTo>
                          <a:pt x="2851" y="0"/>
                        </a:lnTo>
                        <a:lnTo>
                          <a:pt x="2858" y="0"/>
                        </a:lnTo>
                        <a:lnTo>
                          <a:pt x="2864" y="0"/>
                        </a:lnTo>
                        <a:lnTo>
                          <a:pt x="2870" y="0"/>
                        </a:lnTo>
                        <a:lnTo>
                          <a:pt x="2876" y="0"/>
                        </a:lnTo>
                        <a:lnTo>
                          <a:pt x="2883" y="0"/>
                        </a:lnTo>
                        <a:lnTo>
                          <a:pt x="2889" y="0"/>
                        </a:lnTo>
                        <a:lnTo>
                          <a:pt x="2895" y="0"/>
                        </a:lnTo>
                        <a:lnTo>
                          <a:pt x="2901" y="0"/>
                        </a:lnTo>
                        <a:lnTo>
                          <a:pt x="2908" y="0"/>
                        </a:lnTo>
                        <a:lnTo>
                          <a:pt x="2914" y="0"/>
                        </a:lnTo>
                        <a:lnTo>
                          <a:pt x="2920" y="0"/>
                        </a:lnTo>
                        <a:lnTo>
                          <a:pt x="2926" y="0"/>
                        </a:lnTo>
                        <a:lnTo>
                          <a:pt x="2933" y="0"/>
                        </a:lnTo>
                        <a:lnTo>
                          <a:pt x="2939" y="0"/>
                        </a:lnTo>
                        <a:lnTo>
                          <a:pt x="2945" y="0"/>
                        </a:lnTo>
                        <a:lnTo>
                          <a:pt x="2951" y="0"/>
                        </a:lnTo>
                        <a:lnTo>
                          <a:pt x="2958" y="0"/>
                        </a:lnTo>
                        <a:lnTo>
                          <a:pt x="2964" y="0"/>
                        </a:lnTo>
                        <a:lnTo>
                          <a:pt x="2970" y="0"/>
                        </a:lnTo>
                        <a:lnTo>
                          <a:pt x="2976" y="0"/>
                        </a:lnTo>
                        <a:lnTo>
                          <a:pt x="2982" y="0"/>
                        </a:lnTo>
                        <a:lnTo>
                          <a:pt x="2989" y="0"/>
                        </a:lnTo>
                        <a:lnTo>
                          <a:pt x="2995" y="0"/>
                        </a:lnTo>
                        <a:lnTo>
                          <a:pt x="3001" y="0"/>
                        </a:lnTo>
                        <a:lnTo>
                          <a:pt x="3007" y="0"/>
                        </a:lnTo>
                        <a:lnTo>
                          <a:pt x="3014" y="0"/>
                        </a:lnTo>
                        <a:lnTo>
                          <a:pt x="3020" y="0"/>
                        </a:lnTo>
                        <a:lnTo>
                          <a:pt x="3026" y="0"/>
                        </a:lnTo>
                        <a:lnTo>
                          <a:pt x="3032" y="0"/>
                        </a:lnTo>
                        <a:lnTo>
                          <a:pt x="3039" y="0"/>
                        </a:lnTo>
                        <a:lnTo>
                          <a:pt x="3045" y="0"/>
                        </a:lnTo>
                        <a:lnTo>
                          <a:pt x="3051" y="0"/>
                        </a:lnTo>
                        <a:lnTo>
                          <a:pt x="3057" y="0"/>
                        </a:lnTo>
                        <a:lnTo>
                          <a:pt x="3064" y="0"/>
                        </a:lnTo>
                        <a:lnTo>
                          <a:pt x="3070" y="0"/>
                        </a:lnTo>
                        <a:lnTo>
                          <a:pt x="3076" y="0"/>
                        </a:lnTo>
                        <a:lnTo>
                          <a:pt x="3082" y="0"/>
                        </a:lnTo>
                        <a:lnTo>
                          <a:pt x="3089" y="0"/>
                        </a:lnTo>
                        <a:lnTo>
                          <a:pt x="3095" y="0"/>
                        </a:lnTo>
                        <a:lnTo>
                          <a:pt x="3101" y="0"/>
                        </a:lnTo>
                        <a:lnTo>
                          <a:pt x="3107" y="0"/>
                        </a:lnTo>
                        <a:lnTo>
                          <a:pt x="3114" y="0"/>
                        </a:lnTo>
                        <a:lnTo>
                          <a:pt x="3120" y="0"/>
                        </a:lnTo>
                        <a:lnTo>
                          <a:pt x="3126" y="0"/>
                        </a:lnTo>
                        <a:lnTo>
                          <a:pt x="3132" y="0"/>
                        </a:lnTo>
                        <a:lnTo>
                          <a:pt x="3138" y="0"/>
                        </a:lnTo>
                        <a:lnTo>
                          <a:pt x="3145" y="0"/>
                        </a:lnTo>
                        <a:lnTo>
                          <a:pt x="3151" y="0"/>
                        </a:lnTo>
                        <a:lnTo>
                          <a:pt x="3157" y="0"/>
                        </a:lnTo>
                        <a:lnTo>
                          <a:pt x="3163" y="0"/>
                        </a:lnTo>
                        <a:lnTo>
                          <a:pt x="3170" y="0"/>
                        </a:lnTo>
                        <a:lnTo>
                          <a:pt x="3176" y="0"/>
                        </a:lnTo>
                        <a:lnTo>
                          <a:pt x="3182" y="0"/>
                        </a:lnTo>
                        <a:lnTo>
                          <a:pt x="3188" y="0"/>
                        </a:lnTo>
                        <a:lnTo>
                          <a:pt x="3195" y="0"/>
                        </a:lnTo>
                        <a:lnTo>
                          <a:pt x="3201" y="0"/>
                        </a:lnTo>
                        <a:lnTo>
                          <a:pt x="3207" y="0"/>
                        </a:lnTo>
                        <a:lnTo>
                          <a:pt x="3213" y="0"/>
                        </a:lnTo>
                        <a:lnTo>
                          <a:pt x="3220" y="0"/>
                        </a:lnTo>
                        <a:lnTo>
                          <a:pt x="3226" y="0"/>
                        </a:lnTo>
                        <a:lnTo>
                          <a:pt x="3232" y="0"/>
                        </a:lnTo>
                        <a:lnTo>
                          <a:pt x="3238" y="0"/>
                        </a:lnTo>
                        <a:lnTo>
                          <a:pt x="3245" y="0"/>
                        </a:lnTo>
                        <a:lnTo>
                          <a:pt x="3251" y="0"/>
                        </a:lnTo>
                        <a:lnTo>
                          <a:pt x="3257" y="0"/>
                        </a:lnTo>
                        <a:lnTo>
                          <a:pt x="3263" y="0"/>
                        </a:lnTo>
                        <a:lnTo>
                          <a:pt x="3270" y="0"/>
                        </a:lnTo>
                        <a:lnTo>
                          <a:pt x="3276" y="0"/>
                        </a:lnTo>
                        <a:lnTo>
                          <a:pt x="3282" y="0"/>
                        </a:lnTo>
                        <a:lnTo>
                          <a:pt x="3288" y="0"/>
                        </a:lnTo>
                        <a:lnTo>
                          <a:pt x="3294" y="0"/>
                        </a:lnTo>
                        <a:lnTo>
                          <a:pt x="3301" y="0"/>
                        </a:lnTo>
                        <a:lnTo>
                          <a:pt x="3307" y="0"/>
                        </a:lnTo>
                        <a:lnTo>
                          <a:pt x="3313" y="0"/>
                        </a:lnTo>
                        <a:lnTo>
                          <a:pt x="3319" y="0"/>
                        </a:lnTo>
                        <a:lnTo>
                          <a:pt x="3326" y="0"/>
                        </a:lnTo>
                        <a:lnTo>
                          <a:pt x="3332" y="0"/>
                        </a:lnTo>
                        <a:lnTo>
                          <a:pt x="3338" y="0"/>
                        </a:lnTo>
                        <a:lnTo>
                          <a:pt x="3344" y="0"/>
                        </a:lnTo>
                        <a:lnTo>
                          <a:pt x="3351" y="0"/>
                        </a:lnTo>
                        <a:lnTo>
                          <a:pt x="3357" y="0"/>
                        </a:lnTo>
                        <a:lnTo>
                          <a:pt x="3363" y="0"/>
                        </a:lnTo>
                        <a:lnTo>
                          <a:pt x="3369" y="0"/>
                        </a:lnTo>
                        <a:lnTo>
                          <a:pt x="3376" y="0"/>
                        </a:lnTo>
                        <a:lnTo>
                          <a:pt x="3382" y="0"/>
                        </a:lnTo>
                        <a:lnTo>
                          <a:pt x="3388" y="0"/>
                        </a:lnTo>
                        <a:lnTo>
                          <a:pt x="3394" y="0"/>
                        </a:lnTo>
                        <a:lnTo>
                          <a:pt x="3401" y="0"/>
                        </a:lnTo>
                        <a:lnTo>
                          <a:pt x="3407" y="0"/>
                        </a:lnTo>
                        <a:lnTo>
                          <a:pt x="3413" y="0"/>
                        </a:lnTo>
                        <a:lnTo>
                          <a:pt x="3419" y="0"/>
                        </a:lnTo>
                        <a:lnTo>
                          <a:pt x="3426" y="0"/>
                        </a:lnTo>
                        <a:lnTo>
                          <a:pt x="3432" y="0"/>
                        </a:lnTo>
                        <a:lnTo>
                          <a:pt x="3438" y="0"/>
                        </a:lnTo>
                        <a:lnTo>
                          <a:pt x="3444" y="0"/>
                        </a:lnTo>
                        <a:lnTo>
                          <a:pt x="3450" y="0"/>
                        </a:lnTo>
                        <a:lnTo>
                          <a:pt x="3457" y="0"/>
                        </a:lnTo>
                        <a:lnTo>
                          <a:pt x="3463" y="0"/>
                        </a:lnTo>
                        <a:lnTo>
                          <a:pt x="3469" y="0"/>
                        </a:lnTo>
                        <a:lnTo>
                          <a:pt x="3475" y="0"/>
                        </a:lnTo>
                        <a:lnTo>
                          <a:pt x="3482" y="0"/>
                        </a:lnTo>
                        <a:lnTo>
                          <a:pt x="3488" y="0"/>
                        </a:lnTo>
                        <a:lnTo>
                          <a:pt x="3494" y="0"/>
                        </a:lnTo>
                        <a:lnTo>
                          <a:pt x="3500" y="0"/>
                        </a:lnTo>
                        <a:lnTo>
                          <a:pt x="3507" y="0"/>
                        </a:lnTo>
                        <a:lnTo>
                          <a:pt x="3513" y="0"/>
                        </a:lnTo>
                        <a:lnTo>
                          <a:pt x="3519" y="0"/>
                        </a:lnTo>
                        <a:lnTo>
                          <a:pt x="3525" y="0"/>
                        </a:lnTo>
                        <a:lnTo>
                          <a:pt x="3532" y="0"/>
                        </a:lnTo>
                        <a:lnTo>
                          <a:pt x="3538" y="0"/>
                        </a:lnTo>
                        <a:lnTo>
                          <a:pt x="3544" y="0"/>
                        </a:lnTo>
                        <a:lnTo>
                          <a:pt x="3550" y="0"/>
                        </a:lnTo>
                        <a:lnTo>
                          <a:pt x="3557" y="0"/>
                        </a:lnTo>
                        <a:lnTo>
                          <a:pt x="3563" y="0"/>
                        </a:lnTo>
                        <a:lnTo>
                          <a:pt x="3569" y="0"/>
                        </a:lnTo>
                        <a:lnTo>
                          <a:pt x="3575" y="0"/>
                        </a:lnTo>
                        <a:lnTo>
                          <a:pt x="3582" y="0"/>
                        </a:lnTo>
                        <a:lnTo>
                          <a:pt x="3588" y="0"/>
                        </a:lnTo>
                        <a:lnTo>
                          <a:pt x="3594" y="0"/>
                        </a:lnTo>
                        <a:lnTo>
                          <a:pt x="3600" y="0"/>
                        </a:lnTo>
                        <a:lnTo>
                          <a:pt x="3606" y="0"/>
                        </a:lnTo>
                        <a:lnTo>
                          <a:pt x="3613" y="0"/>
                        </a:lnTo>
                        <a:lnTo>
                          <a:pt x="3619" y="0"/>
                        </a:lnTo>
                        <a:lnTo>
                          <a:pt x="3625" y="0"/>
                        </a:lnTo>
                        <a:lnTo>
                          <a:pt x="3631" y="0"/>
                        </a:lnTo>
                        <a:lnTo>
                          <a:pt x="3638" y="0"/>
                        </a:lnTo>
                        <a:lnTo>
                          <a:pt x="3644" y="0"/>
                        </a:lnTo>
                        <a:lnTo>
                          <a:pt x="3650" y="0"/>
                        </a:lnTo>
                        <a:lnTo>
                          <a:pt x="3656" y="0"/>
                        </a:lnTo>
                        <a:lnTo>
                          <a:pt x="3663" y="0"/>
                        </a:lnTo>
                        <a:lnTo>
                          <a:pt x="3669" y="0"/>
                        </a:lnTo>
                        <a:lnTo>
                          <a:pt x="3675" y="0"/>
                        </a:lnTo>
                        <a:lnTo>
                          <a:pt x="3681" y="0"/>
                        </a:lnTo>
                        <a:lnTo>
                          <a:pt x="3688" y="0"/>
                        </a:lnTo>
                        <a:lnTo>
                          <a:pt x="3694" y="0"/>
                        </a:lnTo>
                        <a:lnTo>
                          <a:pt x="3700" y="0"/>
                        </a:lnTo>
                        <a:lnTo>
                          <a:pt x="3706" y="0"/>
                        </a:lnTo>
                        <a:lnTo>
                          <a:pt x="3713" y="0"/>
                        </a:lnTo>
                        <a:lnTo>
                          <a:pt x="3719" y="0"/>
                        </a:lnTo>
                        <a:lnTo>
                          <a:pt x="3725" y="0"/>
                        </a:lnTo>
                        <a:lnTo>
                          <a:pt x="3731" y="0"/>
                        </a:lnTo>
                        <a:lnTo>
                          <a:pt x="3737" y="0"/>
                        </a:lnTo>
                        <a:lnTo>
                          <a:pt x="3744" y="0"/>
                        </a:lnTo>
                        <a:lnTo>
                          <a:pt x="3750" y="0"/>
                        </a:lnTo>
                        <a:lnTo>
                          <a:pt x="3756" y="0"/>
                        </a:lnTo>
                        <a:lnTo>
                          <a:pt x="3762" y="0"/>
                        </a:lnTo>
                        <a:lnTo>
                          <a:pt x="3769" y="0"/>
                        </a:lnTo>
                        <a:lnTo>
                          <a:pt x="3775" y="0"/>
                        </a:lnTo>
                        <a:lnTo>
                          <a:pt x="3781" y="0"/>
                        </a:lnTo>
                        <a:lnTo>
                          <a:pt x="3787" y="0"/>
                        </a:lnTo>
                        <a:lnTo>
                          <a:pt x="3794" y="0"/>
                        </a:lnTo>
                        <a:lnTo>
                          <a:pt x="3800" y="0"/>
                        </a:lnTo>
                        <a:lnTo>
                          <a:pt x="3806" y="0"/>
                        </a:lnTo>
                        <a:lnTo>
                          <a:pt x="3812" y="0"/>
                        </a:lnTo>
                        <a:lnTo>
                          <a:pt x="3819" y="0"/>
                        </a:lnTo>
                        <a:lnTo>
                          <a:pt x="3825" y="0"/>
                        </a:lnTo>
                        <a:lnTo>
                          <a:pt x="3831" y="0"/>
                        </a:lnTo>
                        <a:lnTo>
                          <a:pt x="3837" y="0"/>
                        </a:lnTo>
                        <a:lnTo>
                          <a:pt x="3844" y="0"/>
                        </a:lnTo>
                        <a:lnTo>
                          <a:pt x="3850" y="0"/>
                        </a:lnTo>
                        <a:lnTo>
                          <a:pt x="3856" y="0"/>
                        </a:lnTo>
                        <a:lnTo>
                          <a:pt x="3862" y="0"/>
                        </a:lnTo>
                        <a:lnTo>
                          <a:pt x="3869" y="0"/>
                        </a:lnTo>
                        <a:lnTo>
                          <a:pt x="3875" y="0"/>
                        </a:lnTo>
                        <a:lnTo>
                          <a:pt x="3881" y="0"/>
                        </a:lnTo>
                        <a:lnTo>
                          <a:pt x="3887" y="0"/>
                        </a:lnTo>
                        <a:lnTo>
                          <a:pt x="3893" y="0"/>
                        </a:lnTo>
                        <a:lnTo>
                          <a:pt x="3900" y="0"/>
                        </a:lnTo>
                        <a:lnTo>
                          <a:pt x="3906" y="0"/>
                        </a:lnTo>
                        <a:lnTo>
                          <a:pt x="3912" y="0"/>
                        </a:lnTo>
                        <a:lnTo>
                          <a:pt x="3918" y="0"/>
                        </a:lnTo>
                        <a:lnTo>
                          <a:pt x="3925" y="0"/>
                        </a:lnTo>
                        <a:lnTo>
                          <a:pt x="3931" y="0"/>
                        </a:lnTo>
                        <a:lnTo>
                          <a:pt x="3937" y="0"/>
                        </a:lnTo>
                        <a:lnTo>
                          <a:pt x="3943" y="0"/>
                        </a:lnTo>
                        <a:lnTo>
                          <a:pt x="3950" y="0"/>
                        </a:lnTo>
                        <a:lnTo>
                          <a:pt x="3956" y="0"/>
                        </a:lnTo>
                        <a:lnTo>
                          <a:pt x="3962" y="0"/>
                        </a:lnTo>
                        <a:lnTo>
                          <a:pt x="3968" y="0"/>
                        </a:lnTo>
                        <a:lnTo>
                          <a:pt x="3975" y="0"/>
                        </a:lnTo>
                        <a:lnTo>
                          <a:pt x="3981" y="0"/>
                        </a:lnTo>
                        <a:lnTo>
                          <a:pt x="3987" y="0"/>
                        </a:lnTo>
                        <a:lnTo>
                          <a:pt x="3993" y="0"/>
                        </a:lnTo>
                        <a:lnTo>
                          <a:pt x="4000" y="0"/>
                        </a:lnTo>
                        <a:lnTo>
                          <a:pt x="4006" y="0"/>
                        </a:lnTo>
                        <a:lnTo>
                          <a:pt x="4012" y="0"/>
                        </a:lnTo>
                        <a:lnTo>
                          <a:pt x="4018" y="0"/>
                        </a:lnTo>
                        <a:lnTo>
                          <a:pt x="4025" y="0"/>
                        </a:lnTo>
                        <a:lnTo>
                          <a:pt x="4031" y="0"/>
                        </a:lnTo>
                        <a:lnTo>
                          <a:pt x="4037" y="0"/>
                        </a:lnTo>
                        <a:lnTo>
                          <a:pt x="4043" y="0"/>
                        </a:lnTo>
                        <a:lnTo>
                          <a:pt x="4049" y="0"/>
                        </a:lnTo>
                        <a:lnTo>
                          <a:pt x="4056" y="0"/>
                        </a:lnTo>
                        <a:lnTo>
                          <a:pt x="4062" y="0"/>
                        </a:lnTo>
                        <a:lnTo>
                          <a:pt x="4068" y="0"/>
                        </a:lnTo>
                        <a:lnTo>
                          <a:pt x="4074" y="0"/>
                        </a:lnTo>
                        <a:lnTo>
                          <a:pt x="4081" y="0"/>
                        </a:lnTo>
                        <a:lnTo>
                          <a:pt x="4087" y="0"/>
                        </a:lnTo>
                        <a:lnTo>
                          <a:pt x="4093" y="0"/>
                        </a:lnTo>
                        <a:lnTo>
                          <a:pt x="4099" y="0"/>
                        </a:lnTo>
                        <a:lnTo>
                          <a:pt x="4106" y="0"/>
                        </a:lnTo>
                        <a:lnTo>
                          <a:pt x="4112" y="0"/>
                        </a:lnTo>
                        <a:lnTo>
                          <a:pt x="4118" y="0"/>
                        </a:lnTo>
                        <a:lnTo>
                          <a:pt x="4124" y="0"/>
                        </a:lnTo>
                        <a:lnTo>
                          <a:pt x="4131" y="0"/>
                        </a:lnTo>
                        <a:lnTo>
                          <a:pt x="4137" y="0"/>
                        </a:lnTo>
                        <a:lnTo>
                          <a:pt x="4143" y="0"/>
                        </a:lnTo>
                        <a:lnTo>
                          <a:pt x="4149" y="0"/>
                        </a:lnTo>
                        <a:lnTo>
                          <a:pt x="4156" y="0"/>
                        </a:lnTo>
                        <a:lnTo>
                          <a:pt x="4162" y="0"/>
                        </a:lnTo>
                        <a:lnTo>
                          <a:pt x="4168" y="0"/>
                        </a:lnTo>
                        <a:lnTo>
                          <a:pt x="4174" y="0"/>
                        </a:lnTo>
                        <a:lnTo>
                          <a:pt x="4181" y="0"/>
                        </a:lnTo>
                        <a:lnTo>
                          <a:pt x="4187" y="0"/>
                        </a:lnTo>
                        <a:lnTo>
                          <a:pt x="4193" y="0"/>
                        </a:lnTo>
                        <a:lnTo>
                          <a:pt x="4199" y="0"/>
                        </a:lnTo>
                        <a:lnTo>
                          <a:pt x="4205" y="0"/>
                        </a:lnTo>
                        <a:lnTo>
                          <a:pt x="4212" y="0"/>
                        </a:lnTo>
                        <a:lnTo>
                          <a:pt x="4218" y="0"/>
                        </a:lnTo>
                        <a:lnTo>
                          <a:pt x="4224" y="0"/>
                        </a:lnTo>
                        <a:lnTo>
                          <a:pt x="4230" y="0"/>
                        </a:lnTo>
                        <a:lnTo>
                          <a:pt x="4237" y="0"/>
                        </a:lnTo>
                        <a:lnTo>
                          <a:pt x="4243" y="0"/>
                        </a:lnTo>
                        <a:lnTo>
                          <a:pt x="4249" y="0"/>
                        </a:lnTo>
                        <a:lnTo>
                          <a:pt x="4255" y="0"/>
                        </a:lnTo>
                        <a:lnTo>
                          <a:pt x="4262" y="0"/>
                        </a:lnTo>
                        <a:lnTo>
                          <a:pt x="4268" y="0"/>
                        </a:lnTo>
                        <a:lnTo>
                          <a:pt x="4274" y="0"/>
                        </a:lnTo>
                        <a:lnTo>
                          <a:pt x="4280" y="0"/>
                        </a:lnTo>
                        <a:lnTo>
                          <a:pt x="4287" y="0"/>
                        </a:lnTo>
                        <a:lnTo>
                          <a:pt x="4293" y="0"/>
                        </a:lnTo>
                        <a:lnTo>
                          <a:pt x="4299" y="0"/>
                        </a:lnTo>
                        <a:lnTo>
                          <a:pt x="4305" y="0"/>
                        </a:lnTo>
                        <a:lnTo>
                          <a:pt x="4312" y="0"/>
                        </a:lnTo>
                        <a:lnTo>
                          <a:pt x="4318" y="0"/>
                        </a:lnTo>
                        <a:lnTo>
                          <a:pt x="4324" y="0"/>
                        </a:lnTo>
                        <a:lnTo>
                          <a:pt x="4330" y="0"/>
                        </a:lnTo>
                        <a:lnTo>
                          <a:pt x="4337" y="0"/>
                        </a:lnTo>
                        <a:lnTo>
                          <a:pt x="4343" y="0"/>
                        </a:lnTo>
                        <a:lnTo>
                          <a:pt x="4349" y="0"/>
                        </a:lnTo>
                        <a:lnTo>
                          <a:pt x="4355" y="0"/>
                        </a:lnTo>
                        <a:lnTo>
                          <a:pt x="4361" y="0"/>
                        </a:lnTo>
                        <a:lnTo>
                          <a:pt x="4368" y="0"/>
                        </a:lnTo>
                        <a:lnTo>
                          <a:pt x="4374" y="0"/>
                        </a:lnTo>
                        <a:lnTo>
                          <a:pt x="4380" y="0"/>
                        </a:lnTo>
                        <a:lnTo>
                          <a:pt x="4386" y="0"/>
                        </a:lnTo>
                        <a:lnTo>
                          <a:pt x="4393" y="0"/>
                        </a:lnTo>
                        <a:lnTo>
                          <a:pt x="4399" y="0"/>
                        </a:lnTo>
                        <a:lnTo>
                          <a:pt x="4405" y="0"/>
                        </a:lnTo>
                        <a:lnTo>
                          <a:pt x="4411" y="0"/>
                        </a:lnTo>
                        <a:lnTo>
                          <a:pt x="4418" y="0"/>
                        </a:lnTo>
                        <a:lnTo>
                          <a:pt x="4424" y="0"/>
                        </a:lnTo>
                        <a:lnTo>
                          <a:pt x="4430" y="0"/>
                        </a:lnTo>
                        <a:lnTo>
                          <a:pt x="4436" y="0"/>
                        </a:lnTo>
                        <a:lnTo>
                          <a:pt x="4443" y="0"/>
                        </a:lnTo>
                        <a:lnTo>
                          <a:pt x="4449" y="0"/>
                        </a:lnTo>
                        <a:lnTo>
                          <a:pt x="4455" y="0"/>
                        </a:lnTo>
                        <a:lnTo>
                          <a:pt x="4461" y="0"/>
                        </a:lnTo>
                        <a:lnTo>
                          <a:pt x="4468" y="0"/>
                        </a:lnTo>
                        <a:lnTo>
                          <a:pt x="4474" y="0"/>
                        </a:lnTo>
                        <a:lnTo>
                          <a:pt x="4480" y="0"/>
                        </a:lnTo>
                        <a:lnTo>
                          <a:pt x="4486" y="0"/>
                        </a:lnTo>
                        <a:lnTo>
                          <a:pt x="4493" y="0"/>
                        </a:lnTo>
                        <a:lnTo>
                          <a:pt x="4499" y="0"/>
                        </a:lnTo>
                        <a:lnTo>
                          <a:pt x="4505" y="0"/>
                        </a:lnTo>
                        <a:lnTo>
                          <a:pt x="4511" y="0"/>
                        </a:lnTo>
                        <a:lnTo>
                          <a:pt x="4517" y="0"/>
                        </a:lnTo>
                        <a:lnTo>
                          <a:pt x="4524" y="0"/>
                        </a:lnTo>
                        <a:lnTo>
                          <a:pt x="4530" y="0"/>
                        </a:lnTo>
                        <a:lnTo>
                          <a:pt x="4536" y="0"/>
                        </a:lnTo>
                        <a:lnTo>
                          <a:pt x="4542" y="0"/>
                        </a:lnTo>
                        <a:lnTo>
                          <a:pt x="4549" y="0"/>
                        </a:lnTo>
                        <a:lnTo>
                          <a:pt x="4555" y="0"/>
                        </a:lnTo>
                        <a:lnTo>
                          <a:pt x="4561" y="0"/>
                        </a:lnTo>
                        <a:lnTo>
                          <a:pt x="4567" y="0"/>
                        </a:lnTo>
                        <a:lnTo>
                          <a:pt x="4574" y="0"/>
                        </a:lnTo>
                        <a:lnTo>
                          <a:pt x="4580" y="0"/>
                        </a:lnTo>
                        <a:lnTo>
                          <a:pt x="4586" y="0"/>
                        </a:lnTo>
                        <a:lnTo>
                          <a:pt x="4592" y="0"/>
                        </a:lnTo>
                        <a:lnTo>
                          <a:pt x="4599" y="0"/>
                        </a:lnTo>
                        <a:lnTo>
                          <a:pt x="4605" y="0"/>
                        </a:lnTo>
                        <a:lnTo>
                          <a:pt x="4611" y="0"/>
                        </a:lnTo>
                        <a:lnTo>
                          <a:pt x="4617" y="0"/>
                        </a:lnTo>
                        <a:lnTo>
                          <a:pt x="4624" y="0"/>
                        </a:lnTo>
                        <a:lnTo>
                          <a:pt x="4630" y="0"/>
                        </a:lnTo>
                        <a:lnTo>
                          <a:pt x="4636" y="0"/>
                        </a:lnTo>
                        <a:lnTo>
                          <a:pt x="4642" y="0"/>
                        </a:lnTo>
                        <a:lnTo>
                          <a:pt x="4649" y="0"/>
                        </a:lnTo>
                        <a:lnTo>
                          <a:pt x="4655" y="0"/>
                        </a:lnTo>
                        <a:lnTo>
                          <a:pt x="4661" y="0"/>
                        </a:lnTo>
                        <a:lnTo>
                          <a:pt x="4667" y="0"/>
                        </a:lnTo>
                        <a:lnTo>
                          <a:pt x="4673" y="0"/>
                        </a:lnTo>
                        <a:lnTo>
                          <a:pt x="4680" y="0"/>
                        </a:lnTo>
                        <a:lnTo>
                          <a:pt x="4686" y="0"/>
                        </a:lnTo>
                        <a:lnTo>
                          <a:pt x="4692" y="0"/>
                        </a:lnTo>
                        <a:lnTo>
                          <a:pt x="4698" y="0"/>
                        </a:lnTo>
                        <a:lnTo>
                          <a:pt x="4705" y="0"/>
                        </a:lnTo>
                        <a:lnTo>
                          <a:pt x="4711" y="0"/>
                        </a:lnTo>
                        <a:lnTo>
                          <a:pt x="4717" y="0"/>
                        </a:lnTo>
                        <a:lnTo>
                          <a:pt x="4723" y="0"/>
                        </a:lnTo>
                        <a:lnTo>
                          <a:pt x="4730" y="0"/>
                        </a:lnTo>
                        <a:lnTo>
                          <a:pt x="4736" y="0"/>
                        </a:lnTo>
                        <a:lnTo>
                          <a:pt x="4742" y="0"/>
                        </a:lnTo>
                        <a:lnTo>
                          <a:pt x="4748" y="0"/>
                        </a:lnTo>
                        <a:lnTo>
                          <a:pt x="4755" y="0"/>
                        </a:lnTo>
                        <a:lnTo>
                          <a:pt x="4761" y="0"/>
                        </a:lnTo>
                        <a:lnTo>
                          <a:pt x="4767" y="0"/>
                        </a:lnTo>
                        <a:lnTo>
                          <a:pt x="4773" y="0"/>
                        </a:lnTo>
                        <a:lnTo>
                          <a:pt x="4780" y="0"/>
                        </a:lnTo>
                        <a:lnTo>
                          <a:pt x="4786" y="0"/>
                        </a:lnTo>
                        <a:lnTo>
                          <a:pt x="4792" y="0"/>
                        </a:lnTo>
                        <a:lnTo>
                          <a:pt x="4798" y="0"/>
                        </a:lnTo>
                        <a:lnTo>
                          <a:pt x="4804" y="0"/>
                        </a:lnTo>
                        <a:lnTo>
                          <a:pt x="4811" y="0"/>
                        </a:lnTo>
                        <a:lnTo>
                          <a:pt x="4817" y="0"/>
                        </a:lnTo>
                        <a:lnTo>
                          <a:pt x="4823" y="0"/>
                        </a:lnTo>
                        <a:lnTo>
                          <a:pt x="4829" y="0"/>
                        </a:lnTo>
                        <a:lnTo>
                          <a:pt x="4836" y="0"/>
                        </a:lnTo>
                        <a:lnTo>
                          <a:pt x="4842" y="0"/>
                        </a:lnTo>
                        <a:lnTo>
                          <a:pt x="4848" y="0"/>
                        </a:lnTo>
                        <a:lnTo>
                          <a:pt x="4854" y="0"/>
                        </a:lnTo>
                        <a:lnTo>
                          <a:pt x="4861" y="0"/>
                        </a:lnTo>
                        <a:lnTo>
                          <a:pt x="4867" y="0"/>
                        </a:lnTo>
                        <a:lnTo>
                          <a:pt x="4873" y="0"/>
                        </a:lnTo>
                        <a:lnTo>
                          <a:pt x="4879" y="0"/>
                        </a:lnTo>
                        <a:lnTo>
                          <a:pt x="4886" y="0"/>
                        </a:lnTo>
                        <a:lnTo>
                          <a:pt x="4892" y="0"/>
                        </a:lnTo>
                        <a:lnTo>
                          <a:pt x="4898" y="0"/>
                        </a:lnTo>
                        <a:lnTo>
                          <a:pt x="4904" y="0"/>
                        </a:lnTo>
                        <a:lnTo>
                          <a:pt x="4911" y="0"/>
                        </a:lnTo>
                        <a:lnTo>
                          <a:pt x="4917" y="0"/>
                        </a:lnTo>
                        <a:lnTo>
                          <a:pt x="4923" y="0"/>
                        </a:lnTo>
                        <a:lnTo>
                          <a:pt x="4929" y="0"/>
                        </a:lnTo>
                        <a:lnTo>
                          <a:pt x="4936" y="0"/>
                        </a:lnTo>
                        <a:lnTo>
                          <a:pt x="4942" y="0"/>
                        </a:lnTo>
                        <a:lnTo>
                          <a:pt x="4948" y="0"/>
                        </a:lnTo>
                        <a:lnTo>
                          <a:pt x="4954" y="0"/>
                        </a:lnTo>
                        <a:lnTo>
                          <a:pt x="4960" y="0"/>
                        </a:lnTo>
                        <a:lnTo>
                          <a:pt x="4967" y="0"/>
                        </a:lnTo>
                        <a:lnTo>
                          <a:pt x="4973" y="0"/>
                        </a:lnTo>
                        <a:lnTo>
                          <a:pt x="4979" y="0"/>
                        </a:lnTo>
                        <a:lnTo>
                          <a:pt x="4985" y="0"/>
                        </a:lnTo>
                        <a:lnTo>
                          <a:pt x="4992" y="0"/>
                        </a:lnTo>
                        <a:lnTo>
                          <a:pt x="4998" y="0"/>
                        </a:lnTo>
                        <a:lnTo>
                          <a:pt x="5004" y="0"/>
                        </a:lnTo>
                        <a:lnTo>
                          <a:pt x="5010" y="0"/>
                        </a:lnTo>
                        <a:lnTo>
                          <a:pt x="5017" y="0"/>
                        </a:lnTo>
                        <a:lnTo>
                          <a:pt x="5023" y="0"/>
                        </a:lnTo>
                        <a:lnTo>
                          <a:pt x="5029" y="0"/>
                        </a:lnTo>
                        <a:lnTo>
                          <a:pt x="5035" y="0"/>
                        </a:lnTo>
                        <a:lnTo>
                          <a:pt x="5042" y="0"/>
                        </a:lnTo>
                        <a:lnTo>
                          <a:pt x="5048" y="0"/>
                        </a:lnTo>
                        <a:lnTo>
                          <a:pt x="5054" y="0"/>
                        </a:lnTo>
                        <a:lnTo>
                          <a:pt x="5060" y="0"/>
                        </a:lnTo>
                        <a:lnTo>
                          <a:pt x="5067" y="0"/>
                        </a:lnTo>
                        <a:lnTo>
                          <a:pt x="5073" y="0"/>
                        </a:lnTo>
                        <a:lnTo>
                          <a:pt x="5079" y="0"/>
                        </a:lnTo>
                        <a:lnTo>
                          <a:pt x="5085" y="0"/>
                        </a:lnTo>
                        <a:lnTo>
                          <a:pt x="5092" y="0"/>
                        </a:lnTo>
                        <a:lnTo>
                          <a:pt x="5098" y="0"/>
                        </a:lnTo>
                        <a:lnTo>
                          <a:pt x="5104" y="0"/>
                        </a:lnTo>
                        <a:lnTo>
                          <a:pt x="5110" y="0"/>
                        </a:lnTo>
                        <a:lnTo>
                          <a:pt x="5116" y="0"/>
                        </a:lnTo>
                        <a:lnTo>
                          <a:pt x="5123" y="0"/>
                        </a:lnTo>
                        <a:lnTo>
                          <a:pt x="5129" y="0"/>
                        </a:lnTo>
                        <a:lnTo>
                          <a:pt x="5135" y="0"/>
                        </a:lnTo>
                        <a:lnTo>
                          <a:pt x="5141" y="0"/>
                        </a:lnTo>
                        <a:lnTo>
                          <a:pt x="5148" y="0"/>
                        </a:lnTo>
                        <a:lnTo>
                          <a:pt x="5154" y="0"/>
                        </a:lnTo>
                        <a:lnTo>
                          <a:pt x="5160" y="0"/>
                        </a:lnTo>
                        <a:lnTo>
                          <a:pt x="5166" y="0"/>
                        </a:lnTo>
                        <a:lnTo>
                          <a:pt x="5173" y="0"/>
                        </a:lnTo>
                        <a:lnTo>
                          <a:pt x="5179" y="0"/>
                        </a:lnTo>
                        <a:lnTo>
                          <a:pt x="5185" y="0"/>
                        </a:lnTo>
                      </a:path>
                    </a:pathLst>
                  </a:custGeom>
                  <a:noFill/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24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1846" y="2060"/>
                    <a:ext cx="306" cy="10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pPr eaLnBrk="1" hangingPunct="1"/>
                    <a:r>
                      <a:rPr lang="en-US" altLang="en-US" sz="800" b="1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DISP_Y</a:t>
                    </a:r>
                    <a:endParaRPr lang="en-US" altLang="en-US" sz="1800"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6525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299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26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330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27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330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28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368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29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386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0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411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1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41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2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449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3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46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4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492" y="2174"/>
                    <a:ext cx="7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5" name="Rectangle 71"/>
                  <p:cNvSpPr>
                    <a:spLocks noChangeArrowheads="1"/>
                  </p:cNvSpPr>
                  <p:nvPr/>
                </p:nvSpPr>
                <p:spPr bwMode="auto">
                  <a:xfrm>
                    <a:off x="499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6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530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7" name="Rectangle 73"/>
                  <p:cNvSpPr>
                    <a:spLocks noChangeArrowheads="1"/>
                  </p:cNvSpPr>
                  <p:nvPr/>
                </p:nvSpPr>
                <p:spPr bwMode="auto">
                  <a:xfrm>
                    <a:off x="548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8" name="Rectangle 74"/>
                  <p:cNvSpPr>
                    <a:spLocks noChangeArrowheads="1"/>
                  </p:cNvSpPr>
                  <p:nvPr/>
                </p:nvSpPr>
                <p:spPr bwMode="auto">
                  <a:xfrm>
                    <a:off x="580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39" name="Rectangle 75"/>
                  <p:cNvSpPr>
                    <a:spLocks noChangeArrowheads="1"/>
                  </p:cNvSpPr>
                  <p:nvPr/>
                </p:nvSpPr>
                <p:spPr bwMode="auto">
                  <a:xfrm>
                    <a:off x="586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0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617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1" name="Rectangle 77"/>
                  <p:cNvSpPr>
                    <a:spLocks noChangeArrowheads="1"/>
                  </p:cNvSpPr>
                  <p:nvPr/>
                </p:nvSpPr>
                <p:spPr bwMode="auto">
                  <a:xfrm>
                    <a:off x="636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2" name="Rectangle 78"/>
                  <p:cNvSpPr>
                    <a:spLocks noChangeArrowheads="1"/>
                  </p:cNvSpPr>
                  <p:nvPr/>
                </p:nvSpPr>
                <p:spPr bwMode="auto">
                  <a:xfrm>
                    <a:off x="661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3" name="Rectangle 79"/>
                  <p:cNvSpPr>
                    <a:spLocks noChangeArrowheads="1"/>
                  </p:cNvSpPr>
                  <p:nvPr/>
                </p:nvSpPr>
                <p:spPr bwMode="auto">
                  <a:xfrm>
                    <a:off x="66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4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698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5" name="Rectangle 81"/>
                  <p:cNvSpPr>
                    <a:spLocks noChangeArrowheads="1"/>
                  </p:cNvSpPr>
                  <p:nvPr/>
                </p:nvSpPr>
                <p:spPr bwMode="auto">
                  <a:xfrm>
                    <a:off x="71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6" name="Rectangle 82"/>
                  <p:cNvSpPr>
                    <a:spLocks noChangeArrowheads="1"/>
                  </p:cNvSpPr>
                  <p:nvPr/>
                </p:nvSpPr>
                <p:spPr bwMode="auto">
                  <a:xfrm>
                    <a:off x="742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7" name="Rectangle 83"/>
                  <p:cNvSpPr>
                    <a:spLocks noChangeArrowheads="1"/>
                  </p:cNvSpPr>
                  <p:nvPr/>
                </p:nvSpPr>
                <p:spPr bwMode="auto">
                  <a:xfrm>
                    <a:off x="748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8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786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49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798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0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804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1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817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2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835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3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860" y="2174"/>
                    <a:ext cx="7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4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86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5" name="Rectangle 91"/>
                  <p:cNvSpPr>
                    <a:spLocks noChangeArrowheads="1"/>
                  </p:cNvSpPr>
                  <p:nvPr/>
                </p:nvSpPr>
                <p:spPr bwMode="auto">
                  <a:xfrm>
                    <a:off x="898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6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7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948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8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954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59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985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0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1010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1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1016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2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1048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3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1066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4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1172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5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1185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6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120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7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123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8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124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69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127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0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129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1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130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2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1335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3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135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4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138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5" name="Rectangle 111"/>
                  <p:cNvSpPr>
                    <a:spLocks noChangeArrowheads="1"/>
                  </p:cNvSpPr>
                  <p:nvPr/>
                </p:nvSpPr>
                <p:spPr bwMode="auto">
                  <a:xfrm>
                    <a:off x="139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6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142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7" name="Rectangle 113"/>
                  <p:cNvSpPr>
                    <a:spLocks noChangeArrowheads="1"/>
                  </p:cNvSpPr>
                  <p:nvPr/>
                </p:nvSpPr>
                <p:spPr bwMode="auto">
                  <a:xfrm>
                    <a:off x="1435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8" name="Rectangle 114"/>
                  <p:cNvSpPr>
                    <a:spLocks noChangeArrowheads="1"/>
                  </p:cNvSpPr>
                  <p:nvPr/>
                </p:nvSpPr>
                <p:spPr bwMode="auto">
                  <a:xfrm>
                    <a:off x="144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79" name="Rectangle 115"/>
                  <p:cNvSpPr>
                    <a:spLocks noChangeArrowheads="1"/>
                  </p:cNvSpPr>
                  <p:nvPr/>
                </p:nvSpPr>
                <p:spPr bwMode="auto">
                  <a:xfrm>
                    <a:off x="1453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0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147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1" name="Rectangle 117"/>
                  <p:cNvSpPr>
                    <a:spLocks noChangeArrowheads="1"/>
                  </p:cNvSpPr>
                  <p:nvPr/>
                </p:nvSpPr>
                <p:spPr bwMode="auto">
                  <a:xfrm>
                    <a:off x="149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2" name="Rectangle 118"/>
                  <p:cNvSpPr>
                    <a:spLocks noChangeArrowheads="1"/>
                  </p:cNvSpPr>
                  <p:nvPr/>
                </p:nvSpPr>
                <p:spPr bwMode="auto">
                  <a:xfrm>
                    <a:off x="150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3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154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4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155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5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2174"/>
                    <a:ext cx="7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6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1591" y="2162"/>
                    <a:ext cx="18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7" name="Rectangle 123"/>
                  <p:cNvSpPr>
                    <a:spLocks noChangeArrowheads="1"/>
                  </p:cNvSpPr>
                  <p:nvPr/>
                </p:nvSpPr>
                <p:spPr bwMode="auto">
                  <a:xfrm>
                    <a:off x="162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8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1640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89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1665" y="2174"/>
                    <a:ext cx="7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0" name="Rectangle 126"/>
                  <p:cNvSpPr>
                    <a:spLocks noChangeArrowheads="1"/>
                  </p:cNvSpPr>
                  <p:nvPr/>
                </p:nvSpPr>
                <p:spPr bwMode="auto">
                  <a:xfrm>
                    <a:off x="167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1" name="Rectangle 127"/>
                  <p:cNvSpPr>
                    <a:spLocks noChangeArrowheads="1"/>
                  </p:cNvSpPr>
                  <p:nvPr/>
                </p:nvSpPr>
                <p:spPr bwMode="auto">
                  <a:xfrm>
                    <a:off x="1703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2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172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3" name="Rectangle 129"/>
                  <p:cNvSpPr>
                    <a:spLocks noChangeArrowheads="1"/>
                  </p:cNvSpPr>
                  <p:nvPr/>
                </p:nvSpPr>
                <p:spPr bwMode="auto">
                  <a:xfrm>
                    <a:off x="1753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4" name="Rectangle 130"/>
                  <p:cNvSpPr>
                    <a:spLocks noChangeArrowheads="1"/>
                  </p:cNvSpPr>
                  <p:nvPr/>
                </p:nvSpPr>
                <p:spPr bwMode="auto">
                  <a:xfrm>
                    <a:off x="1759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5" name="Rectangle 131"/>
                  <p:cNvSpPr>
                    <a:spLocks noChangeArrowheads="1"/>
                  </p:cNvSpPr>
                  <p:nvPr/>
                </p:nvSpPr>
                <p:spPr bwMode="auto">
                  <a:xfrm>
                    <a:off x="1790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6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1809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7" name="Rectangle 133"/>
                  <p:cNvSpPr>
                    <a:spLocks noChangeArrowheads="1"/>
                  </p:cNvSpPr>
                  <p:nvPr/>
                </p:nvSpPr>
                <p:spPr bwMode="auto">
                  <a:xfrm>
                    <a:off x="1834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8" name="Rectangle 134"/>
                  <p:cNvSpPr>
                    <a:spLocks noChangeArrowheads="1"/>
                  </p:cNvSpPr>
                  <p:nvPr/>
                </p:nvSpPr>
                <p:spPr bwMode="auto">
                  <a:xfrm>
                    <a:off x="1840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599" name="Rectangle 135"/>
                  <p:cNvSpPr>
                    <a:spLocks noChangeArrowheads="1"/>
                  </p:cNvSpPr>
                  <p:nvPr/>
                </p:nvSpPr>
                <p:spPr bwMode="auto">
                  <a:xfrm>
                    <a:off x="1871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0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1890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1" name="Rectangle 137"/>
                  <p:cNvSpPr>
                    <a:spLocks noChangeArrowheads="1"/>
                  </p:cNvSpPr>
                  <p:nvPr/>
                </p:nvSpPr>
                <p:spPr bwMode="auto">
                  <a:xfrm>
                    <a:off x="191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2" name="Rectangle 138"/>
                  <p:cNvSpPr>
                    <a:spLocks noChangeArrowheads="1"/>
                  </p:cNvSpPr>
                  <p:nvPr/>
                </p:nvSpPr>
                <p:spPr bwMode="auto">
                  <a:xfrm>
                    <a:off x="1921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3" name="Rectangle 139"/>
                  <p:cNvSpPr>
                    <a:spLocks noChangeArrowheads="1"/>
                  </p:cNvSpPr>
                  <p:nvPr/>
                </p:nvSpPr>
                <p:spPr bwMode="auto">
                  <a:xfrm>
                    <a:off x="1959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4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1990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5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2046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6" name="Rectangle 142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7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210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8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2165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09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2183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0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220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1" name="Rectangle 147"/>
                  <p:cNvSpPr>
                    <a:spLocks noChangeArrowheads="1"/>
                  </p:cNvSpPr>
                  <p:nvPr/>
                </p:nvSpPr>
                <p:spPr bwMode="auto">
                  <a:xfrm>
                    <a:off x="2302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2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232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3" name="Rectangle 149"/>
                  <p:cNvSpPr>
                    <a:spLocks noChangeArrowheads="1"/>
                  </p:cNvSpPr>
                  <p:nvPr/>
                </p:nvSpPr>
                <p:spPr bwMode="auto">
                  <a:xfrm>
                    <a:off x="2339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4" name="Rectangle 150"/>
                  <p:cNvSpPr>
                    <a:spLocks noChangeArrowheads="1"/>
                  </p:cNvSpPr>
                  <p:nvPr/>
                </p:nvSpPr>
                <p:spPr bwMode="auto">
                  <a:xfrm>
                    <a:off x="2439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5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2458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6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477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7" name="Rectangle 153"/>
                  <p:cNvSpPr>
                    <a:spLocks noChangeArrowheads="1"/>
                  </p:cNvSpPr>
                  <p:nvPr/>
                </p:nvSpPr>
                <p:spPr bwMode="auto">
                  <a:xfrm>
                    <a:off x="2576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8" name="Rectangle 154"/>
                  <p:cNvSpPr>
                    <a:spLocks noChangeArrowheads="1"/>
                  </p:cNvSpPr>
                  <p:nvPr/>
                </p:nvSpPr>
                <p:spPr bwMode="auto">
                  <a:xfrm>
                    <a:off x="2595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19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261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0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271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1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2732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2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275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3" name="Rectangle 159"/>
                  <p:cNvSpPr>
                    <a:spLocks noChangeArrowheads="1"/>
                  </p:cNvSpPr>
                  <p:nvPr/>
                </p:nvSpPr>
                <p:spPr bwMode="auto">
                  <a:xfrm>
                    <a:off x="281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4" name="Rectangle 160"/>
                  <p:cNvSpPr>
                    <a:spLocks noChangeArrowheads="1"/>
                  </p:cNvSpPr>
                  <p:nvPr/>
                </p:nvSpPr>
                <p:spPr bwMode="auto">
                  <a:xfrm>
                    <a:off x="2845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5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2870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6" name="Rectangle 162"/>
                  <p:cNvSpPr>
                    <a:spLocks noChangeArrowheads="1"/>
                  </p:cNvSpPr>
                  <p:nvPr/>
                </p:nvSpPr>
                <p:spPr bwMode="auto">
                  <a:xfrm>
                    <a:off x="2926" y="2150"/>
                    <a:ext cx="12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7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2957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8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2976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29" name="Rectangle 165"/>
                  <p:cNvSpPr>
                    <a:spLocks noChangeArrowheads="1"/>
                  </p:cNvSpPr>
                  <p:nvPr/>
                </p:nvSpPr>
                <p:spPr bwMode="auto">
                  <a:xfrm>
                    <a:off x="300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0" name="Rectangle 166"/>
                  <p:cNvSpPr>
                    <a:spLocks noChangeArrowheads="1"/>
                  </p:cNvSpPr>
                  <p:nvPr/>
                </p:nvSpPr>
                <p:spPr bwMode="auto">
                  <a:xfrm>
                    <a:off x="3013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1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3044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2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3063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3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3088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4" name="Rectangle 170"/>
                  <p:cNvSpPr>
                    <a:spLocks noChangeArrowheads="1"/>
                  </p:cNvSpPr>
                  <p:nvPr/>
                </p:nvSpPr>
                <p:spPr bwMode="auto">
                  <a:xfrm>
                    <a:off x="309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5" name="Rectangle 171"/>
                  <p:cNvSpPr>
                    <a:spLocks noChangeArrowheads="1"/>
                  </p:cNvSpPr>
                  <p:nvPr/>
                </p:nvSpPr>
                <p:spPr bwMode="auto">
                  <a:xfrm>
                    <a:off x="3125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6" name="Rectangle 172"/>
                  <p:cNvSpPr>
                    <a:spLocks noChangeArrowheads="1"/>
                  </p:cNvSpPr>
                  <p:nvPr/>
                </p:nvSpPr>
                <p:spPr bwMode="auto">
                  <a:xfrm>
                    <a:off x="314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7" name="Rectangle 173"/>
                  <p:cNvSpPr>
                    <a:spLocks noChangeArrowheads="1"/>
                  </p:cNvSpPr>
                  <p:nvPr/>
                </p:nvSpPr>
                <p:spPr bwMode="auto">
                  <a:xfrm>
                    <a:off x="3169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8" name="Rectangle 174"/>
                  <p:cNvSpPr>
                    <a:spLocks noChangeArrowheads="1"/>
                  </p:cNvSpPr>
                  <p:nvPr/>
                </p:nvSpPr>
                <p:spPr bwMode="auto">
                  <a:xfrm>
                    <a:off x="3175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39" name="Rectangle 175"/>
                  <p:cNvSpPr>
                    <a:spLocks noChangeArrowheads="1"/>
                  </p:cNvSpPr>
                  <p:nvPr/>
                </p:nvSpPr>
                <p:spPr bwMode="auto">
                  <a:xfrm>
                    <a:off x="3213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0" name="Rectangle 176"/>
                  <p:cNvSpPr>
                    <a:spLocks noChangeArrowheads="1"/>
                  </p:cNvSpPr>
                  <p:nvPr/>
                </p:nvSpPr>
                <p:spPr bwMode="auto">
                  <a:xfrm>
                    <a:off x="3232" y="2162"/>
                    <a:ext cx="18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1" name="Rectangle 177"/>
                  <p:cNvSpPr>
                    <a:spLocks noChangeArrowheads="1"/>
                  </p:cNvSpPr>
                  <p:nvPr/>
                </p:nvSpPr>
                <p:spPr bwMode="auto">
                  <a:xfrm>
                    <a:off x="325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2" name="Rectangle 178"/>
                  <p:cNvSpPr>
                    <a:spLocks noChangeArrowheads="1"/>
                  </p:cNvSpPr>
                  <p:nvPr/>
                </p:nvSpPr>
                <p:spPr bwMode="auto">
                  <a:xfrm>
                    <a:off x="3263" y="2162"/>
                    <a:ext cx="18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3" name="Rectangle 179"/>
                  <p:cNvSpPr>
                    <a:spLocks noChangeArrowheads="1"/>
                  </p:cNvSpPr>
                  <p:nvPr/>
                </p:nvSpPr>
                <p:spPr bwMode="auto">
                  <a:xfrm>
                    <a:off x="329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4" name="Rectangle 180"/>
                  <p:cNvSpPr>
                    <a:spLocks noChangeArrowheads="1"/>
                  </p:cNvSpPr>
                  <p:nvPr/>
                </p:nvSpPr>
                <p:spPr bwMode="auto">
                  <a:xfrm>
                    <a:off x="331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5" name="Rectangle 181"/>
                  <p:cNvSpPr>
                    <a:spLocks noChangeArrowheads="1"/>
                  </p:cNvSpPr>
                  <p:nvPr/>
                </p:nvSpPr>
                <p:spPr bwMode="auto">
                  <a:xfrm>
                    <a:off x="3338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6" name="Rectangle 182"/>
                  <p:cNvSpPr>
                    <a:spLocks noChangeArrowheads="1"/>
                  </p:cNvSpPr>
                  <p:nvPr/>
                </p:nvSpPr>
                <p:spPr bwMode="auto">
                  <a:xfrm>
                    <a:off x="334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7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3375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8" name="Rectangle 184"/>
                  <p:cNvSpPr>
                    <a:spLocks noChangeArrowheads="1"/>
                  </p:cNvSpPr>
                  <p:nvPr/>
                </p:nvSpPr>
                <p:spPr bwMode="auto">
                  <a:xfrm>
                    <a:off x="3394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49" name="Rectangle 185"/>
                  <p:cNvSpPr>
                    <a:spLocks noChangeArrowheads="1"/>
                  </p:cNvSpPr>
                  <p:nvPr/>
                </p:nvSpPr>
                <p:spPr bwMode="auto">
                  <a:xfrm>
                    <a:off x="342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0" name="Rectangle 186"/>
                  <p:cNvSpPr>
                    <a:spLocks noChangeArrowheads="1"/>
                  </p:cNvSpPr>
                  <p:nvPr/>
                </p:nvSpPr>
                <p:spPr bwMode="auto">
                  <a:xfrm>
                    <a:off x="343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1" name="Rectangle 187"/>
                  <p:cNvSpPr>
                    <a:spLocks noChangeArrowheads="1"/>
                  </p:cNvSpPr>
                  <p:nvPr/>
                </p:nvSpPr>
                <p:spPr bwMode="auto">
                  <a:xfrm>
                    <a:off x="3462" y="2150"/>
                    <a:ext cx="7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2" name="Rectangle 188"/>
                  <p:cNvSpPr>
                    <a:spLocks noChangeArrowheads="1"/>
                  </p:cNvSpPr>
                  <p:nvPr/>
                </p:nvSpPr>
                <p:spPr bwMode="auto">
                  <a:xfrm>
                    <a:off x="348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3" name="Rectangle 189"/>
                  <p:cNvSpPr>
                    <a:spLocks noChangeArrowheads="1"/>
                  </p:cNvSpPr>
                  <p:nvPr/>
                </p:nvSpPr>
                <p:spPr bwMode="auto">
                  <a:xfrm>
                    <a:off x="3506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4" name="Rectangle 190"/>
                  <p:cNvSpPr>
                    <a:spLocks noChangeArrowheads="1"/>
                  </p:cNvSpPr>
                  <p:nvPr/>
                </p:nvSpPr>
                <p:spPr bwMode="auto">
                  <a:xfrm>
                    <a:off x="351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5" name="Rectangle 191"/>
                  <p:cNvSpPr>
                    <a:spLocks noChangeArrowheads="1"/>
                  </p:cNvSpPr>
                  <p:nvPr/>
                </p:nvSpPr>
                <p:spPr bwMode="auto">
                  <a:xfrm>
                    <a:off x="3544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6" name="Rectangle 192"/>
                  <p:cNvSpPr>
                    <a:spLocks noChangeArrowheads="1"/>
                  </p:cNvSpPr>
                  <p:nvPr/>
                </p:nvSpPr>
                <p:spPr bwMode="auto">
                  <a:xfrm>
                    <a:off x="356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7" name="Rectangle 193"/>
                  <p:cNvSpPr>
                    <a:spLocks noChangeArrowheads="1"/>
                  </p:cNvSpPr>
                  <p:nvPr/>
                </p:nvSpPr>
                <p:spPr bwMode="auto">
                  <a:xfrm>
                    <a:off x="3587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8" name="Rectangle 194"/>
                  <p:cNvSpPr>
                    <a:spLocks noChangeArrowheads="1"/>
                  </p:cNvSpPr>
                  <p:nvPr/>
                </p:nvSpPr>
                <p:spPr bwMode="auto">
                  <a:xfrm>
                    <a:off x="359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59" name="Rectangle 195"/>
                  <p:cNvSpPr>
                    <a:spLocks noChangeArrowheads="1"/>
                  </p:cNvSpPr>
                  <p:nvPr/>
                </p:nvSpPr>
                <p:spPr bwMode="auto">
                  <a:xfrm>
                    <a:off x="3631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0" name="Rectangle 196"/>
                  <p:cNvSpPr>
                    <a:spLocks noChangeArrowheads="1"/>
                  </p:cNvSpPr>
                  <p:nvPr/>
                </p:nvSpPr>
                <p:spPr bwMode="auto">
                  <a:xfrm>
                    <a:off x="3643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1" name="Rectangle 197"/>
                  <p:cNvSpPr>
                    <a:spLocks noChangeArrowheads="1"/>
                  </p:cNvSpPr>
                  <p:nvPr/>
                </p:nvSpPr>
                <p:spPr bwMode="auto">
                  <a:xfrm>
                    <a:off x="3675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2" name="Rectangle 198"/>
                  <p:cNvSpPr>
                    <a:spLocks noChangeArrowheads="1"/>
                  </p:cNvSpPr>
                  <p:nvPr/>
                </p:nvSpPr>
                <p:spPr bwMode="auto">
                  <a:xfrm>
                    <a:off x="3681" y="2162"/>
                    <a:ext cx="19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3" name="Rectangle 199"/>
                  <p:cNvSpPr>
                    <a:spLocks noChangeArrowheads="1"/>
                  </p:cNvSpPr>
                  <p:nvPr/>
                </p:nvSpPr>
                <p:spPr bwMode="auto">
                  <a:xfrm>
                    <a:off x="3712" y="2150"/>
                    <a:ext cx="6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4" name="Rectangle 200"/>
                  <p:cNvSpPr>
                    <a:spLocks noChangeArrowheads="1"/>
                  </p:cNvSpPr>
                  <p:nvPr/>
                </p:nvSpPr>
                <p:spPr bwMode="auto">
                  <a:xfrm>
                    <a:off x="3731" y="2162"/>
                    <a:ext cx="18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5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3756" y="2174"/>
                    <a:ext cx="6" cy="1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6" name="Rectangle 202"/>
                  <p:cNvSpPr>
                    <a:spLocks noChangeArrowheads="1"/>
                  </p:cNvSpPr>
                  <p:nvPr/>
                </p:nvSpPr>
                <p:spPr bwMode="auto">
                  <a:xfrm>
                    <a:off x="376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7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3793" y="2150"/>
                    <a:ext cx="13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16668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3812" y="2162"/>
                    <a:ext cx="25" cy="30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" pitchFamily="18" charset="0"/>
                        <a:ea typeface="ＭＳ Ｐゴシック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sp>
              <p:nvSpPr>
                <p:cNvPr id="16415" name="Rectangle 206"/>
                <p:cNvSpPr>
                  <a:spLocks noChangeArrowheads="1"/>
                </p:cNvSpPr>
                <p:nvPr/>
              </p:nvSpPr>
              <p:spPr bwMode="auto">
                <a:xfrm>
                  <a:off x="3837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16" name="Rectangle 207"/>
                <p:cNvSpPr>
                  <a:spLocks noChangeArrowheads="1"/>
                </p:cNvSpPr>
                <p:nvPr/>
              </p:nvSpPr>
              <p:spPr bwMode="auto">
                <a:xfrm>
                  <a:off x="3843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17" name="Rectangle 208"/>
                <p:cNvSpPr>
                  <a:spLocks noChangeArrowheads="1"/>
                </p:cNvSpPr>
                <p:nvPr/>
              </p:nvSpPr>
              <p:spPr bwMode="auto">
                <a:xfrm>
                  <a:off x="3881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18" name="Rectangle 209"/>
                <p:cNvSpPr>
                  <a:spLocks noChangeArrowheads="1"/>
                </p:cNvSpPr>
                <p:nvPr/>
              </p:nvSpPr>
              <p:spPr bwMode="auto">
                <a:xfrm>
                  <a:off x="3893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19" name="Rectangle 210"/>
                <p:cNvSpPr>
                  <a:spLocks noChangeArrowheads="1"/>
                </p:cNvSpPr>
                <p:nvPr/>
              </p:nvSpPr>
              <p:spPr bwMode="auto">
                <a:xfrm>
                  <a:off x="3924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0" name="Rectangle 211"/>
                <p:cNvSpPr>
                  <a:spLocks noChangeArrowheads="1"/>
                </p:cNvSpPr>
                <p:nvPr/>
              </p:nvSpPr>
              <p:spPr bwMode="auto">
                <a:xfrm>
                  <a:off x="3930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1" name="Rectangle 212"/>
                <p:cNvSpPr>
                  <a:spLocks noChangeArrowheads="1"/>
                </p:cNvSpPr>
                <p:nvPr/>
              </p:nvSpPr>
              <p:spPr bwMode="auto">
                <a:xfrm>
                  <a:off x="396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2" name="Rectangle 213"/>
                <p:cNvSpPr>
                  <a:spLocks noChangeArrowheads="1"/>
                </p:cNvSpPr>
                <p:nvPr/>
              </p:nvSpPr>
              <p:spPr bwMode="auto">
                <a:xfrm>
                  <a:off x="3980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3" name="Rectangle 214"/>
                <p:cNvSpPr>
                  <a:spLocks noChangeArrowheads="1"/>
                </p:cNvSpPr>
                <p:nvPr/>
              </p:nvSpPr>
              <p:spPr bwMode="auto">
                <a:xfrm>
                  <a:off x="4005" y="2174"/>
                  <a:ext cx="7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4" name="Rectangle 215"/>
                <p:cNvSpPr>
                  <a:spLocks noChangeArrowheads="1"/>
                </p:cNvSpPr>
                <p:nvPr/>
              </p:nvSpPr>
              <p:spPr bwMode="auto">
                <a:xfrm>
                  <a:off x="4012" y="2162"/>
                  <a:ext cx="24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5" name="Rectangle 216"/>
                <p:cNvSpPr>
                  <a:spLocks noChangeArrowheads="1"/>
                </p:cNvSpPr>
                <p:nvPr/>
              </p:nvSpPr>
              <p:spPr bwMode="auto">
                <a:xfrm>
                  <a:off x="4043" y="2150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6" name="Rectangle 217"/>
                <p:cNvSpPr>
                  <a:spLocks noChangeArrowheads="1"/>
                </p:cNvSpPr>
                <p:nvPr/>
              </p:nvSpPr>
              <p:spPr bwMode="auto">
                <a:xfrm>
                  <a:off x="4061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7" name="Rectangle 218"/>
                <p:cNvSpPr>
                  <a:spLocks noChangeArrowheads="1"/>
                </p:cNvSpPr>
                <p:nvPr/>
              </p:nvSpPr>
              <p:spPr bwMode="auto">
                <a:xfrm>
                  <a:off x="4093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8" name="Rectangle 219"/>
                <p:cNvSpPr>
                  <a:spLocks noChangeArrowheads="1"/>
                </p:cNvSpPr>
                <p:nvPr/>
              </p:nvSpPr>
              <p:spPr bwMode="auto">
                <a:xfrm>
                  <a:off x="4099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29" name="Rectangle 220"/>
                <p:cNvSpPr>
                  <a:spLocks noChangeArrowheads="1"/>
                </p:cNvSpPr>
                <p:nvPr/>
              </p:nvSpPr>
              <p:spPr bwMode="auto">
                <a:xfrm>
                  <a:off x="4130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0" name="Rectangle 221"/>
                <p:cNvSpPr>
                  <a:spLocks noChangeArrowheads="1"/>
                </p:cNvSpPr>
                <p:nvPr/>
              </p:nvSpPr>
              <p:spPr bwMode="auto">
                <a:xfrm>
                  <a:off x="4149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1" name="Rectangle 222"/>
                <p:cNvSpPr>
                  <a:spLocks noChangeArrowheads="1"/>
                </p:cNvSpPr>
                <p:nvPr/>
              </p:nvSpPr>
              <p:spPr bwMode="auto">
                <a:xfrm>
                  <a:off x="4174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2" name="Rectangle 223"/>
                <p:cNvSpPr>
                  <a:spLocks noChangeArrowheads="1"/>
                </p:cNvSpPr>
                <p:nvPr/>
              </p:nvSpPr>
              <p:spPr bwMode="auto">
                <a:xfrm>
                  <a:off x="4180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3" name="Rectangle 224"/>
                <p:cNvSpPr>
                  <a:spLocks noChangeArrowheads="1"/>
                </p:cNvSpPr>
                <p:nvPr/>
              </p:nvSpPr>
              <p:spPr bwMode="auto">
                <a:xfrm>
                  <a:off x="4211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4" name="Rectangle 225"/>
                <p:cNvSpPr>
                  <a:spLocks noChangeArrowheads="1"/>
                </p:cNvSpPr>
                <p:nvPr/>
              </p:nvSpPr>
              <p:spPr bwMode="auto">
                <a:xfrm>
                  <a:off x="4230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5" name="Rectangle 226"/>
                <p:cNvSpPr>
                  <a:spLocks noChangeArrowheads="1"/>
                </p:cNvSpPr>
                <p:nvPr/>
              </p:nvSpPr>
              <p:spPr bwMode="auto">
                <a:xfrm>
                  <a:off x="4255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6" name="Rectangle 227"/>
                <p:cNvSpPr>
                  <a:spLocks noChangeArrowheads="1"/>
                </p:cNvSpPr>
                <p:nvPr/>
              </p:nvSpPr>
              <p:spPr bwMode="auto">
                <a:xfrm>
                  <a:off x="4261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7" name="Rectangle 228"/>
                <p:cNvSpPr>
                  <a:spLocks noChangeArrowheads="1"/>
                </p:cNvSpPr>
                <p:nvPr/>
              </p:nvSpPr>
              <p:spPr bwMode="auto">
                <a:xfrm>
                  <a:off x="4299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8" name="Rectangle 229"/>
                <p:cNvSpPr>
                  <a:spLocks noChangeArrowheads="1"/>
                </p:cNvSpPr>
                <p:nvPr/>
              </p:nvSpPr>
              <p:spPr bwMode="auto">
                <a:xfrm>
                  <a:off x="4311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39" name="Rectangle 230"/>
                <p:cNvSpPr>
                  <a:spLocks noChangeArrowheads="1"/>
                </p:cNvSpPr>
                <p:nvPr/>
              </p:nvSpPr>
              <p:spPr bwMode="auto">
                <a:xfrm>
                  <a:off x="4342" y="2174"/>
                  <a:ext cx="6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0" name="Rectangle 231"/>
                <p:cNvSpPr>
                  <a:spLocks noChangeArrowheads="1"/>
                </p:cNvSpPr>
                <p:nvPr/>
              </p:nvSpPr>
              <p:spPr bwMode="auto">
                <a:xfrm>
                  <a:off x="4348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1" name="Rectangle 232"/>
                <p:cNvSpPr>
                  <a:spLocks noChangeArrowheads="1"/>
                </p:cNvSpPr>
                <p:nvPr/>
              </p:nvSpPr>
              <p:spPr bwMode="auto">
                <a:xfrm>
                  <a:off x="4380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2" name="Rectangle 233"/>
                <p:cNvSpPr>
                  <a:spLocks noChangeArrowheads="1"/>
                </p:cNvSpPr>
                <p:nvPr/>
              </p:nvSpPr>
              <p:spPr bwMode="auto">
                <a:xfrm>
                  <a:off x="4398" y="2162"/>
                  <a:ext cx="19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3" name="Rectangle 234"/>
                <p:cNvSpPr>
                  <a:spLocks noChangeArrowheads="1"/>
                </p:cNvSpPr>
                <p:nvPr/>
              </p:nvSpPr>
              <p:spPr bwMode="auto">
                <a:xfrm>
                  <a:off x="4423" y="2174"/>
                  <a:ext cx="7" cy="18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4" name="Rectangle 235"/>
                <p:cNvSpPr>
                  <a:spLocks noChangeArrowheads="1"/>
                </p:cNvSpPr>
                <p:nvPr/>
              </p:nvSpPr>
              <p:spPr bwMode="auto">
                <a:xfrm>
                  <a:off x="4430" y="2162"/>
                  <a:ext cx="25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5" name="Rectangle 236"/>
                <p:cNvSpPr>
                  <a:spLocks noChangeArrowheads="1"/>
                </p:cNvSpPr>
                <p:nvPr/>
              </p:nvSpPr>
              <p:spPr bwMode="auto">
                <a:xfrm>
                  <a:off x="4467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6" name="Rectangle 237"/>
                <p:cNvSpPr>
                  <a:spLocks noChangeArrowheads="1"/>
                </p:cNvSpPr>
                <p:nvPr/>
              </p:nvSpPr>
              <p:spPr bwMode="auto">
                <a:xfrm>
                  <a:off x="4492" y="2150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7" name="Rectangle 238"/>
                <p:cNvSpPr>
                  <a:spLocks noChangeArrowheads="1"/>
                </p:cNvSpPr>
                <p:nvPr/>
              </p:nvSpPr>
              <p:spPr bwMode="auto">
                <a:xfrm>
                  <a:off x="4554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8" name="Rectangle 239"/>
                <p:cNvSpPr>
                  <a:spLocks noChangeArrowheads="1"/>
                </p:cNvSpPr>
                <p:nvPr/>
              </p:nvSpPr>
              <p:spPr bwMode="auto">
                <a:xfrm>
                  <a:off x="4579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49" name="Rectangle 240"/>
                <p:cNvSpPr>
                  <a:spLocks noChangeArrowheads="1"/>
                </p:cNvSpPr>
                <p:nvPr/>
              </p:nvSpPr>
              <p:spPr bwMode="auto">
                <a:xfrm>
                  <a:off x="4611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0" name="Rectangle 241"/>
                <p:cNvSpPr>
                  <a:spLocks noChangeArrowheads="1"/>
                </p:cNvSpPr>
                <p:nvPr/>
              </p:nvSpPr>
              <p:spPr bwMode="auto">
                <a:xfrm>
                  <a:off x="4673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1" name="Rectangle 242"/>
                <p:cNvSpPr>
                  <a:spLocks noChangeArrowheads="1"/>
                </p:cNvSpPr>
                <p:nvPr/>
              </p:nvSpPr>
              <p:spPr bwMode="auto">
                <a:xfrm>
                  <a:off x="469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2" name="Rectangle 243"/>
                <p:cNvSpPr>
                  <a:spLocks noChangeArrowheads="1"/>
                </p:cNvSpPr>
                <p:nvPr/>
              </p:nvSpPr>
              <p:spPr bwMode="auto">
                <a:xfrm>
                  <a:off x="4710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3" name="Rectangle 244"/>
                <p:cNvSpPr>
                  <a:spLocks noChangeArrowheads="1"/>
                </p:cNvSpPr>
                <p:nvPr/>
              </p:nvSpPr>
              <p:spPr bwMode="auto">
                <a:xfrm>
                  <a:off x="4810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4" name="Rectangle 245"/>
                <p:cNvSpPr>
                  <a:spLocks noChangeArrowheads="1"/>
                </p:cNvSpPr>
                <p:nvPr/>
              </p:nvSpPr>
              <p:spPr bwMode="auto">
                <a:xfrm>
                  <a:off x="4829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5" name="Rectangle 246"/>
                <p:cNvSpPr>
                  <a:spLocks noChangeArrowheads="1"/>
                </p:cNvSpPr>
                <p:nvPr/>
              </p:nvSpPr>
              <p:spPr bwMode="auto">
                <a:xfrm>
                  <a:off x="4848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6" name="Rectangle 247"/>
                <p:cNvSpPr>
                  <a:spLocks noChangeArrowheads="1"/>
                </p:cNvSpPr>
                <p:nvPr/>
              </p:nvSpPr>
              <p:spPr bwMode="auto">
                <a:xfrm>
                  <a:off x="4948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7" name="Rectangle 248"/>
                <p:cNvSpPr>
                  <a:spLocks noChangeArrowheads="1"/>
                </p:cNvSpPr>
                <p:nvPr/>
              </p:nvSpPr>
              <p:spPr bwMode="auto">
                <a:xfrm>
                  <a:off x="4966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8" name="Rectangle 249"/>
                <p:cNvSpPr>
                  <a:spLocks noChangeArrowheads="1"/>
                </p:cNvSpPr>
                <p:nvPr/>
              </p:nvSpPr>
              <p:spPr bwMode="auto">
                <a:xfrm>
                  <a:off x="4985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59" name="Rectangle 250"/>
                <p:cNvSpPr>
                  <a:spLocks noChangeArrowheads="1"/>
                </p:cNvSpPr>
                <p:nvPr/>
              </p:nvSpPr>
              <p:spPr bwMode="auto">
                <a:xfrm>
                  <a:off x="5085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0" name="Rectangle 251"/>
                <p:cNvSpPr>
                  <a:spLocks noChangeArrowheads="1"/>
                </p:cNvSpPr>
                <p:nvPr/>
              </p:nvSpPr>
              <p:spPr bwMode="auto">
                <a:xfrm>
                  <a:off x="5103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1" name="Rectangle 252"/>
                <p:cNvSpPr>
                  <a:spLocks noChangeArrowheads="1"/>
                </p:cNvSpPr>
                <p:nvPr/>
              </p:nvSpPr>
              <p:spPr bwMode="auto">
                <a:xfrm>
                  <a:off x="512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2" name="Rectangle 253"/>
                <p:cNvSpPr>
                  <a:spLocks noChangeArrowheads="1"/>
                </p:cNvSpPr>
                <p:nvPr/>
              </p:nvSpPr>
              <p:spPr bwMode="auto">
                <a:xfrm>
                  <a:off x="522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3" name="Rectangle 254"/>
                <p:cNvSpPr>
                  <a:spLocks noChangeArrowheads="1"/>
                </p:cNvSpPr>
                <p:nvPr/>
              </p:nvSpPr>
              <p:spPr bwMode="auto">
                <a:xfrm>
                  <a:off x="5241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4" name="Rectangle 255"/>
                <p:cNvSpPr>
                  <a:spLocks noChangeArrowheads="1"/>
                </p:cNvSpPr>
                <p:nvPr/>
              </p:nvSpPr>
              <p:spPr bwMode="auto">
                <a:xfrm>
                  <a:off x="5259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5" name="Rectangle 256"/>
                <p:cNvSpPr>
                  <a:spLocks noChangeArrowheads="1"/>
                </p:cNvSpPr>
                <p:nvPr/>
              </p:nvSpPr>
              <p:spPr bwMode="auto">
                <a:xfrm>
                  <a:off x="5322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6" name="Rectangle 257"/>
                <p:cNvSpPr>
                  <a:spLocks noChangeArrowheads="1"/>
                </p:cNvSpPr>
                <p:nvPr/>
              </p:nvSpPr>
              <p:spPr bwMode="auto">
                <a:xfrm>
                  <a:off x="5347" y="2150"/>
                  <a:ext cx="12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7" name="Rectangle 258"/>
                <p:cNvSpPr>
                  <a:spLocks noChangeArrowheads="1"/>
                </p:cNvSpPr>
                <p:nvPr/>
              </p:nvSpPr>
              <p:spPr bwMode="auto">
                <a:xfrm>
                  <a:off x="5378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8" name="Rectangle 259"/>
                <p:cNvSpPr>
                  <a:spLocks noChangeArrowheads="1"/>
                </p:cNvSpPr>
                <p:nvPr/>
              </p:nvSpPr>
              <p:spPr bwMode="auto">
                <a:xfrm>
                  <a:off x="5434" y="2150"/>
                  <a:ext cx="6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6469" name="Rectangle 260"/>
                <p:cNvSpPr>
                  <a:spLocks noChangeArrowheads="1"/>
                </p:cNvSpPr>
                <p:nvPr/>
              </p:nvSpPr>
              <p:spPr bwMode="auto">
                <a:xfrm>
                  <a:off x="5465" y="2150"/>
                  <a:ext cx="7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  <a:ea typeface="ＭＳ Ｐゴシック" pitchFamily="34" charset="-128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  <p:sp>
            <p:nvSpPr>
              <p:cNvPr id="16405" name="Text Box 9"/>
              <p:cNvSpPr txBox="1">
                <a:spLocks noChangeArrowheads="1"/>
              </p:cNvSpPr>
              <p:nvPr/>
            </p:nvSpPr>
            <p:spPr bwMode="auto">
              <a:xfrm>
                <a:off x="3346930" y="3689106"/>
                <a:ext cx="1171985" cy="274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Straight</a:t>
                </a:r>
              </a:p>
            </p:txBody>
          </p:sp>
          <p:sp>
            <p:nvSpPr>
              <p:cNvPr id="16406" name="AutoShape 3"/>
              <p:cNvSpPr>
                <a:spLocks/>
              </p:cNvSpPr>
              <p:nvPr/>
            </p:nvSpPr>
            <p:spPr bwMode="auto">
              <a:xfrm rot="16200000" flipV="1">
                <a:off x="1713944" y="2309071"/>
                <a:ext cx="182503" cy="2630748"/>
              </a:xfrm>
              <a:prstGeom prst="leftBrace">
                <a:avLst>
                  <a:gd name="adj1" fmla="val 163969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6407" name="AutoShape 3"/>
              <p:cNvSpPr>
                <a:spLocks/>
              </p:cNvSpPr>
              <p:nvPr/>
            </p:nvSpPr>
            <p:spPr bwMode="auto">
              <a:xfrm rot="16200000" flipV="1">
                <a:off x="3811164" y="2853261"/>
                <a:ext cx="193614" cy="1560285"/>
              </a:xfrm>
              <a:prstGeom prst="leftBrace">
                <a:avLst>
                  <a:gd name="adj1" fmla="val 163973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6408" name="Text Box 9"/>
              <p:cNvSpPr txBox="1">
                <a:spLocks noChangeArrowheads="1"/>
              </p:cNvSpPr>
              <p:nvPr/>
            </p:nvSpPr>
            <p:spPr bwMode="auto">
              <a:xfrm>
                <a:off x="760497" y="3703915"/>
                <a:ext cx="2352575" cy="414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Inj. arc (255</a:t>
                </a:r>
                <a:r>
                  <a:rPr lang="en-US" altLang="en-US" sz="1200" baseline="300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0</a:t>
                </a:r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 ) </a:t>
                </a:r>
                <a:r>
                  <a:rPr lang="en-US" altLang="en-US" sz="11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36 bends</a:t>
                </a:r>
              </a:p>
            </p:txBody>
          </p:sp>
          <p:sp>
            <p:nvSpPr>
              <p:cNvPr id="16409" name="AutoShape 3"/>
              <p:cNvSpPr>
                <a:spLocks/>
              </p:cNvSpPr>
              <p:nvPr/>
            </p:nvSpPr>
            <p:spPr bwMode="auto">
              <a:xfrm rot="16200000" flipV="1">
                <a:off x="7802592" y="2877349"/>
                <a:ext cx="193614" cy="1574801"/>
              </a:xfrm>
              <a:prstGeom prst="leftBrace">
                <a:avLst>
                  <a:gd name="adj1" fmla="val 163992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6410" name="Text Box 9"/>
              <p:cNvSpPr txBox="1">
                <a:spLocks noChangeArrowheads="1"/>
              </p:cNvSpPr>
              <p:nvPr/>
            </p:nvSpPr>
            <p:spPr bwMode="auto">
              <a:xfrm>
                <a:off x="7273045" y="3879471"/>
                <a:ext cx="1171985" cy="274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Straight</a:t>
                </a:r>
              </a:p>
            </p:txBody>
          </p:sp>
          <p:sp>
            <p:nvSpPr>
              <p:cNvPr id="16411" name="AutoShape 3"/>
              <p:cNvSpPr>
                <a:spLocks/>
              </p:cNvSpPr>
              <p:nvPr/>
            </p:nvSpPr>
            <p:spPr bwMode="auto">
              <a:xfrm rot="16200000" flipV="1">
                <a:off x="5812433" y="2469248"/>
                <a:ext cx="182503" cy="2402113"/>
              </a:xfrm>
              <a:prstGeom prst="leftBrace">
                <a:avLst>
                  <a:gd name="adj1" fmla="val 163977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488" tIns="44450" rIns="90488" bIns="44450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6412" name="Text Box 9"/>
              <p:cNvSpPr txBox="1">
                <a:spLocks noChangeArrowheads="1"/>
              </p:cNvSpPr>
              <p:nvPr/>
            </p:nvSpPr>
            <p:spPr bwMode="auto">
              <a:xfrm>
                <a:off x="5049162" y="3761558"/>
                <a:ext cx="1849503" cy="405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Arc (255</a:t>
                </a:r>
                <a:r>
                  <a:rPr lang="en-US" altLang="en-US" sz="1200" baseline="300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0</a:t>
                </a:r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) </a:t>
                </a:r>
                <a:r>
                  <a:rPr lang="en-US" altLang="en-US" sz="11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36 bends</a:t>
                </a:r>
                <a:r>
                  <a:rPr lang="en-US" altLang="en-US" sz="1200">
                    <a:solidFill>
                      <a:srgbClr val="800080"/>
                    </a:solidFill>
                    <a:latin typeface="Arial" charset="0"/>
                    <a:cs typeface="Arial" charset="0"/>
                  </a:rPr>
                  <a:t> </a:t>
                </a:r>
              </a:p>
            </p:txBody>
          </p:sp>
        </p:grpSp>
        <p:cxnSp>
          <p:nvCxnSpPr>
            <p:cNvPr id="16401" name="Straight Connector 273"/>
            <p:cNvCxnSpPr>
              <a:cxnSpLocks noChangeShapeType="1"/>
            </p:cNvCxnSpPr>
            <p:nvPr/>
          </p:nvCxnSpPr>
          <p:spPr bwMode="auto">
            <a:xfrm>
              <a:off x="152400" y="2209800"/>
              <a:ext cx="8839200" cy="0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prstDash val="dash"/>
              <a:round/>
              <a:headEnd/>
              <a:tailEnd/>
            </a:ln>
          </p:spPr>
        </p:cxnSp>
        <p:sp>
          <p:nvSpPr>
            <p:cNvPr id="16402" name="TextBox 276"/>
            <p:cNvSpPr txBox="1">
              <a:spLocks noChangeArrowheads="1"/>
            </p:cNvSpPr>
            <p:nvPr/>
          </p:nvSpPr>
          <p:spPr bwMode="auto">
            <a:xfrm>
              <a:off x="1905000" y="1748135"/>
              <a:ext cx="3657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Nominal </a:t>
              </a:r>
              <a:r>
                <a:rPr lang="el-GR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β</a:t>
              </a:r>
              <a:r>
                <a:rPr lang="en-US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 value: ~24 m</a:t>
              </a:r>
            </a:p>
          </p:txBody>
        </p:sp>
        <p:sp>
          <p:nvSpPr>
            <p:cNvPr id="16403" name="TextBox 280"/>
            <p:cNvSpPr txBox="1">
              <a:spLocks noChangeArrowheads="1"/>
            </p:cNvSpPr>
            <p:nvPr/>
          </p:nvSpPr>
          <p:spPr bwMode="auto">
            <a:xfrm>
              <a:off x="6663182" y="1219200"/>
              <a:ext cx="1871218" cy="4616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 dirty="0" err="1">
                  <a:latin typeface="Arial" charset="0"/>
                  <a:cs typeface="Arial" charset="0"/>
                </a:rPr>
                <a:t>Bogacz</a:t>
              </a:r>
              <a:endParaRPr lang="en-US" altLang="en-US" b="1" dirty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6390" name="Group 283"/>
          <p:cNvGrpSpPr>
            <a:grpSpLocks/>
          </p:cNvGrpSpPr>
          <p:nvPr/>
        </p:nvGrpSpPr>
        <p:grpSpPr bwMode="auto">
          <a:xfrm>
            <a:off x="-1340" y="860661"/>
            <a:ext cx="7467600" cy="2249488"/>
            <a:chOff x="0" y="3657600"/>
            <a:chExt cx="9144000" cy="2248723"/>
          </a:xfrm>
        </p:grpSpPr>
        <p:pic>
          <p:nvPicPr>
            <p:cNvPr id="16396" name="Picture 27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55" r="3540"/>
            <a:stretch>
              <a:fillRect/>
            </a:stretch>
          </p:blipFill>
          <p:spPr bwMode="auto">
            <a:xfrm>
              <a:off x="0" y="3657600"/>
              <a:ext cx="9144000" cy="2248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6397" name="Straight Connector 275"/>
            <p:cNvCxnSpPr>
              <a:cxnSpLocks noChangeShapeType="1"/>
            </p:cNvCxnSpPr>
            <p:nvPr/>
          </p:nvCxnSpPr>
          <p:spPr bwMode="auto">
            <a:xfrm flipV="1">
              <a:off x="537915" y="4419600"/>
              <a:ext cx="8301285" cy="8624"/>
            </a:xfrm>
            <a:prstGeom prst="line">
              <a:avLst/>
            </a:prstGeom>
            <a:noFill/>
            <a:ln w="57150" algn="ctr">
              <a:solidFill>
                <a:srgbClr val="00B0F0"/>
              </a:solidFill>
              <a:prstDash val="dash"/>
              <a:round/>
              <a:headEnd/>
              <a:tailEnd/>
            </a:ln>
          </p:spPr>
        </p:cxnSp>
        <p:sp>
          <p:nvSpPr>
            <p:cNvPr id="16398" name="TextBox 279"/>
            <p:cNvSpPr txBox="1">
              <a:spLocks noChangeArrowheads="1"/>
            </p:cNvSpPr>
            <p:nvPr/>
          </p:nvSpPr>
          <p:spPr bwMode="auto">
            <a:xfrm>
              <a:off x="2133600" y="3957935"/>
              <a:ext cx="3657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Nominal </a:t>
              </a:r>
              <a:r>
                <a:rPr lang="el-GR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β</a:t>
              </a:r>
              <a:r>
                <a:rPr lang="en-US" altLang="en-US" b="1">
                  <a:solidFill>
                    <a:srgbClr val="00B0F0"/>
                  </a:solidFill>
                  <a:latin typeface="Arial" charset="0"/>
                  <a:cs typeface="Arial" charset="0"/>
                </a:rPr>
                <a:t> value: ~14 m</a:t>
              </a:r>
            </a:p>
          </p:txBody>
        </p:sp>
        <p:sp>
          <p:nvSpPr>
            <p:cNvPr id="16399" name="TextBox 281"/>
            <p:cNvSpPr txBox="1">
              <a:spLocks noChangeArrowheads="1"/>
            </p:cNvSpPr>
            <p:nvPr/>
          </p:nvSpPr>
          <p:spPr bwMode="auto">
            <a:xfrm>
              <a:off x="6636940" y="4953000"/>
              <a:ext cx="1594540" cy="46166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b="1" dirty="0" err="1">
                  <a:latin typeface="Arial" charset="0"/>
                  <a:cs typeface="Arial" charset="0"/>
                </a:rPr>
                <a:t>Erdelyi</a:t>
              </a:r>
              <a:endParaRPr lang="en-US" altLang="en-US" b="1" dirty="0">
                <a:latin typeface="Arial" charset="0"/>
                <a:cs typeface="Arial" charset="0"/>
              </a:endParaRPr>
            </a:p>
          </p:txBody>
        </p:sp>
      </p:grpSp>
      <p:sp>
        <p:nvSpPr>
          <p:cNvPr id="16391" name="TextBox 284"/>
          <p:cNvSpPr txBox="1">
            <a:spLocks noChangeArrowheads="1"/>
          </p:cNvSpPr>
          <p:nvPr/>
        </p:nvSpPr>
        <p:spPr bwMode="auto">
          <a:xfrm>
            <a:off x="422247" y="3276600"/>
            <a:ext cx="5406864" cy="46166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hese magnets Need </a:t>
            </a:r>
            <a:r>
              <a:rPr lang="en-US" altLang="en-US" b="1" dirty="0">
                <a:solidFill>
                  <a:schemeClr val="bg1"/>
                </a:solidFill>
                <a:latin typeface="Arial" charset="0"/>
                <a:cs typeface="Arial" charset="0"/>
              </a:rPr>
              <a:t>large </a:t>
            </a:r>
            <a:r>
              <a:rPr lang="en-US" altLang="en-US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aperture</a:t>
            </a:r>
            <a:endParaRPr lang="en-US" altLang="en-US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cxnSp>
        <p:nvCxnSpPr>
          <p:cNvPr id="16392" name="Straight Arrow Connector 286"/>
          <p:cNvCxnSpPr>
            <a:cxnSpLocks noChangeShapeType="1"/>
          </p:cNvCxnSpPr>
          <p:nvPr/>
        </p:nvCxnSpPr>
        <p:spPr bwMode="auto">
          <a:xfrm>
            <a:off x="4375270" y="3612952"/>
            <a:ext cx="198318" cy="655505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6393" name="Straight Arrow Connector 288"/>
          <p:cNvCxnSpPr>
            <a:cxnSpLocks noChangeShapeType="1"/>
          </p:cNvCxnSpPr>
          <p:nvPr/>
        </p:nvCxnSpPr>
        <p:spPr bwMode="auto">
          <a:xfrm flipV="1">
            <a:off x="1025644" y="1477291"/>
            <a:ext cx="431293" cy="188459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6394" name="TextBox 295"/>
          <p:cNvSpPr txBox="1">
            <a:spLocks noChangeArrowheads="1"/>
          </p:cNvSpPr>
          <p:nvPr/>
        </p:nvSpPr>
        <p:spPr bwMode="auto">
          <a:xfrm>
            <a:off x="1905152" y="4161235"/>
            <a:ext cx="22860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>
                <a:latin typeface="Arial" charset="0"/>
                <a:cs typeface="Arial" charset="0"/>
              </a:rPr>
              <a:t>Up to 7.9 GeV</a:t>
            </a:r>
          </a:p>
        </p:txBody>
      </p:sp>
      <p:sp>
        <p:nvSpPr>
          <p:cNvPr id="16395" name="TextBox 296"/>
          <p:cNvSpPr txBox="1">
            <a:spLocks noChangeArrowheads="1"/>
          </p:cNvSpPr>
          <p:nvPr/>
        </p:nvSpPr>
        <p:spPr bwMode="auto">
          <a:xfrm>
            <a:off x="1808521" y="2188605"/>
            <a:ext cx="1978336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>
                <a:latin typeface="Arial" charset="0"/>
                <a:cs typeface="Arial" charset="0"/>
              </a:rPr>
              <a:t>Up to 3 GeV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29400" y="2964458"/>
            <a:ext cx="2415392" cy="923330"/>
          </a:xfrm>
          <a:prstGeom prst="rect">
            <a:avLst/>
          </a:prstGeom>
          <a:solidFill>
            <a:srgbClr val="3333FF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minal parameters</a:t>
            </a:r>
          </a:p>
          <a:p>
            <a:r>
              <a:rPr lang="en-US" sz="1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tron</a:t>
            </a:r>
            <a:r>
              <a:rPr lang="en-US" sz="1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14 m</a:t>
            </a:r>
          </a:p>
          <a:p>
            <a:r>
              <a:rPr lang="en-US" sz="1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persion:  3 m</a:t>
            </a:r>
            <a:endParaRPr lang="en-US" sz="1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5943600"/>
            <a:ext cx="8991600" cy="457200"/>
          </a:xfrm>
        </p:spPr>
        <p:txBody>
          <a:bodyPr/>
          <a:lstStyle/>
          <a:p>
            <a:r>
              <a:rPr lang="en-US" dirty="0" smtClean="0"/>
              <a:t>Booster ring optics design should include consideration of physical aperture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>
                <a:solidFill>
                  <a:srgbClr val="3333FF"/>
                </a:solidFill>
              </a:rPr>
              <a:t>Physical Aperture of Magnets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2142438669"/>
              </p:ext>
            </p:extLst>
          </p:nvPr>
        </p:nvGraphicFramePr>
        <p:xfrm>
          <a:off x="152400" y="914400"/>
          <a:ext cx="7543800" cy="4876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105400" y="1525250"/>
            <a:ext cx="3962400" cy="1446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 b="1" i="1" dirty="0" smtClean="0">
                <a:latin typeface="Arial" charset="0"/>
                <a:cs typeface="Arial" charset="0"/>
              </a:rPr>
              <a:t>MEIC Booster </a:t>
            </a:r>
            <a:r>
              <a:rPr lang="en-US" altLang="en-US" b="1" i="1" dirty="0">
                <a:latin typeface="Arial" charset="0"/>
                <a:cs typeface="Arial" charset="0"/>
              </a:rPr>
              <a:t>ring</a:t>
            </a:r>
          </a:p>
          <a:p>
            <a:r>
              <a:rPr lang="en-US" altLang="en-US" sz="1600" dirty="0">
                <a:latin typeface="Arial" charset="0"/>
                <a:cs typeface="Arial" charset="0"/>
              </a:rPr>
              <a:t>Beam-stay-clear (6</a:t>
            </a:r>
            <a:r>
              <a:rPr lang="el-GR" altLang="en-US" sz="1600" dirty="0">
                <a:latin typeface="Arial" charset="0"/>
                <a:cs typeface="Arial" charset="0"/>
              </a:rPr>
              <a:t>σ</a:t>
            </a:r>
            <a:r>
              <a:rPr lang="en-US" altLang="en-US" sz="1600" dirty="0">
                <a:latin typeface="Arial" charset="0"/>
                <a:cs typeface="Arial" charset="0"/>
              </a:rPr>
              <a:t>@ injection):  </a:t>
            </a:r>
            <a:r>
              <a:rPr lang="en-US" altLang="en-US" sz="1600" dirty="0" smtClean="0">
                <a:latin typeface="Arial" charset="0"/>
                <a:cs typeface="Arial" charset="0"/>
              </a:rPr>
              <a:t>±5 </a:t>
            </a:r>
            <a:r>
              <a:rPr lang="en-US" altLang="en-US" sz="1600" dirty="0">
                <a:latin typeface="Arial" charset="0"/>
                <a:cs typeface="Arial" charset="0"/>
              </a:rPr>
              <a:t>cm</a:t>
            </a:r>
          </a:p>
          <a:p>
            <a:r>
              <a:rPr lang="en-US" altLang="en-US" sz="1600" dirty="0">
                <a:latin typeface="Arial" charset="0"/>
                <a:cs typeface="Arial" charset="0"/>
              </a:rPr>
              <a:t>closed orbit allowance	      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+</a:t>
            </a:r>
            <a:r>
              <a:rPr lang="en-US" altLang="en-US" sz="1600" dirty="0">
                <a:latin typeface="Arial" charset="0"/>
                <a:cs typeface="Arial" charset="0"/>
              </a:rPr>
              <a:t>1 cm</a:t>
            </a:r>
          </a:p>
          <a:p>
            <a:r>
              <a:rPr lang="en-US" altLang="en-US" sz="1600" dirty="0" err="1" smtClean="0">
                <a:latin typeface="Arial" charset="0"/>
                <a:cs typeface="Arial" charset="0"/>
              </a:rPr>
              <a:t>sagitta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</a:t>
            </a:r>
            <a:r>
              <a:rPr lang="en-US" altLang="en-US" sz="1600" dirty="0">
                <a:latin typeface="Arial" charset="0"/>
                <a:cs typeface="Arial" charset="0"/>
              </a:rPr>
              <a:t>(with 1.2 m dipole):             </a:t>
            </a:r>
            <a:r>
              <a:rPr lang="en-US" altLang="en-US" sz="1600" u="sng" dirty="0" smtClean="0">
                <a:latin typeface="Arial" charset="0"/>
                <a:cs typeface="Arial" charset="0"/>
              </a:rPr>
              <a:t>1.8 cm</a:t>
            </a:r>
            <a:endParaRPr lang="en-US" altLang="en-US" sz="1600" u="sng" dirty="0">
              <a:latin typeface="Arial" charset="0"/>
              <a:cs typeface="Arial" charset="0"/>
            </a:endParaRPr>
          </a:p>
          <a:p>
            <a:r>
              <a:rPr lang="en-US" altLang="en-US" sz="1600" dirty="0">
                <a:latin typeface="Arial" charset="0"/>
                <a:cs typeface="Arial" charset="0"/>
              </a:rPr>
              <a:t>			  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</a:t>
            </a:r>
            <a:r>
              <a:rPr lang="en-US" altLang="en-US" sz="1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±6.4 cm</a:t>
            </a:r>
            <a:endParaRPr lang="en-US" altLang="en-US" sz="1600" b="1" dirty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6477000" y="3124200"/>
            <a:ext cx="2590800" cy="107721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 sz="1600" dirty="0" smtClean="0">
                <a:latin typeface="Arial" charset="0"/>
                <a:cs typeface="Arial" charset="0"/>
              </a:rPr>
              <a:t>Norm. </a:t>
            </a:r>
            <a:r>
              <a:rPr lang="en-US" altLang="en-US" sz="1600" dirty="0" err="1" smtClean="0">
                <a:latin typeface="Arial" charset="0"/>
                <a:cs typeface="Arial" charset="0"/>
              </a:rPr>
              <a:t>emittance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   2,5 µm</a:t>
            </a:r>
          </a:p>
          <a:p>
            <a:r>
              <a:rPr lang="en-US" altLang="en-US" sz="1600" dirty="0" smtClean="0">
                <a:latin typeface="Arial" charset="0"/>
                <a:cs typeface="Arial" charset="0"/>
              </a:rPr>
              <a:t>Energy spread       0.001</a:t>
            </a:r>
            <a:endParaRPr lang="en-US" altLang="en-US" sz="1600" dirty="0">
              <a:latin typeface="Arial" charset="0"/>
              <a:cs typeface="Arial" charset="0"/>
            </a:endParaRPr>
          </a:p>
          <a:p>
            <a:r>
              <a:rPr lang="en-US" altLang="en-US" sz="1600" dirty="0" smtClean="0">
                <a:latin typeface="Arial" charset="0"/>
                <a:cs typeface="Arial" charset="0"/>
              </a:rPr>
              <a:t>Nominal </a:t>
            </a:r>
            <a:r>
              <a:rPr lang="en-US" altLang="en-US" sz="1600" dirty="0" err="1" smtClean="0">
                <a:latin typeface="Arial" charset="0"/>
                <a:cs typeface="Arial" charset="0"/>
              </a:rPr>
              <a:t>betatron</a:t>
            </a:r>
            <a:r>
              <a:rPr lang="en-US" altLang="en-US" sz="1600" dirty="0" smtClean="0">
                <a:latin typeface="Arial" charset="0"/>
                <a:cs typeface="Arial" charset="0"/>
              </a:rPr>
              <a:t>     14 m</a:t>
            </a:r>
          </a:p>
          <a:p>
            <a:r>
              <a:rPr lang="en-US" altLang="en-US" sz="1600" dirty="0" smtClean="0">
                <a:latin typeface="Arial" charset="0"/>
                <a:cs typeface="Arial" charset="0"/>
              </a:rPr>
              <a:t>Nominal dispersion    1 m</a:t>
            </a:r>
            <a:endParaRPr lang="en-US" altLang="en-US" sz="16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1"/>
          <p:cNvSpPr>
            <a:spLocks noGrp="1"/>
          </p:cNvSpPr>
          <p:nvPr>
            <p:ph idx="1"/>
          </p:nvPr>
        </p:nvSpPr>
        <p:spPr>
          <a:xfrm>
            <a:off x="0" y="1600200"/>
            <a:ext cx="3810000" cy="2590800"/>
          </a:xfrm>
        </p:spPr>
        <p:txBody>
          <a:bodyPr/>
          <a:lstStyle/>
          <a:p>
            <a:pPr marL="280988" indent="-280988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Magnet ramp range</a:t>
            </a:r>
          </a:p>
          <a:p>
            <a:pPr marL="280988" indent="-280988">
              <a:buFontTx/>
              <a:buNone/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   0.3 to 3 T  typical for super-ferric 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Ramp range &gt; 10 is technical feasible, but requires more R&amp;D and cost. 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Space charge tune-shift limit in the booster and collider ring </a:t>
            </a:r>
          </a:p>
        </p:txBody>
      </p:sp>
      <p:sp>
        <p:nvSpPr>
          <p:cNvPr id="1536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Choice of Booster Ring Ejection Energy</a:t>
            </a: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023F9722-FDC4-4E21-B282-7D0F4CCFC13B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7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0978432"/>
              </p:ext>
            </p:extLst>
          </p:nvPr>
        </p:nvGraphicFramePr>
        <p:xfrm>
          <a:off x="3810000" y="2743200"/>
          <a:ext cx="5257800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95400"/>
                <a:gridCol w="1447800"/>
                <a:gridCol w="1219200"/>
                <a:gridCol w="1295400"/>
              </a:tblGrid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Kinetic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Magnet field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Ramp range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1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5.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Collider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ring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5.1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7536231"/>
              </p:ext>
            </p:extLst>
          </p:nvPr>
        </p:nvGraphicFramePr>
        <p:xfrm>
          <a:off x="3810000" y="4648200"/>
          <a:ext cx="5257800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95400"/>
                <a:gridCol w="1447800"/>
                <a:gridCol w="1219200"/>
                <a:gridCol w="1295400"/>
              </a:tblGrid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Kinetic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Magnet field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Ramp Range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0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1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7.9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524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Collider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ring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1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8.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1524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4494266"/>
              </p:ext>
            </p:extLst>
          </p:nvPr>
        </p:nvGraphicFramePr>
        <p:xfrm>
          <a:off x="3810000" y="838200"/>
          <a:ext cx="5257800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95400"/>
                <a:gridCol w="1447800"/>
                <a:gridCol w="1219200"/>
                <a:gridCol w="1295400"/>
              </a:tblGrid>
              <a:tr h="1524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Kinetic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Magnet field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Ramp Range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8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7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1.2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Collider</a:t>
                      </a:r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 ring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0.26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1.5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254000">
                <a:tc>
                  <a:txBody>
                    <a:bodyPr/>
                    <a:lstStyle/>
                    <a:p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5638800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The MEIC collider ring receives 9 to 63 long bunches from the booster ring (bunch length is 100 m to 40 m)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The colliding beam has a 476 MHz bunch repetition frequency </a:t>
            </a:r>
            <a:r>
              <a:rPr lang="en-US" sz="2000" dirty="0" smtClean="0">
                <a:sym typeface="Wingdings" pitchFamily="2" charset="2"/>
              </a:rPr>
              <a:t> 3418 bunches in the collider ring</a:t>
            </a:r>
            <a:endParaRPr lang="en-US" sz="2000" dirty="0" smtClean="0"/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The old scheme is first de-bunching (to a coasting beam) then re-bunching  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There are serious problems 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Longitudinal instability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Abort/cleaning gap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The alternative approach is </a:t>
            </a:r>
            <a:r>
              <a:rPr lang="en-US" sz="2000" b="1" i="1" dirty="0" smtClean="0"/>
              <a:t>bunching splitting </a:t>
            </a:r>
            <a:r>
              <a:rPr lang="en-US" sz="2000" dirty="0" smtClean="0"/>
              <a:t>(used in RHIC and LHC)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LHC scheme, in proton synchrotron (PS)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4 + 2 bunches injection in H=7,  one empty bucket for a gap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1 to 3 split to 18 bunches in H=21, then 1 to 4 split to 72 bunches in H=84</a:t>
            </a:r>
          </a:p>
          <a:p>
            <a:pPr marL="742950" indent="-280988">
              <a:spcBef>
                <a:spcPts val="600"/>
              </a:spcBef>
              <a:defRPr/>
            </a:pPr>
            <a:r>
              <a:rPr lang="en-US" dirty="0" smtClean="0"/>
              <a:t>Bunch spacing is 25 ns, gap is 320 ns ~ 96 m (now can be shorter)</a:t>
            </a:r>
          </a:p>
          <a:p>
            <a:pPr>
              <a:spcBef>
                <a:spcPts val="1800"/>
              </a:spcBef>
              <a:defRPr/>
            </a:pPr>
            <a:endParaRPr lang="en-US" sz="2000" dirty="0"/>
          </a:p>
        </p:txBody>
      </p:sp>
      <p:sp>
        <p:nvSpPr>
          <p:cNvPr id="22531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Towards 476 MHz Bunch Repetition Rate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C499C6AD-B01A-484B-A5D9-7A3CE26D5315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8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1"/>
          <p:cNvSpPr>
            <a:spLocks noGrp="1"/>
          </p:cNvSpPr>
          <p:nvPr>
            <p:ph idx="1"/>
          </p:nvPr>
        </p:nvSpPr>
        <p:spPr>
          <a:xfrm>
            <a:off x="609600" y="6324600"/>
            <a:ext cx="2895600" cy="381000"/>
          </a:xfrm>
        </p:spPr>
        <p:txBody>
          <a:bodyPr/>
          <a:lstStyle/>
          <a:p>
            <a:endParaRPr lang="en-US" altLang="en-US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355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unch Splitting In LHC 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78EB6F23-5B3B-4EEA-A51A-E96B82B6688C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19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838200"/>
            <a:ext cx="56388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338137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038600"/>
            <a:ext cx="2819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038600"/>
            <a:ext cx="2743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Box 8"/>
          <p:cNvSpPr txBox="1">
            <a:spLocks noChangeArrowheads="1"/>
          </p:cNvSpPr>
          <p:nvPr/>
        </p:nvSpPr>
        <p:spPr bwMode="auto">
          <a:xfrm>
            <a:off x="5105400" y="3729038"/>
            <a:ext cx="990600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1 to 3</a:t>
            </a:r>
          </a:p>
        </p:txBody>
      </p:sp>
      <p:sp>
        <p:nvSpPr>
          <p:cNvPr id="23562" name="TextBox 9"/>
          <p:cNvSpPr txBox="1">
            <a:spLocks noChangeArrowheads="1"/>
          </p:cNvSpPr>
          <p:nvPr/>
        </p:nvSpPr>
        <p:spPr bwMode="auto">
          <a:xfrm>
            <a:off x="7848600" y="3805238"/>
            <a:ext cx="990600" cy="461962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1 to 4</a:t>
            </a:r>
          </a:p>
        </p:txBody>
      </p:sp>
      <p:sp>
        <p:nvSpPr>
          <p:cNvPr id="23563" name="TextBox 10"/>
          <p:cNvSpPr txBox="1">
            <a:spLocks noChangeArrowheads="1"/>
          </p:cNvSpPr>
          <p:nvPr/>
        </p:nvSpPr>
        <p:spPr bwMode="auto">
          <a:xfrm>
            <a:off x="0" y="838200"/>
            <a:ext cx="990600" cy="46196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1 to 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2514600"/>
            <a:ext cx="9144000" cy="3733800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MEIC ion injector complex was </a:t>
            </a:r>
            <a:r>
              <a:rPr lang="en-US" sz="2000" dirty="0"/>
              <a:t>designed </a:t>
            </a:r>
            <a:r>
              <a:rPr lang="en-US" sz="2000" dirty="0" smtClean="0"/>
              <a:t>more than </a:t>
            </a:r>
            <a:r>
              <a:rPr lang="en-US" sz="2000" dirty="0"/>
              <a:t>10 years </a:t>
            </a:r>
            <a:r>
              <a:rPr lang="en-US" sz="2000" dirty="0" smtClean="0"/>
              <a:t>ago 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/>
              <a:t>B</a:t>
            </a:r>
            <a:r>
              <a:rPr lang="en-US" sz="2000" dirty="0" smtClean="0"/>
              <a:t>ack at that time, it </a:t>
            </a:r>
            <a:r>
              <a:rPr lang="en-US" sz="2000" dirty="0"/>
              <a:t>had a very different goal for the </a:t>
            </a:r>
            <a:r>
              <a:rPr lang="en-US" sz="2000" dirty="0" smtClean="0"/>
              <a:t>colliding </a:t>
            </a:r>
            <a:r>
              <a:rPr lang="en-US" sz="2000" dirty="0"/>
              <a:t>beams</a:t>
            </a:r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/>
              <a:t>1.5 GHz bunch repetition rate, 1 A </a:t>
            </a:r>
            <a:r>
              <a:rPr lang="en-US" dirty="0" smtClean="0"/>
              <a:t>nominal current, 5 mm RMS bunch length </a:t>
            </a:r>
            <a:endParaRPr lang="en-US" dirty="0"/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/>
              <a:t>Cost issue was </a:t>
            </a:r>
            <a:r>
              <a:rPr lang="en-US" b="1" i="1" dirty="0"/>
              <a:t>not</a:t>
            </a:r>
            <a:r>
              <a:rPr lang="en-US" dirty="0"/>
              <a:t> factored in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The ion injector design meets the requirement of formation of proton and ion beams for collisions</a:t>
            </a:r>
          </a:p>
          <a:p>
            <a:pPr>
              <a:spcBef>
                <a:spcPts val="1800"/>
              </a:spcBef>
              <a:defRPr/>
            </a:pPr>
            <a:r>
              <a:rPr lang="en-US" sz="2000" dirty="0" smtClean="0"/>
              <a:t>MEIC </a:t>
            </a:r>
            <a:r>
              <a:rPr lang="en-US" sz="2000" dirty="0"/>
              <a:t>design has been evolved since then</a:t>
            </a:r>
          </a:p>
          <a:p>
            <a:pPr marL="688975" indent="-349250">
              <a:defRPr/>
            </a:pPr>
            <a:r>
              <a:rPr lang="en-US" b="1" dirty="0"/>
              <a:t>Cost is the top driver now </a:t>
            </a:r>
            <a:r>
              <a:rPr lang="en-US" dirty="0"/>
              <a:t>   (presently, there is a $300M </a:t>
            </a:r>
            <a:r>
              <a:rPr lang="en-US" dirty="0" smtClean="0"/>
              <a:t>gap to the target)</a:t>
            </a:r>
            <a:endParaRPr lang="en-US" dirty="0"/>
          </a:p>
          <a:p>
            <a:pPr marL="688975" indent="-349250">
              <a:defRPr/>
            </a:pPr>
            <a:r>
              <a:rPr lang="en-US" dirty="0" smtClean="0"/>
              <a:t>476 </a:t>
            </a:r>
            <a:r>
              <a:rPr lang="en-US" dirty="0"/>
              <a:t>MHz bunch repetition rate,  0.5 A </a:t>
            </a:r>
            <a:r>
              <a:rPr lang="en-US" dirty="0" smtClean="0"/>
              <a:t>nominal current, 1~2 cm RMS bunch length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>
                <a:solidFill>
                  <a:srgbClr val="3333FF"/>
                </a:solidFill>
              </a:rPr>
              <a:t>Motivation of Design Optimization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152400" y="816110"/>
            <a:ext cx="8534399" cy="1317490"/>
            <a:chOff x="304801" y="838200"/>
            <a:chExt cx="8534399" cy="1317490"/>
          </a:xfrm>
        </p:grpSpPr>
        <p:cxnSp>
          <p:nvCxnSpPr>
            <p:cNvPr id="6" name="Straight Connector 5"/>
            <p:cNvCxnSpPr>
              <a:cxnSpLocks noChangeShapeType="1"/>
            </p:cNvCxnSpPr>
            <p:nvPr/>
          </p:nvCxnSpPr>
          <p:spPr bwMode="auto">
            <a:xfrm>
              <a:off x="602706" y="1447800"/>
              <a:ext cx="7245896" cy="15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683867" y="1295399"/>
              <a:ext cx="306734" cy="320636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551364" y="1371600"/>
              <a:ext cx="1255590" cy="20765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30"/>
            <p:cNvGrpSpPr>
              <a:grpSpLocks/>
            </p:cNvGrpSpPr>
            <p:nvPr/>
          </p:nvGrpSpPr>
          <p:grpSpPr bwMode="auto">
            <a:xfrm>
              <a:off x="3429001" y="1072475"/>
              <a:ext cx="796653" cy="756325"/>
              <a:chOff x="1676400" y="1295399"/>
              <a:chExt cx="609600" cy="609600"/>
            </a:xfrm>
          </p:grpSpPr>
          <p:cxnSp>
            <p:nvCxnSpPr>
              <p:cNvPr id="39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40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46" name="Arc 20"/>
                <p:cNvSpPr/>
                <p:nvPr/>
              </p:nvSpPr>
              <p:spPr bwMode="auto">
                <a:xfrm>
                  <a:off x="2972757" y="1296587"/>
                  <a:ext cx="303444" cy="304816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7" name="Arc 21"/>
                <p:cNvSpPr/>
                <p:nvPr/>
              </p:nvSpPr>
              <p:spPr bwMode="auto">
                <a:xfrm rot="16200000">
                  <a:off x="2972072" y="1297272"/>
                  <a:ext cx="304816" cy="30344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8" name="Arc 47"/>
                <p:cNvSpPr/>
                <p:nvPr/>
              </p:nvSpPr>
              <p:spPr bwMode="auto">
                <a:xfrm rot="5400000">
                  <a:off x="2972072" y="1297272"/>
                  <a:ext cx="304816" cy="30344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41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43" name="Arc 42"/>
                <p:cNvSpPr/>
                <p:nvPr/>
              </p:nvSpPr>
              <p:spPr bwMode="auto">
                <a:xfrm>
                  <a:off x="2970843" y="1294182"/>
                  <a:ext cx="306015" cy="3048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4" name="Arc 43"/>
                <p:cNvSpPr/>
                <p:nvPr/>
              </p:nvSpPr>
              <p:spPr bwMode="auto">
                <a:xfrm rot="16200000">
                  <a:off x="2971444" y="1293581"/>
                  <a:ext cx="304815" cy="3060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5" name="Arc 44"/>
                <p:cNvSpPr/>
                <p:nvPr/>
              </p:nvSpPr>
              <p:spPr bwMode="auto">
                <a:xfrm rot="5400000">
                  <a:off x="2971444" y="1293581"/>
                  <a:ext cx="304815" cy="3060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42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5230617" y="838200"/>
              <a:ext cx="1160547" cy="1269108"/>
              <a:chOff x="1676400" y="1295399"/>
              <a:chExt cx="609600" cy="609600"/>
            </a:xfrm>
          </p:grpSpPr>
          <p:cxnSp>
            <p:nvCxnSpPr>
              <p:cNvPr id="29" name="Straight Connector 3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30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36" name="Arc 35"/>
                <p:cNvSpPr/>
                <p:nvPr/>
              </p:nvSpPr>
              <p:spPr bwMode="auto">
                <a:xfrm>
                  <a:off x="2971470" y="1295021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Arc 36"/>
                <p:cNvSpPr/>
                <p:nvPr/>
              </p:nvSpPr>
              <p:spPr bwMode="auto">
                <a:xfrm rot="16200000">
                  <a:off x="2971331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Arc 37"/>
                <p:cNvSpPr/>
                <p:nvPr/>
              </p:nvSpPr>
              <p:spPr bwMode="auto">
                <a:xfrm rot="5400000">
                  <a:off x="2971331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31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33" name="Arc 32"/>
                <p:cNvSpPr/>
                <p:nvPr/>
              </p:nvSpPr>
              <p:spPr bwMode="auto">
                <a:xfrm>
                  <a:off x="2972130" y="1294562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4" name="Arc 33"/>
                <p:cNvSpPr/>
                <p:nvPr/>
              </p:nvSpPr>
              <p:spPr bwMode="auto">
                <a:xfrm rot="16200000">
                  <a:off x="2971990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5" name="Arc 34"/>
                <p:cNvSpPr/>
                <p:nvPr/>
              </p:nvSpPr>
              <p:spPr bwMode="auto">
                <a:xfrm rot="5400000">
                  <a:off x="2971990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32" name="Straight Connector 3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7389622" y="838200"/>
              <a:ext cx="1160547" cy="1269108"/>
              <a:chOff x="1676400" y="1295399"/>
              <a:chExt cx="609600" cy="609600"/>
            </a:xfrm>
          </p:grpSpPr>
          <p:cxnSp>
            <p:nvCxnSpPr>
              <p:cNvPr id="19" name="Straight Connector 2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20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26" name="Arc 25"/>
                <p:cNvSpPr/>
                <p:nvPr/>
              </p:nvSpPr>
              <p:spPr bwMode="auto">
                <a:xfrm>
                  <a:off x="2971339" y="1295021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" name="Arc 26"/>
                <p:cNvSpPr/>
                <p:nvPr/>
              </p:nvSpPr>
              <p:spPr bwMode="auto">
                <a:xfrm rot="16200000">
                  <a:off x="2971200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" name="Arc 27"/>
                <p:cNvSpPr/>
                <p:nvPr/>
              </p:nvSpPr>
              <p:spPr bwMode="auto">
                <a:xfrm rot="5400000">
                  <a:off x="2971200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21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23" name="Arc 22"/>
                <p:cNvSpPr/>
                <p:nvPr/>
              </p:nvSpPr>
              <p:spPr bwMode="auto">
                <a:xfrm>
                  <a:off x="2972261" y="1294562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" name="Arc 23"/>
                <p:cNvSpPr/>
                <p:nvPr/>
              </p:nvSpPr>
              <p:spPr bwMode="auto">
                <a:xfrm rot="16200000">
                  <a:off x="2972122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" name="Arc 24"/>
                <p:cNvSpPr/>
                <p:nvPr/>
              </p:nvSpPr>
              <p:spPr bwMode="auto">
                <a:xfrm rot="5400000">
                  <a:off x="2972122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22" name="Straight Connector 2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2" name="TextBox 12"/>
            <p:cNvSpPr txBox="1">
              <a:spLocks noChangeArrowheads="1"/>
            </p:cNvSpPr>
            <p:nvPr/>
          </p:nvSpPr>
          <p:spPr bwMode="auto">
            <a:xfrm>
              <a:off x="304801" y="1632469"/>
              <a:ext cx="1033438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ion sources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Box 13"/>
            <p:cNvSpPr txBox="1">
              <a:spLocks noChangeArrowheads="1"/>
            </p:cNvSpPr>
            <p:nvPr/>
          </p:nvSpPr>
          <p:spPr bwMode="auto">
            <a:xfrm>
              <a:off x="1446955" y="1748891"/>
              <a:ext cx="1409717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latin typeface="Arial" pitchFamily="34" charset="0"/>
                  <a:cs typeface="Arial" pitchFamily="34" charset="0"/>
                </a:rPr>
                <a:t>SRF </a:t>
              </a:r>
              <a:r>
                <a:rPr lang="en-US" sz="1400" b="1" dirty="0" err="1" smtClean="0">
                  <a:latin typeface="Arial" pitchFamily="34" charset="0"/>
                  <a:cs typeface="Arial" pitchFamily="34" charset="0"/>
                </a:rPr>
                <a:t>Linac</a:t>
              </a:r>
              <a:endParaRPr lang="en-US" sz="1400" b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4"/>
            <p:cNvSpPr txBox="1">
              <a:spLocks noChangeArrowheads="1"/>
            </p:cNvSpPr>
            <p:nvPr/>
          </p:nvSpPr>
          <p:spPr bwMode="auto">
            <a:xfrm>
              <a:off x="3276601" y="1847914"/>
              <a:ext cx="137160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pre-booster</a:t>
              </a: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5638801" y="1447801"/>
              <a:ext cx="1143000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Large booster</a:t>
              </a:r>
            </a:p>
          </p:txBody>
        </p:sp>
        <p:sp>
          <p:nvSpPr>
            <p:cNvPr id="16" name="TextBox 16"/>
            <p:cNvSpPr txBox="1">
              <a:spLocks noChangeArrowheads="1"/>
            </p:cNvSpPr>
            <p:nvPr/>
          </p:nvSpPr>
          <p:spPr bwMode="auto">
            <a:xfrm>
              <a:off x="7924800" y="1488272"/>
              <a:ext cx="914400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collider </a:t>
              </a:r>
              <a:r>
                <a:rPr lang="en-US" sz="1400" b="1" dirty="0">
                  <a:latin typeface="Arial" pitchFamily="34" charset="0"/>
                  <a:cs typeface="Arial" pitchFamily="34" charset="0"/>
                </a:rPr>
                <a:t>ring</a:t>
              </a: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3868432" y="1392542"/>
              <a:ext cx="145068" cy="141012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7620002" y="1405356"/>
              <a:ext cx="228600" cy="137905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49357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1"/>
          <p:cNvSpPr>
            <a:spLocks noGrp="1"/>
          </p:cNvSpPr>
          <p:nvPr>
            <p:ph idx="1"/>
          </p:nvPr>
        </p:nvSpPr>
        <p:spPr>
          <a:xfrm>
            <a:off x="0" y="5334000"/>
            <a:ext cx="9067800" cy="990600"/>
          </a:xfrm>
        </p:spPr>
        <p:txBody>
          <a:bodyPr/>
          <a:lstStyle/>
          <a:p>
            <a:r>
              <a:rPr lang="en-US" altLang="en-US" sz="2000" smtClean="0">
                <a:latin typeface="Arial" charset="0"/>
                <a:ea typeface="ＭＳ Ｐゴシック" pitchFamily="34" charset="-128"/>
                <a:cs typeface="Arial" charset="0"/>
              </a:rPr>
              <a:t>Gold beam adiabatic bunch merging in the Brookhaven Booster. Time flows from bottom to top. Four RF harmonics (</a:t>
            </a:r>
            <a:r>
              <a:rPr lang="en-US" altLang="en-US" sz="2000" i="1" smtClean="0">
                <a:latin typeface="Arial" charset="0"/>
                <a:ea typeface="ＭＳ Ｐゴシック" pitchFamily="34" charset="-128"/>
                <a:cs typeface="Arial" charset="0"/>
              </a:rPr>
              <a:t>h</a:t>
            </a:r>
            <a:r>
              <a:rPr lang="en-US" altLang="en-US" sz="2000" smtClean="0">
                <a:latin typeface="Arial" charset="0"/>
                <a:ea typeface="ＭＳ Ｐゴシック" pitchFamily="34" charset="-128"/>
                <a:cs typeface="Arial" charset="0"/>
              </a:rPr>
              <a:t>=4, 8, 12, 24) are used to perform successive 2-to-1 and 3-to-1 bunch merges for a final effective 6-1 merge.</a:t>
            </a:r>
          </a:p>
          <a:p>
            <a:endParaRPr lang="en-US" altLang="en-US" sz="200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2457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unch Merging in RHIC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B477A045-0F01-4959-BFC8-2A85C7E2279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0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8458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1"/>
          <p:cNvSpPr>
            <a:spLocks noGrp="1"/>
          </p:cNvSpPr>
          <p:nvPr>
            <p:ph idx="1"/>
          </p:nvPr>
        </p:nvSpPr>
        <p:spPr>
          <a:xfrm>
            <a:off x="76200" y="3581400"/>
            <a:ext cx="8991600" cy="2286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Leaving a gap in the booster ring and in the collider ring</a:t>
            </a:r>
          </a:p>
          <a:p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Missing long bunches since beam is always captured in some kind of RF buckets (similar to the PS case, 6 bunches in H-7 buckets) </a:t>
            </a:r>
          </a:p>
          <a:p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Adjust the ratio of the booster and collider ring circumference </a:t>
            </a:r>
          </a:p>
          <a:p>
            <a:endParaRPr lang="en-US" altLang="en-US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Barrier-bucket is another approach which deserves further studies   </a:t>
            </a:r>
          </a:p>
        </p:txBody>
      </p:sp>
      <p:sp>
        <p:nvSpPr>
          <p:cNvPr id="2560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unch Splitting in MEIC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52C40BA0-0A00-4827-86B9-29E5F3F426C7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1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" y="1036638"/>
          <a:ext cx="8991600" cy="2286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19200"/>
                <a:gridCol w="2057400"/>
                <a:gridCol w="1752600"/>
                <a:gridCol w="2133600"/>
                <a:gridCol w="1828800"/>
              </a:tblGrid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 energy (</a:t>
                      </a:r>
                      <a:r>
                        <a:rPr lang="en-US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Long bunches in the collider ring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Splitting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Short bunches in the collider ring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Collider Ring circumference (m)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6379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1x10,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1x6, 1x6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3240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041.2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+ gap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2191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1x5,</a:t>
                      </a:r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 1x5, 1x5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3375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126.3 + gap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63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1x3, 1x3, 1x6</a:t>
                      </a:r>
                    </a:p>
                    <a:p>
                      <a:pPr algn="ctr"/>
                      <a:r>
                        <a:rPr lang="en-US" baseline="0" dirty="0" smtClean="0">
                          <a:latin typeface="Arial" pitchFamily="34" charset="0"/>
                          <a:cs typeface="Arial" pitchFamily="34" charset="0"/>
                        </a:rPr>
                        <a:t>1x5, 1x5, 1x2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3402</a:t>
                      </a:r>
                    </a:p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3150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2143.3 + gap</a:t>
                      </a:r>
                    </a:p>
                    <a:p>
                      <a:pPr algn="ctr"/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1984.5 + gap</a:t>
                      </a:r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5715000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At low energy, it is challenge to accelerate protons and heavy ions </a:t>
            </a:r>
            <a:r>
              <a:rPr lang="en-US" sz="2000" i="1" dirty="0" smtClean="0"/>
              <a:t>efficiently</a:t>
            </a:r>
            <a:r>
              <a:rPr lang="en-US" sz="2000" dirty="0" smtClean="0"/>
              <a:t> using a common DTL type apparatus since ions have different flying time in drafting tubes due to different charge-mass ratio</a:t>
            </a:r>
          </a:p>
          <a:p>
            <a:pPr>
              <a:spcBef>
                <a:spcPts val="1200"/>
              </a:spcBef>
              <a:defRPr/>
            </a:pPr>
            <a:r>
              <a:rPr lang="en-US" sz="2000" dirty="0" smtClean="0"/>
              <a:t>For example, Lead ions has different charge states in a </a:t>
            </a:r>
            <a:r>
              <a:rPr lang="en-US" sz="2000" dirty="0" err="1" smtClean="0"/>
              <a:t>linac</a:t>
            </a:r>
            <a:r>
              <a:rPr lang="en-US" sz="2000" dirty="0" smtClean="0"/>
              <a:t>, </a:t>
            </a:r>
          </a:p>
          <a:p>
            <a:pPr marL="915988">
              <a:spcBef>
                <a:spcPts val="300"/>
              </a:spcBef>
              <a:defRPr/>
            </a:pPr>
            <a:r>
              <a:rPr lang="en-US" sz="2000" dirty="0" smtClean="0"/>
              <a:t>From source:      </a:t>
            </a:r>
            <a:r>
              <a:rPr lang="en-US" sz="2000" baseline="30000" dirty="0" smtClean="0"/>
              <a:t>208</a:t>
            </a:r>
            <a:r>
              <a:rPr lang="en-US" sz="2000" dirty="0" smtClean="0"/>
              <a:t>Pb</a:t>
            </a:r>
            <a:r>
              <a:rPr lang="en-US" sz="2000" baseline="30000" dirty="0" smtClean="0"/>
              <a:t>30+</a:t>
            </a:r>
            <a:r>
              <a:rPr lang="en-US" sz="2000" dirty="0" smtClean="0"/>
              <a:t>,   208/30=6.93</a:t>
            </a:r>
          </a:p>
          <a:p>
            <a:pPr marL="915988">
              <a:spcBef>
                <a:spcPts val="300"/>
              </a:spcBef>
              <a:defRPr/>
            </a:pPr>
            <a:r>
              <a:rPr lang="en-US" sz="2000" dirty="0" smtClean="0"/>
              <a:t>After stripper:      </a:t>
            </a:r>
            <a:r>
              <a:rPr lang="en-US" sz="2000" baseline="30000" dirty="0" smtClean="0"/>
              <a:t>208</a:t>
            </a:r>
            <a:r>
              <a:rPr lang="en-US" sz="2000" dirty="0" smtClean="0"/>
              <a:t>Pb</a:t>
            </a:r>
            <a:r>
              <a:rPr lang="en-US" sz="2000" baseline="30000" dirty="0" smtClean="0"/>
              <a:t>67+</a:t>
            </a:r>
            <a:r>
              <a:rPr lang="en-US" sz="2000" dirty="0" smtClean="0"/>
              <a:t>,   208/30=3.10</a:t>
            </a:r>
          </a:p>
          <a:p>
            <a:pPr marL="915988">
              <a:spcBef>
                <a:spcPts val="300"/>
              </a:spcBef>
              <a:defRPr/>
            </a:pPr>
            <a:r>
              <a:rPr lang="en-US" sz="2000" dirty="0" smtClean="0"/>
              <a:t>Stripping injection into collider:   </a:t>
            </a:r>
            <a:r>
              <a:rPr lang="en-US" sz="2000" baseline="30000" dirty="0" smtClean="0"/>
              <a:t>208</a:t>
            </a:r>
            <a:r>
              <a:rPr lang="en-US" sz="2000" dirty="0" smtClean="0"/>
              <a:t>Pb</a:t>
            </a:r>
            <a:r>
              <a:rPr lang="en-US" sz="2000" baseline="30000" dirty="0" smtClean="0"/>
              <a:t>82+</a:t>
            </a:r>
            <a:r>
              <a:rPr lang="en-US" sz="2000" dirty="0" smtClean="0"/>
              <a:t>,   208/30=2.53</a:t>
            </a:r>
          </a:p>
          <a:p>
            <a:pPr>
              <a:spcBef>
                <a:spcPts val="1200"/>
              </a:spcBef>
              <a:defRPr/>
            </a:pPr>
            <a:r>
              <a:rPr lang="en-US" sz="2000" dirty="0" smtClean="0"/>
              <a:t>The standard approach is two </a:t>
            </a:r>
            <a:r>
              <a:rPr lang="en-US" sz="2000" dirty="0" err="1" smtClean="0"/>
              <a:t>linacs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endParaRPr lang="en-US" sz="2000" dirty="0" smtClean="0"/>
          </a:p>
          <a:p>
            <a:pPr>
              <a:spcBef>
                <a:spcPts val="1200"/>
              </a:spcBef>
              <a:defRPr/>
            </a:pPr>
            <a:endParaRPr lang="en-US" sz="2000" dirty="0" smtClean="0"/>
          </a:p>
          <a:p>
            <a:pPr>
              <a:spcBef>
                <a:spcPts val="2400"/>
              </a:spcBef>
              <a:defRPr/>
            </a:pPr>
            <a:r>
              <a:rPr lang="en-US" sz="2000" dirty="0" smtClean="0"/>
              <a:t>Electron cooling is required for accumulation of heavy ions</a:t>
            </a:r>
          </a:p>
          <a:p>
            <a:pPr>
              <a:spcBef>
                <a:spcPts val="1200"/>
              </a:spcBef>
              <a:defRPr/>
            </a:pPr>
            <a:r>
              <a:rPr lang="en-US" sz="2000" dirty="0" smtClean="0"/>
              <a:t>Pre-cooling of heavy ions in the booster ring seems not necessary</a:t>
            </a:r>
          </a:p>
          <a:p>
            <a:pPr>
              <a:spcBef>
                <a:spcPts val="1200"/>
              </a:spcBef>
              <a:defRPr/>
            </a:pPr>
            <a:endParaRPr lang="en-US" sz="2000" dirty="0"/>
          </a:p>
        </p:txBody>
      </p:sp>
      <p:sp>
        <p:nvSpPr>
          <p:cNvPr id="2662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Formation of Heavy Ion Beams in MEIC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216799DB-EB98-482A-99C0-E51B1350B9D0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2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26629" name="Group 54"/>
          <p:cNvGrpSpPr>
            <a:grpSpLocks/>
          </p:cNvGrpSpPr>
          <p:nvPr/>
        </p:nvGrpSpPr>
        <p:grpSpPr bwMode="auto">
          <a:xfrm>
            <a:off x="838200" y="3810000"/>
            <a:ext cx="7924800" cy="1654175"/>
            <a:chOff x="228601" y="3733800"/>
            <a:chExt cx="8515349" cy="1804068"/>
          </a:xfrm>
        </p:grpSpPr>
        <p:cxnSp>
          <p:nvCxnSpPr>
            <p:cNvPr id="26630" name="Straight Connector 12"/>
            <p:cNvCxnSpPr>
              <a:cxnSpLocks noChangeShapeType="1"/>
            </p:cNvCxnSpPr>
            <p:nvPr/>
          </p:nvCxnSpPr>
          <p:spPr bwMode="auto">
            <a:xfrm flipV="1">
              <a:off x="838200" y="5105400"/>
              <a:ext cx="2133600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631" name="Straight Connector 7"/>
            <p:cNvCxnSpPr>
              <a:cxnSpLocks noChangeShapeType="1"/>
            </p:cNvCxnSpPr>
            <p:nvPr/>
          </p:nvCxnSpPr>
          <p:spPr bwMode="auto">
            <a:xfrm flipV="1">
              <a:off x="838200" y="4343400"/>
              <a:ext cx="2133600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6632" name="Rectangle 4"/>
            <p:cNvSpPr>
              <a:spLocks noChangeArrowheads="1"/>
            </p:cNvSpPr>
            <p:nvPr/>
          </p:nvSpPr>
          <p:spPr bwMode="auto">
            <a:xfrm>
              <a:off x="685800" y="4191000"/>
              <a:ext cx="152400" cy="304800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33" name="Rectangle 5"/>
            <p:cNvSpPr>
              <a:spLocks noChangeArrowheads="1"/>
            </p:cNvSpPr>
            <p:nvPr/>
          </p:nvSpPr>
          <p:spPr bwMode="auto">
            <a:xfrm>
              <a:off x="1066800" y="4191000"/>
              <a:ext cx="1219200" cy="304800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26634" name="Straight Connector 8"/>
            <p:cNvCxnSpPr>
              <a:cxnSpLocks noChangeShapeType="1"/>
            </p:cNvCxnSpPr>
            <p:nvPr/>
          </p:nvCxnSpPr>
          <p:spPr bwMode="auto">
            <a:xfrm>
              <a:off x="2971800" y="4343400"/>
              <a:ext cx="762000" cy="38100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6635" name="Rectangle 10"/>
            <p:cNvSpPr>
              <a:spLocks noChangeArrowheads="1"/>
            </p:cNvSpPr>
            <p:nvPr/>
          </p:nvSpPr>
          <p:spPr bwMode="auto">
            <a:xfrm>
              <a:off x="685800" y="4953000"/>
              <a:ext cx="152400" cy="304800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6636" name="Rectangle 11"/>
            <p:cNvSpPr>
              <a:spLocks noChangeArrowheads="1"/>
            </p:cNvSpPr>
            <p:nvPr/>
          </p:nvSpPr>
          <p:spPr bwMode="auto">
            <a:xfrm>
              <a:off x="1066800" y="4953000"/>
              <a:ext cx="1219200" cy="304800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endParaRPr lang="en-US" altLang="en-US"/>
            </a:p>
          </p:txBody>
        </p:sp>
        <p:cxnSp>
          <p:nvCxnSpPr>
            <p:cNvPr id="26637" name="Straight Connector 13"/>
            <p:cNvCxnSpPr>
              <a:cxnSpLocks noChangeShapeType="1"/>
            </p:cNvCxnSpPr>
            <p:nvPr/>
          </p:nvCxnSpPr>
          <p:spPr bwMode="auto">
            <a:xfrm flipV="1">
              <a:off x="2971800" y="4724400"/>
              <a:ext cx="762000" cy="38100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6638" name="Straight Connector 5"/>
            <p:cNvCxnSpPr>
              <a:cxnSpLocks noChangeShapeType="1"/>
            </p:cNvCxnSpPr>
            <p:nvPr/>
          </p:nvCxnSpPr>
          <p:spPr bwMode="auto">
            <a:xfrm>
              <a:off x="3733800" y="4724400"/>
              <a:ext cx="3102608" cy="0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39" name="TextBox 12"/>
            <p:cNvSpPr txBox="1">
              <a:spLocks noChangeArrowheads="1"/>
            </p:cNvSpPr>
            <p:nvPr/>
          </p:nvSpPr>
          <p:spPr bwMode="auto">
            <a:xfrm>
              <a:off x="228601" y="3733800"/>
              <a:ext cx="114299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APBIS </a:t>
              </a:r>
            </a:p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H- source</a:t>
              </a:r>
            </a:p>
          </p:txBody>
        </p:sp>
        <p:sp>
          <p:nvSpPr>
            <p:cNvPr id="26640" name="TextBox 13"/>
            <p:cNvSpPr txBox="1">
              <a:spLocks noChangeArrowheads="1"/>
            </p:cNvSpPr>
            <p:nvPr/>
          </p:nvSpPr>
          <p:spPr bwMode="auto">
            <a:xfrm>
              <a:off x="987551" y="4419600"/>
              <a:ext cx="145084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proton linac</a:t>
              </a:r>
            </a:p>
          </p:txBody>
        </p:sp>
        <p:sp>
          <p:nvSpPr>
            <p:cNvPr id="26641" name="TextBox 14"/>
            <p:cNvSpPr txBox="1">
              <a:spLocks noChangeArrowheads="1"/>
            </p:cNvSpPr>
            <p:nvPr/>
          </p:nvSpPr>
          <p:spPr bwMode="auto">
            <a:xfrm>
              <a:off x="4268302" y="4800600"/>
              <a:ext cx="182769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booster </a:t>
              </a:r>
            </a:p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   (0.285 to 8 GeV)</a:t>
              </a:r>
            </a:p>
          </p:txBody>
        </p:sp>
        <p:grpSp>
          <p:nvGrpSpPr>
            <p:cNvPr id="26642" name="Group 50"/>
            <p:cNvGrpSpPr>
              <a:grpSpLocks/>
            </p:cNvGrpSpPr>
            <p:nvPr/>
          </p:nvGrpSpPr>
          <p:grpSpPr bwMode="auto">
            <a:xfrm>
              <a:off x="6309142" y="3962400"/>
              <a:ext cx="2434808" cy="1463534"/>
              <a:chOff x="6309142" y="4038600"/>
              <a:chExt cx="2434808" cy="1463534"/>
            </a:xfrm>
          </p:grpSpPr>
          <p:grpSp>
            <p:nvGrpSpPr>
              <p:cNvPr id="26659" name="Group 42"/>
              <p:cNvGrpSpPr>
                <a:grpSpLocks/>
              </p:cNvGrpSpPr>
              <p:nvPr/>
            </p:nvGrpSpPr>
            <p:grpSpPr bwMode="auto">
              <a:xfrm>
                <a:off x="6354932" y="4038600"/>
                <a:ext cx="1595934" cy="1463534"/>
                <a:chOff x="1676400" y="1295399"/>
                <a:chExt cx="609600" cy="609600"/>
              </a:xfrm>
            </p:grpSpPr>
            <p:cxnSp>
              <p:nvCxnSpPr>
                <p:cNvPr id="26663" name="Straight Connector 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26664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37" name="Arc 36"/>
                  <p:cNvSpPr/>
                  <p:nvPr/>
                </p:nvSpPr>
                <p:spPr bwMode="auto">
                  <a:xfrm>
                    <a:off x="2971625" y="1296095"/>
                    <a:ext cx="304281" cy="30432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8" name="Arc 37"/>
                  <p:cNvSpPr/>
                  <p:nvPr/>
                </p:nvSpPr>
                <p:spPr bwMode="auto">
                  <a:xfrm rot="16200000">
                    <a:off x="2971602" y="1296118"/>
                    <a:ext cx="304326" cy="30428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9" name="Arc 38"/>
                  <p:cNvSpPr/>
                  <p:nvPr/>
                </p:nvSpPr>
                <p:spPr bwMode="auto">
                  <a:xfrm rot="5400000">
                    <a:off x="2971602" y="1296118"/>
                    <a:ext cx="304326" cy="30428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6665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34" name="Arc 33"/>
                  <p:cNvSpPr/>
                  <p:nvPr/>
                </p:nvSpPr>
                <p:spPr bwMode="auto">
                  <a:xfrm>
                    <a:off x="2973930" y="1295652"/>
                    <a:ext cx="304281" cy="305048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5" name="Arc 34"/>
                  <p:cNvSpPr/>
                  <p:nvPr/>
                </p:nvSpPr>
                <p:spPr bwMode="auto">
                  <a:xfrm rot="16200000">
                    <a:off x="2973547" y="1296035"/>
                    <a:ext cx="305048" cy="30428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6" name="Arc 35"/>
                  <p:cNvSpPr/>
                  <p:nvPr/>
                </p:nvSpPr>
                <p:spPr bwMode="auto">
                  <a:xfrm rot="5400000">
                    <a:off x="2973547" y="1296035"/>
                    <a:ext cx="305048" cy="304281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26666" name="Straight Connector 2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6660" name="TextBox 16"/>
              <p:cNvSpPr txBox="1">
                <a:spLocks noChangeArrowheads="1"/>
              </p:cNvSpPr>
              <p:nvPr/>
            </p:nvSpPr>
            <p:spPr bwMode="auto">
              <a:xfrm>
                <a:off x="7093609" y="4763450"/>
                <a:ext cx="165034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400" b="1">
                    <a:latin typeface="Arial" charset="0"/>
                    <a:cs typeface="Arial" charset="0"/>
                  </a:rPr>
                  <a:t>collider ring</a:t>
                </a:r>
              </a:p>
              <a:p>
                <a:pPr algn="ctr"/>
                <a:r>
                  <a:rPr lang="en-US" altLang="en-US" sz="1400" b="1">
                    <a:latin typeface="Arial" charset="0"/>
                    <a:cs typeface="Arial" charset="0"/>
                  </a:rPr>
                  <a:t>(8 to 100 GeV)</a:t>
                </a:r>
              </a:p>
            </p:txBody>
          </p:sp>
          <p:sp>
            <p:nvSpPr>
              <p:cNvPr id="26661" name="Rectangle 18"/>
              <p:cNvSpPr>
                <a:spLocks noChangeArrowheads="1"/>
              </p:cNvSpPr>
              <p:nvPr/>
            </p:nvSpPr>
            <p:spPr bwMode="auto">
              <a:xfrm>
                <a:off x="6803794" y="4715273"/>
                <a:ext cx="217627" cy="96353"/>
              </a:xfrm>
              <a:prstGeom prst="rect">
                <a:avLst/>
              </a:prstGeom>
              <a:solidFill>
                <a:srgbClr val="FF99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 sz="1400" b="1">
                  <a:latin typeface="Arial" charset="0"/>
                  <a:cs typeface="Arial" charset="0"/>
                </a:endParaRPr>
              </a:p>
            </p:txBody>
          </p:sp>
          <p:sp>
            <p:nvSpPr>
              <p:cNvPr id="26662" name="TextBox 20"/>
              <p:cNvSpPr txBox="1">
                <a:spLocks noChangeArrowheads="1"/>
              </p:cNvSpPr>
              <p:nvPr/>
            </p:nvSpPr>
            <p:spPr bwMode="auto">
              <a:xfrm>
                <a:off x="6309142" y="4194728"/>
                <a:ext cx="943052" cy="502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400" b="1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BB cooler</a:t>
                </a:r>
              </a:p>
            </p:txBody>
          </p:sp>
        </p:grpSp>
        <p:grpSp>
          <p:nvGrpSpPr>
            <p:cNvPr id="26643" name="Group 49"/>
            <p:cNvGrpSpPr>
              <a:grpSpLocks/>
            </p:cNvGrpSpPr>
            <p:nvPr/>
          </p:nvGrpSpPr>
          <p:grpSpPr bwMode="auto">
            <a:xfrm>
              <a:off x="3805046" y="4191000"/>
              <a:ext cx="1224154" cy="978738"/>
              <a:chOff x="3805046" y="4230689"/>
              <a:chExt cx="1224154" cy="978738"/>
            </a:xfrm>
          </p:grpSpPr>
          <p:grpSp>
            <p:nvGrpSpPr>
              <p:cNvPr id="26646" name="Group 30"/>
              <p:cNvGrpSpPr>
                <a:grpSpLocks/>
              </p:cNvGrpSpPr>
              <p:nvPr/>
            </p:nvGrpSpPr>
            <p:grpSpPr bwMode="auto">
              <a:xfrm>
                <a:off x="4231233" y="4331307"/>
                <a:ext cx="797967" cy="878120"/>
                <a:chOff x="1676400" y="1295399"/>
                <a:chExt cx="609600" cy="609600"/>
              </a:xfrm>
            </p:grpSpPr>
            <p:cxnSp>
              <p:nvCxnSpPr>
                <p:cNvPr id="26649" name="Straight Connector 4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2665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7" name="Arc 20"/>
                  <p:cNvSpPr/>
                  <p:nvPr/>
                </p:nvSpPr>
                <p:spPr bwMode="auto">
                  <a:xfrm>
                    <a:off x="2973906" y="1296378"/>
                    <a:ext cx="302326" cy="305288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Arc 21"/>
                  <p:cNvSpPr/>
                  <p:nvPr/>
                </p:nvSpPr>
                <p:spPr bwMode="auto">
                  <a:xfrm rot="16200000">
                    <a:off x="2972424" y="1297860"/>
                    <a:ext cx="305288" cy="30232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9" name="Arc 48"/>
                  <p:cNvSpPr/>
                  <p:nvPr/>
                </p:nvSpPr>
                <p:spPr bwMode="auto">
                  <a:xfrm rot="5400000">
                    <a:off x="2972424" y="1297860"/>
                    <a:ext cx="305288" cy="30232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6651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4" name="Arc 43"/>
                  <p:cNvSpPr/>
                  <p:nvPr/>
                </p:nvSpPr>
                <p:spPr bwMode="auto">
                  <a:xfrm>
                    <a:off x="2977513" y="1294647"/>
                    <a:ext cx="306235" cy="30408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5" name="Arc 44"/>
                  <p:cNvSpPr/>
                  <p:nvPr/>
                </p:nvSpPr>
                <p:spPr bwMode="auto">
                  <a:xfrm rot="16200000">
                    <a:off x="2978588" y="1293573"/>
                    <a:ext cx="304086" cy="30623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6" name="Arc 45"/>
                  <p:cNvSpPr/>
                  <p:nvPr/>
                </p:nvSpPr>
                <p:spPr bwMode="auto">
                  <a:xfrm rot="5400000">
                    <a:off x="2978588" y="1293573"/>
                    <a:ext cx="304086" cy="30623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26652" name="Straight Connector 4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6647" name="Rectangle 17"/>
              <p:cNvSpPr>
                <a:spLocks noChangeArrowheads="1"/>
              </p:cNvSpPr>
              <p:nvPr/>
            </p:nvSpPr>
            <p:spPr bwMode="auto">
              <a:xfrm>
                <a:off x="4410761" y="4747191"/>
                <a:ext cx="110642" cy="96353"/>
              </a:xfrm>
              <a:prstGeom prst="rect">
                <a:avLst/>
              </a:prstGeom>
              <a:solidFill>
                <a:srgbClr val="FF99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endParaRPr lang="en-US" altLang="en-US" sz="1400" b="1">
                  <a:latin typeface="Arial" charset="0"/>
                  <a:cs typeface="Arial" charset="0"/>
                </a:endParaRPr>
              </a:p>
            </p:txBody>
          </p:sp>
          <p:sp>
            <p:nvSpPr>
              <p:cNvPr id="26648" name="TextBox 20"/>
              <p:cNvSpPr txBox="1">
                <a:spLocks noChangeArrowheads="1"/>
              </p:cNvSpPr>
              <p:nvPr/>
            </p:nvSpPr>
            <p:spPr bwMode="auto">
              <a:xfrm>
                <a:off x="3805046" y="4230689"/>
                <a:ext cx="979323" cy="295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  <a:ea typeface="ＭＳ Ｐゴシック" pitchFamily="34" charset="-128"/>
                  </a:defRPr>
                </a:lvl9pPr>
              </a:lstStyle>
              <a:p>
                <a:pPr algn="ctr"/>
                <a:r>
                  <a:rPr lang="en-US" altLang="en-US" sz="1400" b="1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DC cooler</a:t>
                </a:r>
              </a:p>
            </p:txBody>
          </p:sp>
        </p:grpSp>
        <p:sp>
          <p:nvSpPr>
            <p:cNvPr id="26644" name="TextBox 13"/>
            <p:cNvSpPr txBox="1">
              <a:spLocks noChangeArrowheads="1"/>
            </p:cNvSpPr>
            <p:nvPr/>
          </p:nvSpPr>
          <p:spPr bwMode="auto">
            <a:xfrm>
              <a:off x="883628" y="5230091"/>
              <a:ext cx="16002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Heavy ion linac</a:t>
              </a:r>
            </a:p>
          </p:txBody>
        </p:sp>
        <p:sp>
          <p:nvSpPr>
            <p:cNvPr id="26645" name="TextBox 12"/>
            <p:cNvSpPr txBox="1">
              <a:spLocks noChangeArrowheads="1"/>
            </p:cNvSpPr>
            <p:nvPr/>
          </p:nvSpPr>
          <p:spPr bwMode="auto">
            <a:xfrm>
              <a:off x="457200" y="4648200"/>
              <a:ext cx="68579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b="1">
                  <a:latin typeface="Arial" charset="0"/>
                  <a:cs typeface="Arial" charset="0"/>
                </a:rPr>
                <a:t>EBIS</a:t>
              </a: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8513" r="13136" b="4054"/>
          <a:stretch/>
        </p:blipFill>
        <p:spPr bwMode="auto">
          <a:xfrm>
            <a:off x="4954070" y="781561"/>
            <a:ext cx="4189930" cy="279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Content Placeholder 1"/>
          <p:cNvSpPr>
            <a:spLocks noGrp="1"/>
          </p:cNvSpPr>
          <p:nvPr>
            <p:ph idx="1"/>
          </p:nvPr>
        </p:nvSpPr>
        <p:spPr>
          <a:xfrm>
            <a:off x="32657" y="2819400"/>
            <a:ext cx="8001000" cy="3581400"/>
          </a:xfrm>
        </p:spPr>
        <p:txBody>
          <a:bodyPr/>
          <a:lstStyle/>
          <a:p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LHC </a:t>
            </a:r>
          </a:p>
          <a:p>
            <a:pPr marL="627063" indent="-287338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4.2 MeV/n for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Pb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,   very low,</a:t>
            </a:r>
          </a:p>
          <a:p>
            <a:pPr marL="627063" indent="-287338"/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A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compact accumulator-booster ring (LEIR)</a:t>
            </a:r>
            <a:endParaRPr lang="en-US" altLang="en-US" sz="2000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spcBef>
                <a:spcPts val="2400"/>
              </a:spcBef>
            </a:pPr>
            <a:r>
              <a:rPr lang="en-US" altLang="en-US" sz="2000" b="1" dirty="0" smtClean="0">
                <a:latin typeface="Arial" charset="0"/>
                <a:ea typeface="ＭＳ Ｐゴシック" pitchFamily="34" charset="-128"/>
                <a:cs typeface="Arial" charset="0"/>
              </a:rPr>
              <a:t>MEIC</a:t>
            </a:r>
          </a:p>
          <a:p>
            <a:pPr marL="627063" indent="-400050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Presently a single booster design</a:t>
            </a:r>
          </a:p>
          <a:p>
            <a:pPr marL="627063" indent="-400050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Booster size is relatively large (~240 m, 1/9 of the collider ring)</a:t>
            </a:r>
          </a:p>
          <a:p>
            <a:pPr marL="627063" indent="-400050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The SRF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has a stripper (</a:t>
            </a:r>
            <a:r>
              <a:rPr lang="en-US" baseline="30000" dirty="0" smtClean="0"/>
              <a:t>208</a:t>
            </a:r>
            <a:r>
              <a:rPr lang="en-US" dirty="0" smtClean="0"/>
              <a:t>Pb</a:t>
            </a:r>
            <a:r>
              <a:rPr lang="en-US" baseline="30000" dirty="0" smtClean="0"/>
              <a:t>30+</a:t>
            </a:r>
            <a:r>
              <a:rPr lang="en-US" dirty="0" smtClean="0"/>
              <a:t> to </a:t>
            </a:r>
            <a:r>
              <a:rPr lang="en-US" baseline="30000" dirty="0" smtClean="0"/>
              <a:t>208</a:t>
            </a:r>
            <a:r>
              <a:rPr lang="en-US" dirty="0" smtClean="0"/>
              <a:t>Pb</a:t>
            </a:r>
            <a:r>
              <a:rPr lang="en-US" baseline="30000" dirty="0" smtClean="0"/>
              <a:t>67+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) @ 13 MeV/n, providing a good reference point (we prefer a high charge state)</a:t>
            </a:r>
          </a:p>
          <a:p>
            <a:pPr marL="627063" indent="-400050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As a preliminary conceptual study, </a:t>
            </a: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w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e choose 25 MeV/n</a:t>
            </a:r>
          </a:p>
        </p:txBody>
      </p:sp>
      <p:sp>
        <p:nvSpPr>
          <p:cNvPr id="3174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32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Choosing Energy of MEIC Heavy Ion </a:t>
            </a:r>
            <a:r>
              <a:rPr lang="en-US" altLang="en-US" sz="3200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endParaRPr lang="en-US" altLang="en-US" sz="3200" dirty="0" smtClean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97A7618C-37CB-4512-9B62-19EF938F488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3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5943600" y="3000103"/>
            <a:ext cx="838200" cy="609600"/>
          </a:xfrm>
          <a:prstGeom prst="ellipse">
            <a:avLst/>
          </a:prstGeom>
          <a:noFill/>
          <a:ln w="2857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1"/>
          <p:cNvSpPr>
            <a:spLocks noGrp="1"/>
          </p:cNvSpPr>
          <p:nvPr>
            <p:ph idx="1"/>
          </p:nvPr>
        </p:nvSpPr>
        <p:spPr>
          <a:xfrm>
            <a:off x="6530" y="838200"/>
            <a:ext cx="9137470" cy="457200"/>
          </a:xfrm>
        </p:spPr>
        <p:txBody>
          <a:bodyPr/>
          <a:lstStyle/>
          <a:p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It is advantage in cost and operation to have a single </a:t>
            </a:r>
            <a:r>
              <a:rPr lang="en-US" altLang="en-US" sz="24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endParaRPr lang="en-US" altLang="en-US" sz="24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31747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Single (</a:t>
            </a:r>
            <a:r>
              <a:rPr lang="en-US" altLang="en-US" i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ow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) Ion </a:t>
            </a:r>
            <a:r>
              <a:rPr lang="en-US" altLang="en-US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 Approach?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97A7618C-37CB-4512-9B62-19EF938F488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4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7" name="Group 77"/>
          <p:cNvGrpSpPr>
            <a:grpSpLocks/>
          </p:cNvGrpSpPr>
          <p:nvPr/>
        </p:nvGrpSpPr>
        <p:grpSpPr bwMode="auto">
          <a:xfrm>
            <a:off x="200673" y="1665805"/>
            <a:ext cx="8763000" cy="1337243"/>
            <a:chOff x="2036682" y="884047"/>
            <a:chExt cx="5729368" cy="1337086"/>
          </a:xfrm>
        </p:grpSpPr>
        <p:grpSp>
          <p:nvGrpSpPr>
            <p:cNvPr id="8" name="Group 53"/>
            <p:cNvGrpSpPr>
              <a:grpSpLocks/>
            </p:cNvGrpSpPr>
            <p:nvPr/>
          </p:nvGrpSpPr>
          <p:grpSpPr bwMode="auto">
            <a:xfrm>
              <a:off x="4470400" y="1450275"/>
              <a:ext cx="647657" cy="96000"/>
              <a:chOff x="4470400" y="2962275"/>
              <a:chExt cx="647657" cy="96000"/>
            </a:xfrm>
          </p:grpSpPr>
          <p:cxnSp>
            <p:nvCxnSpPr>
              <p:cNvPr id="38" name="Straight Connector 35"/>
              <p:cNvCxnSpPr>
                <a:cxnSpLocks noChangeShapeType="1"/>
              </p:cNvCxnSpPr>
              <p:nvPr/>
            </p:nvCxnSpPr>
            <p:spPr bwMode="auto">
              <a:xfrm>
                <a:off x="4702175" y="2965450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39" name="Straight Connector 36"/>
              <p:cNvCxnSpPr>
                <a:cxnSpLocks noChangeShapeType="1"/>
              </p:cNvCxnSpPr>
              <p:nvPr/>
            </p:nvCxnSpPr>
            <p:spPr bwMode="auto">
              <a:xfrm>
                <a:off x="4937125" y="3057525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0" name="Straight Connector 37"/>
              <p:cNvCxnSpPr>
                <a:cxnSpLocks noChangeShapeType="1"/>
              </p:cNvCxnSpPr>
              <p:nvPr/>
            </p:nvCxnSpPr>
            <p:spPr bwMode="auto">
              <a:xfrm>
                <a:off x="4470400" y="3051175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" name="Straight Connector 38"/>
              <p:cNvCxnSpPr>
                <a:cxnSpLocks noChangeShapeType="1"/>
              </p:cNvCxnSpPr>
              <p:nvPr/>
            </p:nvCxnSpPr>
            <p:spPr bwMode="auto">
              <a:xfrm flipV="1">
                <a:off x="4638675" y="2962275"/>
                <a:ext cx="76200" cy="8890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2" name="Straight Connector 39"/>
              <p:cNvCxnSpPr>
                <a:cxnSpLocks noChangeShapeType="1"/>
              </p:cNvCxnSpPr>
              <p:nvPr/>
            </p:nvCxnSpPr>
            <p:spPr bwMode="auto">
              <a:xfrm flipH="1" flipV="1">
                <a:off x="4873625" y="2965450"/>
                <a:ext cx="76200" cy="8890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</p:grpSp>
        <p:sp>
          <p:nvSpPr>
            <p:cNvPr id="9" name="TextBox 6"/>
            <p:cNvSpPr txBox="1">
              <a:spLocks noChangeArrowheads="1"/>
            </p:cNvSpPr>
            <p:nvPr/>
          </p:nvSpPr>
          <p:spPr bwMode="auto">
            <a:xfrm>
              <a:off x="3948124" y="1722317"/>
              <a:ext cx="579678" cy="3077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 smtClean="0">
                  <a:latin typeface="Arial" charset="0"/>
                  <a:cs typeface="Arial" charset="0"/>
                </a:rPr>
                <a:t>stripping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cxnSp>
          <p:nvCxnSpPr>
            <p:cNvPr id="10" name="Straight Arrow Connector 7"/>
            <p:cNvCxnSpPr>
              <a:cxnSpLocks noChangeShapeType="1"/>
            </p:cNvCxnSpPr>
            <p:nvPr/>
          </p:nvCxnSpPr>
          <p:spPr bwMode="auto">
            <a:xfrm flipV="1">
              <a:off x="4411545" y="1672473"/>
              <a:ext cx="184246" cy="20205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1" name="TextBox 8"/>
            <p:cNvSpPr txBox="1">
              <a:spLocks noChangeArrowheads="1"/>
            </p:cNvSpPr>
            <p:nvPr/>
          </p:nvSpPr>
          <p:spPr bwMode="auto">
            <a:xfrm>
              <a:off x="6239964" y="1369161"/>
              <a:ext cx="793049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10 cryostats</a:t>
              </a:r>
            </a:p>
          </p:txBody>
        </p:sp>
        <p:sp>
          <p:nvSpPr>
            <p:cNvPr id="12" name="TextBox 9"/>
            <p:cNvSpPr txBox="1">
              <a:spLocks noChangeArrowheads="1"/>
            </p:cNvSpPr>
            <p:nvPr/>
          </p:nvSpPr>
          <p:spPr bwMode="auto">
            <a:xfrm>
              <a:off x="3703668" y="1364322"/>
              <a:ext cx="72449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4 cryostats</a:t>
              </a:r>
            </a:p>
          </p:txBody>
        </p:sp>
        <p:sp>
          <p:nvSpPr>
            <p:cNvPr id="13" name="TextBox 10"/>
            <p:cNvSpPr txBox="1">
              <a:spLocks noChangeArrowheads="1"/>
            </p:cNvSpPr>
            <p:nvPr/>
          </p:nvSpPr>
          <p:spPr bwMode="auto">
            <a:xfrm>
              <a:off x="5186188" y="1369161"/>
              <a:ext cx="195940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14" name="TextBox 11"/>
            <p:cNvSpPr txBox="1">
              <a:spLocks noChangeArrowheads="1"/>
            </p:cNvSpPr>
            <p:nvPr/>
          </p:nvSpPr>
          <p:spPr bwMode="auto">
            <a:xfrm>
              <a:off x="2036682" y="884047"/>
              <a:ext cx="648133" cy="726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solidFill>
                    <a:srgbClr val="A40000"/>
                  </a:solidFill>
                  <a:latin typeface="Arial" charset="0"/>
                  <a:cs typeface="Arial" charset="0"/>
                </a:rPr>
                <a:t>Ion sources</a:t>
              </a:r>
            </a:p>
          </p:txBody>
        </p:sp>
        <p:sp>
          <p:nvSpPr>
            <p:cNvPr id="15" name="TextBox 12"/>
            <p:cNvSpPr txBox="1">
              <a:spLocks noChangeArrowheads="1"/>
            </p:cNvSpPr>
            <p:nvPr/>
          </p:nvSpPr>
          <p:spPr bwMode="auto">
            <a:xfrm>
              <a:off x="2814643" y="1793704"/>
              <a:ext cx="127428" cy="4274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cxnSp>
          <p:nvCxnSpPr>
            <p:cNvPr id="16" name="Straight Connector 13"/>
            <p:cNvCxnSpPr>
              <a:cxnSpLocks noChangeShapeType="1"/>
            </p:cNvCxnSpPr>
            <p:nvPr/>
          </p:nvCxnSpPr>
          <p:spPr bwMode="auto">
            <a:xfrm>
              <a:off x="2654969" y="1212104"/>
              <a:ext cx="0" cy="598198"/>
            </a:xfrm>
            <a:prstGeom prst="line">
              <a:avLst/>
            </a:prstGeom>
            <a:noFill/>
            <a:ln w="38100" algn="ctr">
              <a:solidFill>
                <a:srgbClr val="E26B0A"/>
              </a:solidFill>
              <a:round/>
              <a:headEnd/>
              <a:tailEnd/>
            </a:ln>
          </p:spPr>
        </p:cxnSp>
        <p:cxnSp>
          <p:nvCxnSpPr>
            <p:cNvPr id="17" name="Straight Connector 14"/>
            <p:cNvCxnSpPr>
              <a:cxnSpLocks noChangeShapeType="1"/>
            </p:cNvCxnSpPr>
            <p:nvPr/>
          </p:nvCxnSpPr>
          <p:spPr bwMode="auto">
            <a:xfrm rot="-5400000">
              <a:off x="2672536" y="1229666"/>
              <a:ext cx="0" cy="598198"/>
            </a:xfrm>
            <a:prstGeom prst="line">
              <a:avLst/>
            </a:prstGeom>
            <a:noFill/>
            <a:ln w="38100" algn="ctr">
              <a:solidFill>
                <a:srgbClr val="E26B0A"/>
              </a:solidFill>
              <a:round/>
              <a:headEnd/>
              <a:tailEnd/>
            </a:ln>
          </p:spPr>
        </p:cxn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2251324" y="1454575"/>
              <a:ext cx="202042" cy="153941"/>
            </a:xfrm>
            <a:prstGeom prst="rect">
              <a:avLst/>
            </a:prstGeom>
            <a:solidFill>
              <a:srgbClr val="C0504D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2604096" y="963887"/>
              <a:ext cx="99417" cy="262983"/>
            </a:xfrm>
            <a:prstGeom prst="rect">
              <a:avLst/>
            </a:prstGeom>
            <a:solidFill>
              <a:srgbClr val="C0504D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2605766" y="1818644"/>
              <a:ext cx="99417" cy="262983"/>
            </a:xfrm>
            <a:prstGeom prst="rect">
              <a:avLst/>
            </a:prstGeom>
            <a:solidFill>
              <a:srgbClr val="DEA3A2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2568819" y="1384018"/>
              <a:ext cx="186007" cy="288640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2952124" y="1438900"/>
              <a:ext cx="145852" cy="174725"/>
            </a:xfrm>
            <a:prstGeom prst="rect">
              <a:avLst/>
            </a:prstGeom>
            <a:solidFill>
              <a:srgbClr val="FFC30E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3098110" y="1470084"/>
              <a:ext cx="128147" cy="118538"/>
            </a:xfrm>
            <a:prstGeom prst="rect">
              <a:avLst/>
            </a:prstGeom>
            <a:solidFill>
              <a:srgbClr val="8AA235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4" name="Rounded Rectangle 21"/>
            <p:cNvSpPr>
              <a:spLocks noChangeArrowheads="1"/>
            </p:cNvSpPr>
            <p:nvPr/>
          </p:nvSpPr>
          <p:spPr bwMode="auto">
            <a:xfrm>
              <a:off x="3223050" y="1396847"/>
              <a:ext cx="359185" cy="279019"/>
            </a:xfrm>
            <a:prstGeom prst="roundRect">
              <a:avLst>
                <a:gd name="adj" fmla="val 16667"/>
              </a:avLst>
            </a:prstGeom>
            <a:solidFill>
              <a:srgbClr val="FFC30E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5" name="Rounded Rectangle 22"/>
            <p:cNvSpPr>
              <a:spLocks noChangeArrowheads="1"/>
            </p:cNvSpPr>
            <p:nvPr/>
          </p:nvSpPr>
          <p:spPr bwMode="auto">
            <a:xfrm>
              <a:off x="3587113" y="1397860"/>
              <a:ext cx="960434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6" name="Rounded Rectangle 23"/>
            <p:cNvSpPr>
              <a:spLocks noChangeArrowheads="1"/>
            </p:cNvSpPr>
            <p:nvPr/>
          </p:nvSpPr>
          <p:spPr bwMode="auto">
            <a:xfrm>
              <a:off x="5036683" y="1401720"/>
              <a:ext cx="505038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cxnSp>
          <p:nvCxnSpPr>
            <p:cNvPr id="27" name="Straight Connector 24"/>
            <p:cNvCxnSpPr>
              <a:cxnSpLocks noChangeShapeType="1"/>
            </p:cNvCxnSpPr>
            <p:nvPr/>
          </p:nvCxnSpPr>
          <p:spPr bwMode="auto">
            <a:xfrm>
              <a:off x="4598859" y="1425711"/>
              <a:ext cx="4438" cy="2675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8" name="Rounded Rectangle 25"/>
            <p:cNvSpPr>
              <a:spLocks noChangeArrowheads="1"/>
            </p:cNvSpPr>
            <p:nvPr/>
          </p:nvSpPr>
          <p:spPr bwMode="auto">
            <a:xfrm>
              <a:off x="5547858" y="1401720"/>
              <a:ext cx="2218192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29" name="TextBox 26"/>
            <p:cNvSpPr txBox="1">
              <a:spLocks noChangeArrowheads="1"/>
            </p:cNvSpPr>
            <p:nvPr/>
          </p:nvSpPr>
          <p:spPr bwMode="auto">
            <a:xfrm>
              <a:off x="5001807" y="1095378"/>
              <a:ext cx="58596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QWR</a:t>
              </a:r>
            </a:p>
          </p:txBody>
        </p:sp>
        <p:sp>
          <p:nvSpPr>
            <p:cNvPr id="30" name="TextBox 27"/>
            <p:cNvSpPr txBox="1">
              <a:spLocks noChangeArrowheads="1"/>
            </p:cNvSpPr>
            <p:nvPr/>
          </p:nvSpPr>
          <p:spPr bwMode="auto">
            <a:xfrm>
              <a:off x="3710479" y="1072646"/>
              <a:ext cx="58596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QWR</a:t>
              </a:r>
            </a:p>
          </p:txBody>
        </p:sp>
        <p:sp>
          <p:nvSpPr>
            <p:cNvPr id="31" name="TextBox 28"/>
            <p:cNvSpPr txBox="1">
              <a:spLocks noChangeArrowheads="1"/>
            </p:cNvSpPr>
            <p:nvPr/>
          </p:nvSpPr>
          <p:spPr bwMode="auto">
            <a:xfrm>
              <a:off x="5983684" y="1072646"/>
              <a:ext cx="1292087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HWR</a:t>
              </a:r>
            </a:p>
          </p:txBody>
        </p:sp>
        <p:sp>
          <p:nvSpPr>
            <p:cNvPr id="32" name="TextBox 29"/>
            <p:cNvSpPr txBox="1">
              <a:spLocks noChangeArrowheads="1"/>
            </p:cNvSpPr>
            <p:nvPr/>
          </p:nvSpPr>
          <p:spPr bwMode="auto">
            <a:xfrm>
              <a:off x="3229118" y="1383039"/>
              <a:ext cx="349560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IH</a:t>
              </a:r>
            </a:p>
          </p:txBody>
        </p:sp>
        <p:sp>
          <p:nvSpPr>
            <p:cNvPr id="33" name="TextBox 30"/>
            <p:cNvSpPr txBox="1">
              <a:spLocks noChangeArrowheads="1"/>
            </p:cNvSpPr>
            <p:nvPr/>
          </p:nvSpPr>
          <p:spPr bwMode="auto">
            <a:xfrm>
              <a:off x="2797217" y="1123564"/>
              <a:ext cx="50927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RFQ</a:t>
              </a:r>
            </a:p>
          </p:txBody>
        </p:sp>
        <p:sp>
          <p:nvSpPr>
            <p:cNvPr id="34" name="TextBox 31"/>
            <p:cNvSpPr txBox="1">
              <a:spLocks noChangeArrowheads="1"/>
            </p:cNvSpPr>
            <p:nvPr/>
          </p:nvSpPr>
          <p:spPr bwMode="auto">
            <a:xfrm>
              <a:off x="2873637" y="1662474"/>
              <a:ext cx="63498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MEBT</a:t>
              </a:r>
            </a:p>
          </p:txBody>
        </p:sp>
        <p:sp>
          <p:nvSpPr>
            <p:cNvPr id="35" name="TextBox 32"/>
            <p:cNvSpPr txBox="1">
              <a:spLocks noChangeArrowheads="1"/>
            </p:cNvSpPr>
            <p:nvPr/>
          </p:nvSpPr>
          <p:spPr bwMode="auto">
            <a:xfrm>
              <a:off x="6351156" y="1406410"/>
              <a:ext cx="59401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10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sp>
          <p:nvSpPr>
            <p:cNvPr id="36" name="TextBox 33"/>
            <p:cNvSpPr txBox="1">
              <a:spLocks noChangeArrowheads="1"/>
            </p:cNvSpPr>
            <p:nvPr/>
          </p:nvSpPr>
          <p:spPr bwMode="auto">
            <a:xfrm>
              <a:off x="3752565" y="1359936"/>
              <a:ext cx="525456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4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sp>
          <p:nvSpPr>
            <p:cNvPr id="37" name="TextBox 34"/>
            <p:cNvSpPr txBox="1">
              <a:spLocks noChangeArrowheads="1"/>
            </p:cNvSpPr>
            <p:nvPr/>
          </p:nvSpPr>
          <p:spPr bwMode="auto">
            <a:xfrm>
              <a:off x="4957473" y="1383039"/>
              <a:ext cx="643936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2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</p:grpSp>
      <p:cxnSp>
        <p:nvCxnSpPr>
          <p:cNvPr id="4" name="Straight Connector 3"/>
          <p:cNvCxnSpPr/>
          <p:nvPr/>
        </p:nvCxnSpPr>
        <p:spPr bwMode="auto">
          <a:xfrm flipH="1">
            <a:off x="4199749" y="1589605"/>
            <a:ext cx="22197" cy="1672751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Box 43"/>
          <p:cNvSpPr txBox="1"/>
          <p:nvPr/>
        </p:nvSpPr>
        <p:spPr>
          <a:xfrm>
            <a:off x="3490893" y="2869376"/>
            <a:ext cx="1462107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:    55 MeV</a:t>
            </a:r>
          </a:p>
          <a:p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13 MeV/u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Straight Connector 47"/>
          <p:cNvCxnSpPr/>
          <p:nvPr/>
        </p:nvCxnSpPr>
        <p:spPr bwMode="auto">
          <a:xfrm>
            <a:off x="6019800" y="1589605"/>
            <a:ext cx="0" cy="1672751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5264331" y="2807441"/>
            <a:ext cx="1593669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:    100 MeV</a:t>
            </a:r>
          </a:p>
          <a:p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  25 MeV/u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 rot="907238">
            <a:off x="6743863" y="2535184"/>
            <a:ext cx="3690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6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4" name="Table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945587"/>
              </p:ext>
            </p:extLst>
          </p:nvPr>
        </p:nvGraphicFramePr>
        <p:xfrm>
          <a:off x="475793" y="4572000"/>
          <a:ext cx="7982407" cy="18288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2800807"/>
                <a:gridCol w="838200"/>
                <a:gridCol w="838200"/>
                <a:gridCol w="685800"/>
                <a:gridCol w="838200"/>
                <a:gridCol w="1981200"/>
              </a:tblGrid>
              <a:tr h="29028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tion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Q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H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1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2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3 (future upgrade)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st Q/A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article to accelerate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b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+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b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+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b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4+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400" baseline="30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en-US" sz="14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it </a:t>
                      </a:r>
                      <a:r>
                        <a:rPr lang="en-US" sz="1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4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eV/u)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4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9028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it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β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5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45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83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41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28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9028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 </a:t>
                      </a:r>
                      <a:r>
                        <a:rPr lang="en-US" sz="14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400" baseline="-25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ff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V)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8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29028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tanks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5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5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5" name="Content Placeholder 1"/>
          <p:cNvSpPr txBox="1">
            <a:spLocks/>
          </p:cNvSpPr>
          <p:nvPr/>
        </p:nvSpPr>
        <p:spPr bwMode="auto">
          <a:xfrm>
            <a:off x="64611" y="4114800"/>
            <a:ext cx="4212902" cy="45720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400" b="1" kern="0" dirty="0" smtClean="0">
                <a:latin typeface="Arial" charset="0"/>
                <a:ea typeface="ＭＳ Ｐゴシック" pitchFamily="34" charset="-128"/>
                <a:cs typeface="Arial" charset="0"/>
              </a:rPr>
              <a:t>A conceptual design of DTL</a:t>
            </a:r>
          </a:p>
        </p:txBody>
      </p:sp>
      <p:sp>
        <p:nvSpPr>
          <p:cNvPr id="56" name="Content Placeholder 1"/>
          <p:cNvSpPr txBox="1">
            <a:spLocks/>
          </p:cNvSpPr>
          <p:nvPr/>
        </p:nvSpPr>
        <p:spPr bwMode="auto">
          <a:xfrm>
            <a:off x="7496279" y="4114800"/>
            <a:ext cx="1447800" cy="381000"/>
          </a:xfrm>
          <a:prstGeom prst="rect">
            <a:avLst/>
          </a:prstGeom>
          <a:solidFill>
            <a:srgbClr val="6699FF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FontTx/>
              <a:buBlip>
                <a:blip r:embed="rId2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Tx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altLang="en-US" sz="1800" b="1" kern="0" dirty="0" smtClean="0">
                <a:latin typeface="Arial" charset="0"/>
                <a:ea typeface="ＭＳ Ｐゴシック" pitchFamily="34" charset="-128"/>
                <a:cs typeface="Arial" charset="0"/>
              </a:rPr>
              <a:t>J. </a:t>
            </a:r>
            <a:r>
              <a:rPr lang="en-US" altLang="en-US" sz="1800" b="1" kern="0" dirty="0" err="1" smtClean="0">
                <a:latin typeface="Arial" charset="0"/>
                <a:ea typeface="ＭＳ Ｐゴシック" pitchFamily="34" charset="-128"/>
                <a:cs typeface="Arial" charset="0"/>
              </a:rPr>
              <a:t>Guo</a:t>
            </a:r>
            <a:r>
              <a:rPr lang="en-US" altLang="en-US" sz="1800" b="1" kern="0" dirty="0" smtClean="0">
                <a:latin typeface="Arial" charset="0"/>
                <a:ea typeface="ＭＳ Ｐゴシック" pitchFamily="34" charset="-128"/>
                <a:cs typeface="Arial" charset="0"/>
              </a:rPr>
              <a:t> talk</a:t>
            </a:r>
          </a:p>
        </p:txBody>
      </p:sp>
    </p:spTree>
    <p:extLst>
      <p:ext uri="{BB962C8B-B14F-4D97-AF65-F5344CB8AC3E}">
        <p14:creationId xmlns:p14="http://schemas.microsoft.com/office/powerpoint/2010/main" val="13168842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9067800" cy="5029200"/>
          </a:xfrm>
        </p:spPr>
        <p:txBody>
          <a:bodyPr/>
          <a:lstStyle/>
          <a:p>
            <a:pPr>
              <a:spcBef>
                <a:spcPts val="1800"/>
              </a:spcBef>
              <a:spcAft>
                <a:spcPts val="600"/>
              </a:spcAft>
            </a:pPr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Bottom-up</a:t>
            </a: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: Evaluating different approaches and technologies</a:t>
            </a:r>
          </a:p>
          <a:p>
            <a:pPr marL="804863">
              <a:spcBef>
                <a:spcPts val="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High &amp; low injection energy</a:t>
            </a:r>
          </a:p>
          <a:p>
            <a:pPr marL="804863">
              <a:spcBef>
                <a:spcPts val="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One </a:t>
            </a:r>
            <a:r>
              <a:rPr lang="en-US" altLang="en-US" sz="20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 vs. two </a:t>
            </a:r>
            <a:r>
              <a:rPr lang="en-US" altLang="en-US" sz="20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s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. </a:t>
            </a:r>
          </a:p>
          <a:p>
            <a:pPr marL="804863">
              <a:spcBef>
                <a:spcPts val="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Accumulator/booster ring, cyclotron, induction cell line</a:t>
            </a:r>
            <a:endParaRPr lang="en-US" altLang="en-US" sz="2000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spcBef>
                <a:spcPts val="1800"/>
              </a:spcBef>
            </a:pPr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Narrow </a:t>
            </a: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to two most promising design concepts (one high and one low injection energy) for further technical analysis  </a:t>
            </a:r>
          </a:p>
          <a:p>
            <a:pPr>
              <a:spcBef>
                <a:spcPts val="1800"/>
              </a:spcBef>
            </a:pPr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Support </a:t>
            </a: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cost impact analysis </a:t>
            </a:r>
          </a:p>
          <a:p>
            <a:pPr>
              <a:spcBef>
                <a:spcPts val="1800"/>
              </a:spcBef>
            </a:pPr>
            <a:r>
              <a:rPr lang="en-US" altLang="en-US" sz="2400" b="1" dirty="0" smtClean="0">
                <a:latin typeface="Arial" charset="0"/>
                <a:ea typeface="ＭＳ Ｐゴシック" pitchFamily="34" charset="-128"/>
                <a:cs typeface="Arial" charset="0"/>
              </a:rPr>
              <a:t>Down selection </a:t>
            </a: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for a new baseline</a:t>
            </a:r>
          </a:p>
          <a:p>
            <a:pPr marL="339725" indent="-339725">
              <a:spcBef>
                <a:spcPts val="1800"/>
              </a:spcBef>
            </a:pPr>
            <a:endParaRPr lang="en-US" altLang="en-US" sz="20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32771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Path Forward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2CF62DBD-CF08-4E4B-AC33-F4050951B74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5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5055972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000" dirty="0" smtClean="0"/>
              <a:t>The MEIC accelerator design study group, particularly, </a:t>
            </a:r>
            <a:endParaRPr lang="en-US" sz="2000" dirty="0" smtClean="0"/>
          </a:p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000" dirty="0" smtClean="0"/>
              <a:t>Alex </a:t>
            </a:r>
            <a:r>
              <a:rPr lang="en-US" sz="2000" dirty="0" err="1" smtClean="0"/>
              <a:t>Bogacz</a:t>
            </a:r>
            <a:r>
              <a:rPr lang="en-US" sz="2000" dirty="0" smtClean="0"/>
              <a:t>, </a:t>
            </a:r>
            <a:r>
              <a:rPr lang="en-US" sz="2000" dirty="0" err="1" smtClean="0"/>
              <a:t>Yaroslav</a:t>
            </a:r>
            <a:r>
              <a:rPr lang="en-US" sz="2000" dirty="0" smtClean="0"/>
              <a:t> </a:t>
            </a:r>
            <a:r>
              <a:rPr lang="en-US" sz="2000" dirty="0" err="1" smtClean="0"/>
              <a:t>Derbenev</a:t>
            </a:r>
            <a:r>
              <a:rPr lang="en-US" sz="2000" smtClean="0"/>
              <a:t>,</a:t>
            </a:r>
            <a:r>
              <a:rPr lang="en-US" sz="2000" smtClean="0"/>
              <a:t> </a:t>
            </a:r>
            <a:r>
              <a:rPr lang="en-US" sz="2000" dirty="0" err="1" smtClean="0"/>
              <a:t>Jiquan</a:t>
            </a:r>
            <a:r>
              <a:rPr lang="en-US" sz="2000" dirty="0" smtClean="0"/>
              <a:t> </a:t>
            </a:r>
            <a:r>
              <a:rPr lang="en-US" sz="2000" dirty="0" err="1" smtClean="0"/>
              <a:t>Guo</a:t>
            </a:r>
            <a:r>
              <a:rPr lang="en-US" sz="2000" dirty="0" smtClean="0"/>
              <a:t>, </a:t>
            </a:r>
            <a:r>
              <a:rPr lang="en-US" sz="2000" dirty="0" err="1" smtClean="0"/>
              <a:t>Fanglei</a:t>
            </a:r>
            <a:r>
              <a:rPr lang="en-US" sz="2000" dirty="0" smtClean="0"/>
              <a:t> </a:t>
            </a:r>
            <a:r>
              <a:rPr lang="en-US" sz="2000" dirty="0" smtClean="0"/>
              <a:t>Lin, </a:t>
            </a:r>
            <a:r>
              <a:rPr lang="en-US" sz="2000" dirty="0" err="1" smtClean="0"/>
              <a:t>Vasiliy</a:t>
            </a:r>
            <a:r>
              <a:rPr lang="en-US" sz="2000" dirty="0" smtClean="0"/>
              <a:t> </a:t>
            </a:r>
            <a:r>
              <a:rPr lang="en-US" sz="2000" dirty="0" err="1" smtClean="0"/>
              <a:t>Morozov</a:t>
            </a:r>
            <a:r>
              <a:rPr lang="en-US" sz="2000" dirty="0" smtClean="0"/>
              <a:t>, </a:t>
            </a:r>
            <a:r>
              <a:rPr lang="en-US" sz="2000" dirty="0" err="1" smtClean="0"/>
              <a:t>Fulvia</a:t>
            </a:r>
            <a:r>
              <a:rPr lang="en-US" sz="2000" dirty="0" smtClean="0"/>
              <a:t> </a:t>
            </a:r>
            <a:r>
              <a:rPr lang="en-US" sz="2000" dirty="0" err="1" smtClean="0"/>
              <a:t>Pilat</a:t>
            </a:r>
            <a:r>
              <a:rPr lang="en-US" sz="2000" dirty="0" smtClean="0"/>
              <a:t>, </a:t>
            </a:r>
            <a:r>
              <a:rPr lang="en-US" sz="2000" dirty="0" smtClean="0"/>
              <a:t>Robert </a:t>
            </a:r>
            <a:r>
              <a:rPr lang="en-US" sz="2000" dirty="0" err="1" smtClean="0"/>
              <a:t>Rimmer</a:t>
            </a:r>
            <a:r>
              <a:rPr lang="en-US" sz="2000" dirty="0" smtClean="0"/>
              <a:t>, </a:t>
            </a:r>
            <a:r>
              <a:rPr lang="en-US" sz="2000" dirty="0" smtClean="0"/>
              <a:t>Todd </a:t>
            </a:r>
            <a:r>
              <a:rPr lang="en-US" sz="2000" dirty="0" err="1" smtClean="0"/>
              <a:t>Satogata</a:t>
            </a:r>
            <a:r>
              <a:rPr lang="en-US" sz="2000" dirty="0" smtClean="0"/>
              <a:t>, </a:t>
            </a:r>
            <a:r>
              <a:rPr lang="en-US" sz="2000" dirty="0" err="1" smtClean="0"/>
              <a:t>Haipeng</a:t>
            </a:r>
            <a:r>
              <a:rPr lang="en-US" sz="2000" dirty="0" smtClean="0"/>
              <a:t> </a:t>
            </a:r>
            <a:r>
              <a:rPr lang="en-US" sz="2000" dirty="0" smtClean="0"/>
              <a:t>Wang, </a:t>
            </a:r>
            <a:r>
              <a:rPr lang="en-US" sz="2000" dirty="0" err="1" smtClean="0"/>
              <a:t>Shaoheng</a:t>
            </a:r>
            <a:r>
              <a:rPr lang="en-US" sz="2000" dirty="0" smtClean="0"/>
              <a:t> Wang, He Zhang  (Jefferson Lab</a:t>
            </a:r>
            <a:r>
              <a:rPr lang="en-US" sz="2000" dirty="0" smtClean="0"/>
              <a:t>)</a:t>
            </a:r>
          </a:p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000" dirty="0" smtClean="0"/>
              <a:t>Peter </a:t>
            </a:r>
            <a:r>
              <a:rPr lang="en-US" sz="2000" dirty="0" err="1" smtClean="0"/>
              <a:t>Ostroumov</a:t>
            </a:r>
            <a:r>
              <a:rPr lang="en-US" sz="2000" dirty="0" smtClean="0"/>
              <a:t> (ANL)</a:t>
            </a:r>
            <a:endParaRPr lang="en-US" sz="2000" dirty="0" smtClean="0"/>
          </a:p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000" dirty="0" smtClean="0"/>
              <a:t>Peter </a:t>
            </a:r>
            <a:r>
              <a:rPr lang="en-US" sz="2000" dirty="0" smtClean="0"/>
              <a:t>McIntyre (Texas A &amp; M Univ.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knowledgement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 bwMode="auto">
          <a:xfrm>
            <a:off x="5791200" y="6492875"/>
            <a:ext cx="1371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ctr"/>
            <a:fld id="{5FF5728A-FECC-40E5-BFC9-6287C72D00A4}" type="slidenum">
              <a:rPr lang="en-US" altLang="en-US" sz="2800" b="1" smtClean="0">
                <a:solidFill>
                  <a:schemeClr val="bg1"/>
                </a:solidFill>
                <a:latin typeface="Arial" charset="0"/>
                <a:ea typeface="ＭＳ Ｐゴシック" pitchFamily="34" charset="-128"/>
                <a:cs typeface="Arial" charset="0"/>
              </a:rPr>
              <a:pPr algn="ctr"/>
              <a:t>26</a:t>
            </a:fld>
            <a:endParaRPr lang="en-US" altLang="en-US" sz="2800" b="1" dirty="0" smtClean="0">
              <a:solidFill>
                <a:schemeClr val="bg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87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0" y="2743200"/>
            <a:ext cx="7772400" cy="914400"/>
          </a:xfrm>
        </p:spPr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1"/>
          <p:cNvSpPr>
            <a:spLocks noGrp="1"/>
          </p:cNvSpPr>
          <p:nvPr>
            <p:ph idx="1"/>
          </p:nvPr>
        </p:nvSpPr>
        <p:spPr>
          <a:xfrm>
            <a:off x="2895600" y="5943600"/>
            <a:ext cx="5105400" cy="457200"/>
          </a:xfrm>
        </p:spPr>
        <p:txBody>
          <a:bodyPr/>
          <a:lstStyle/>
          <a:p>
            <a:endParaRPr lang="en-US" altLang="en-US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331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34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ongitudinal Dynamics in the Booster Ring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7EC0B4FA-3974-4469-B205-70AA92F2E4FB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8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13317" name="Group 16"/>
          <p:cNvGrpSpPr>
            <a:grpSpLocks/>
          </p:cNvGrpSpPr>
          <p:nvPr/>
        </p:nvGrpSpPr>
        <p:grpSpPr bwMode="auto">
          <a:xfrm>
            <a:off x="0" y="1295400"/>
            <a:ext cx="8915400" cy="2108200"/>
            <a:chOff x="0" y="1295400"/>
            <a:chExt cx="8915400" cy="2108200"/>
          </a:xfrm>
        </p:grpSpPr>
        <p:pic>
          <p:nvPicPr>
            <p:cNvPr id="13328" name="Picture 3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95400"/>
              <a:ext cx="282575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9" name="Picture 3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4200" y="1295400"/>
              <a:ext cx="281940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0" name="Picture 3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1295400"/>
              <a:ext cx="281940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318" name="Group 17"/>
          <p:cNvGrpSpPr>
            <a:grpSpLocks/>
          </p:cNvGrpSpPr>
          <p:nvPr/>
        </p:nvGrpSpPr>
        <p:grpSpPr bwMode="auto">
          <a:xfrm>
            <a:off x="0" y="4267200"/>
            <a:ext cx="8921750" cy="2133600"/>
            <a:chOff x="0" y="3886200"/>
            <a:chExt cx="8921750" cy="2133600"/>
          </a:xfrm>
        </p:grpSpPr>
        <p:pic>
          <p:nvPicPr>
            <p:cNvPr id="13325" name="Picture 38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917950"/>
              <a:ext cx="2819400" cy="210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6" name="Picture 3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7050" y="3886200"/>
              <a:ext cx="287655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7" name="Picture 4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3886200"/>
              <a:ext cx="2825750" cy="210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19" name="Rectangle 10"/>
          <p:cNvSpPr>
            <a:spLocks noChangeArrowheads="1"/>
          </p:cNvSpPr>
          <p:nvPr/>
        </p:nvSpPr>
        <p:spPr bwMode="auto">
          <a:xfrm>
            <a:off x="0" y="7232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ja-JP" sz="120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ja-JP"/>
          </a:p>
        </p:txBody>
      </p:sp>
      <p:sp>
        <p:nvSpPr>
          <p:cNvPr id="13320" name="Rectangle 11"/>
          <p:cNvSpPr>
            <a:spLocks noChangeArrowheads="1"/>
          </p:cNvSpPr>
          <p:nvPr/>
        </p:nvSpPr>
        <p:spPr bwMode="auto">
          <a:xfrm>
            <a:off x="0" y="93408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0" y="11906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200"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en-US"/>
          </a:p>
        </p:txBody>
      </p:sp>
      <p:sp>
        <p:nvSpPr>
          <p:cNvPr id="13322" name="TextBox 18"/>
          <p:cNvSpPr txBox="1">
            <a:spLocks noChangeArrowheads="1"/>
          </p:cNvSpPr>
          <p:nvPr/>
        </p:nvSpPr>
        <p:spPr bwMode="auto">
          <a:xfrm>
            <a:off x="304800" y="838200"/>
            <a:ext cx="1371600" cy="457200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Proton </a:t>
            </a:r>
          </a:p>
        </p:txBody>
      </p:sp>
      <p:sp>
        <p:nvSpPr>
          <p:cNvPr id="13323" name="TextBox 19"/>
          <p:cNvSpPr txBox="1">
            <a:spLocks noChangeArrowheads="1"/>
          </p:cNvSpPr>
          <p:nvPr/>
        </p:nvSpPr>
        <p:spPr bwMode="auto">
          <a:xfrm>
            <a:off x="228600" y="3810000"/>
            <a:ext cx="1676400" cy="46196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>
                <a:latin typeface="Arial" charset="0"/>
                <a:cs typeface="Arial" charset="0"/>
              </a:rPr>
              <a:t>Lead ion </a:t>
            </a:r>
          </a:p>
        </p:txBody>
      </p:sp>
      <p:sp>
        <p:nvSpPr>
          <p:cNvPr id="13324" name="TextBox 20"/>
          <p:cNvSpPr txBox="1">
            <a:spLocks noChangeArrowheads="1"/>
          </p:cNvSpPr>
          <p:nvPr/>
        </p:nvSpPr>
        <p:spPr bwMode="auto">
          <a:xfrm>
            <a:off x="5943600" y="838200"/>
            <a:ext cx="2895600" cy="369888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1800" b="1">
                <a:latin typeface="Arial" charset="0"/>
                <a:cs typeface="Arial" charset="0"/>
              </a:rPr>
              <a:t>B. Erdelyi, P. Ostroumo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838200" y="1371600"/>
          <a:ext cx="7086600" cy="387083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68386"/>
                <a:gridCol w="1602921"/>
                <a:gridCol w="2615293"/>
              </a:tblGrid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Collider ring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Circumference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2154.28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Nominal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current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Bunch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repetition rate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476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Bunch spacing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.6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Number of bunches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3418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Protons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per bunch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2000" baseline="30000" dirty="0" smtClean="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20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6.56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39617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Total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protons in ring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2000" baseline="30000" dirty="0" smtClean="0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endParaRPr lang="en-US" sz="20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2.24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  <a:tr h="700925"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latin typeface="Arial" pitchFamily="34" charset="0"/>
                          <a:cs typeface="Arial" pitchFamily="34" charset="0"/>
                        </a:rPr>
                        <a:t>Normalized</a:t>
                      </a:r>
                      <a:r>
                        <a:rPr lang="en-US" sz="2000" b="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0" baseline="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20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mm </a:t>
                      </a:r>
                      <a:r>
                        <a:rPr lang="en-US" sz="2000" baseline="0" dirty="0" err="1" smtClean="0">
                          <a:latin typeface="Arial" pitchFamily="34" charset="0"/>
                          <a:cs typeface="Arial" pitchFamily="34" charset="0"/>
                        </a:rPr>
                        <a:t>mrad</a:t>
                      </a:r>
                      <a:endParaRPr lang="en-US" sz="20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.5 @ 30 </a:t>
                      </a:r>
                      <a:r>
                        <a:rPr lang="en-US" sz="20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;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 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 @ 100 </a:t>
                      </a:r>
                      <a:r>
                        <a:rPr lang="en-US" sz="20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/>
                </a:tc>
              </a:tr>
            </a:tbl>
          </a:graphicData>
        </a:graphic>
      </p:graphicFrame>
      <p:sp>
        <p:nvSpPr>
          <p:cNvPr id="14380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MEIC Proton Requirements</a:t>
            </a:r>
          </a:p>
        </p:txBody>
      </p:sp>
      <p:sp>
        <p:nvSpPr>
          <p:cNvPr id="14381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7716FB5B-CFF1-42DD-A95B-379F51EF6243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29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2743200"/>
            <a:ext cx="9067800" cy="3657600"/>
          </a:xfrm>
        </p:spPr>
        <p:txBody>
          <a:bodyPr/>
          <a:lstStyle/>
          <a:p>
            <a:pPr>
              <a:spcBef>
                <a:spcPts val="1800"/>
              </a:spcBef>
              <a:defRPr/>
            </a:pPr>
            <a:r>
              <a:rPr lang="en-US" sz="2200" b="1" i="1" dirty="0"/>
              <a:t>E</a:t>
            </a:r>
            <a:r>
              <a:rPr lang="en-US" sz="2200" b="1" i="1" dirty="0" smtClean="0"/>
              <a:t>liminating the large booster</a:t>
            </a:r>
          </a:p>
          <a:p>
            <a:pPr>
              <a:spcBef>
                <a:spcPts val="1200"/>
              </a:spcBef>
              <a:defRPr/>
            </a:pPr>
            <a:r>
              <a:rPr lang="en-US" sz="2200" b="1" dirty="0" smtClean="0"/>
              <a:t>Significant </a:t>
            </a:r>
            <a:r>
              <a:rPr lang="en-US" sz="2200" b="1" dirty="0"/>
              <a:t>performance improvement</a:t>
            </a:r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/>
              <a:t>Much higher injection energy into the </a:t>
            </a:r>
            <a:r>
              <a:rPr lang="en-US" b="1" i="1" dirty="0"/>
              <a:t>full </a:t>
            </a:r>
            <a:r>
              <a:rPr lang="en-US" b="1" i="1" dirty="0" smtClean="0"/>
              <a:t>size</a:t>
            </a:r>
            <a:r>
              <a:rPr lang="en-US" dirty="0" smtClean="0"/>
              <a:t> ring</a:t>
            </a:r>
          </a:p>
          <a:p>
            <a:pPr marL="339725" indent="0">
              <a:spcBef>
                <a:spcPts val="0"/>
              </a:spcBef>
              <a:buNone/>
              <a:tabLst>
                <a:tab pos="400050" algn="l"/>
              </a:tabLst>
              <a:defRPr/>
            </a:pPr>
            <a:r>
              <a:rPr lang="en-US" dirty="0"/>
              <a:t>	 </a:t>
            </a:r>
            <a:r>
              <a:rPr lang="en-US" dirty="0" smtClean="0"/>
              <a:t>         (3 GeV into the large booster ring vs. 8 GeV into the collider ring)</a:t>
            </a:r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 smtClean="0"/>
              <a:t>Much small space charge tune-shift at injection (a factor of 5.3 reduction)</a:t>
            </a:r>
          </a:p>
          <a:p>
            <a:pPr marL="687388" indent="-347663">
              <a:tabLst>
                <a:tab pos="400050" algn="l"/>
              </a:tabLst>
              <a:defRPr/>
            </a:pPr>
            <a:r>
              <a:rPr lang="en-US" dirty="0" smtClean="0"/>
              <a:t>Allowing pre-cooling at the small booster ring  (DC cooling more efficient)</a:t>
            </a:r>
            <a:endParaRPr lang="en-US" b="1" i="1" dirty="0" smtClean="0"/>
          </a:p>
          <a:p>
            <a:pPr>
              <a:spcBef>
                <a:spcPts val="1200"/>
              </a:spcBef>
              <a:defRPr/>
            </a:pPr>
            <a:r>
              <a:rPr lang="en-US" sz="2200" b="1" dirty="0" smtClean="0"/>
              <a:t>One less ring in the main collider tunn</a:t>
            </a:r>
            <a:r>
              <a:rPr lang="en-US" sz="2200" dirty="0" smtClean="0"/>
              <a:t>el </a:t>
            </a:r>
          </a:p>
          <a:p>
            <a:pPr marL="690563">
              <a:spcBef>
                <a:spcPts val="24"/>
              </a:spcBef>
              <a:defRPr/>
            </a:pPr>
            <a:r>
              <a:rPr lang="en-US" dirty="0" smtClean="0"/>
              <a:t>No bypass of the large booster beam-line near detectors</a:t>
            </a:r>
          </a:p>
          <a:p>
            <a:pPr marL="690563">
              <a:spcBef>
                <a:spcPts val="24"/>
              </a:spcBef>
              <a:defRPr/>
            </a:pPr>
            <a:r>
              <a:rPr lang="en-US" dirty="0" smtClean="0"/>
              <a:t>More space for collider ring machine elements, and smaller tunnel cross section</a:t>
            </a:r>
          </a:p>
          <a:p>
            <a:pPr>
              <a:spcBef>
                <a:spcPts val="1200"/>
              </a:spcBef>
              <a:defRPr/>
            </a:pPr>
            <a:r>
              <a:rPr lang="en-US" sz="2200" b="1" dirty="0" smtClean="0"/>
              <a:t>Major cost reduction</a:t>
            </a:r>
          </a:p>
          <a:p>
            <a:pPr marL="687388" indent="-347663">
              <a:tabLst>
                <a:tab pos="400050" algn="l"/>
              </a:tabLst>
              <a:defRPr/>
            </a:pPr>
            <a:endParaRPr lang="en-US" sz="16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>
                <a:solidFill>
                  <a:srgbClr val="3333FF"/>
                </a:solidFill>
              </a:rPr>
              <a:t>1</a:t>
            </a:r>
            <a:r>
              <a:rPr lang="en-US" baseline="30000" dirty="0" smtClean="0">
                <a:solidFill>
                  <a:srgbClr val="3333FF"/>
                </a:solidFill>
              </a:rPr>
              <a:t>st</a:t>
            </a:r>
            <a:r>
              <a:rPr lang="en-US" dirty="0" smtClean="0">
                <a:solidFill>
                  <a:srgbClr val="3333FF"/>
                </a:solidFill>
              </a:rPr>
              <a:t> Major Optimization of Ion Injector 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152400" y="685800"/>
            <a:ext cx="8915400" cy="1981200"/>
            <a:chOff x="152400" y="685800"/>
            <a:chExt cx="8915400" cy="1981200"/>
          </a:xfrm>
        </p:grpSpPr>
        <p:grpSp>
          <p:nvGrpSpPr>
            <p:cNvPr id="49" name="Group 48"/>
            <p:cNvGrpSpPr/>
            <p:nvPr/>
          </p:nvGrpSpPr>
          <p:grpSpPr>
            <a:xfrm>
              <a:off x="152400" y="1197110"/>
              <a:ext cx="8534399" cy="1317490"/>
              <a:chOff x="304801" y="838200"/>
              <a:chExt cx="8534399" cy="1317490"/>
            </a:xfrm>
          </p:grpSpPr>
          <p:cxnSp>
            <p:nvCxnSpPr>
              <p:cNvPr id="6" name="Straight Connector 5"/>
              <p:cNvCxnSpPr>
                <a:cxnSpLocks noChangeShapeType="1"/>
              </p:cNvCxnSpPr>
              <p:nvPr/>
            </p:nvCxnSpPr>
            <p:spPr bwMode="auto">
              <a:xfrm>
                <a:off x="602706" y="1447800"/>
                <a:ext cx="7245896" cy="1556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</p:cxnSp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683867" y="1295399"/>
                <a:ext cx="306734" cy="320636"/>
              </a:xfrm>
              <a:prstGeom prst="rect">
                <a:avLst/>
              </a:prstGeom>
              <a:solidFill>
                <a:srgbClr val="00B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1551364" y="1371600"/>
                <a:ext cx="1255590" cy="207658"/>
              </a:xfrm>
              <a:prstGeom prst="rect">
                <a:avLst/>
              </a:prstGeom>
              <a:solidFill>
                <a:srgbClr val="00B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9" name="Group 30"/>
              <p:cNvGrpSpPr>
                <a:grpSpLocks/>
              </p:cNvGrpSpPr>
              <p:nvPr/>
            </p:nvGrpSpPr>
            <p:grpSpPr bwMode="auto">
              <a:xfrm>
                <a:off x="3429001" y="1072475"/>
                <a:ext cx="796653" cy="756325"/>
                <a:chOff x="1676400" y="1295399"/>
                <a:chExt cx="609600" cy="609600"/>
              </a:xfrm>
            </p:grpSpPr>
            <p:cxnSp>
              <p:nvCxnSpPr>
                <p:cNvPr id="39" name="Straight Connector 4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4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6" name="Arc 20"/>
                  <p:cNvSpPr/>
                  <p:nvPr/>
                </p:nvSpPr>
                <p:spPr bwMode="auto">
                  <a:xfrm>
                    <a:off x="2972757" y="1296587"/>
                    <a:ext cx="303444" cy="304816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7" name="Arc 21"/>
                  <p:cNvSpPr/>
                  <p:nvPr/>
                </p:nvSpPr>
                <p:spPr bwMode="auto">
                  <a:xfrm rot="16200000">
                    <a:off x="2972072" y="1297272"/>
                    <a:ext cx="304816" cy="303444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Arc 47"/>
                  <p:cNvSpPr/>
                  <p:nvPr/>
                </p:nvSpPr>
                <p:spPr bwMode="auto">
                  <a:xfrm rot="5400000">
                    <a:off x="2972072" y="1297272"/>
                    <a:ext cx="304816" cy="303444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1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43" name="Arc 42"/>
                  <p:cNvSpPr/>
                  <p:nvPr/>
                </p:nvSpPr>
                <p:spPr bwMode="auto">
                  <a:xfrm>
                    <a:off x="2970843" y="1294182"/>
                    <a:ext cx="306015" cy="30481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4" name="Arc 43"/>
                  <p:cNvSpPr/>
                  <p:nvPr/>
                </p:nvSpPr>
                <p:spPr bwMode="auto">
                  <a:xfrm rot="16200000">
                    <a:off x="2971444" y="1293581"/>
                    <a:ext cx="304815" cy="30601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5" name="Arc 44"/>
                  <p:cNvSpPr/>
                  <p:nvPr/>
                </p:nvSpPr>
                <p:spPr bwMode="auto">
                  <a:xfrm rot="5400000">
                    <a:off x="2971444" y="1293581"/>
                    <a:ext cx="304815" cy="306015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2" name="Straight Connector 4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10" name="Group 31"/>
              <p:cNvGrpSpPr>
                <a:grpSpLocks/>
              </p:cNvGrpSpPr>
              <p:nvPr/>
            </p:nvGrpSpPr>
            <p:grpSpPr bwMode="auto">
              <a:xfrm>
                <a:off x="5230617" y="838200"/>
                <a:ext cx="1160547" cy="1269108"/>
                <a:chOff x="1676400" y="1295399"/>
                <a:chExt cx="609600" cy="609600"/>
              </a:xfrm>
            </p:grpSpPr>
            <p:cxnSp>
              <p:nvCxnSpPr>
                <p:cNvPr id="29" name="Straight Connector 3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3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36" name="Arc 35"/>
                  <p:cNvSpPr/>
                  <p:nvPr/>
                </p:nvSpPr>
                <p:spPr bwMode="auto">
                  <a:xfrm>
                    <a:off x="2971470" y="1295021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7" name="Arc 36"/>
                  <p:cNvSpPr/>
                  <p:nvPr/>
                </p:nvSpPr>
                <p:spPr bwMode="auto">
                  <a:xfrm rot="16200000">
                    <a:off x="2971331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8" name="Arc 37"/>
                  <p:cNvSpPr/>
                  <p:nvPr/>
                </p:nvSpPr>
                <p:spPr bwMode="auto">
                  <a:xfrm rot="5400000">
                    <a:off x="2971331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1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33" name="Arc 32"/>
                  <p:cNvSpPr/>
                  <p:nvPr/>
                </p:nvSpPr>
                <p:spPr bwMode="auto">
                  <a:xfrm>
                    <a:off x="2972130" y="1294562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4" name="Arc 33"/>
                  <p:cNvSpPr/>
                  <p:nvPr/>
                </p:nvSpPr>
                <p:spPr bwMode="auto">
                  <a:xfrm rot="16200000">
                    <a:off x="2971990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5" name="Arc 34"/>
                  <p:cNvSpPr/>
                  <p:nvPr/>
                </p:nvSpPr>
                <p:spPr bwMode="auto">
                  <a:xfrm rot="5400000">
                    <a:off x="2971990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32" name="Straight Connector 3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11" name="Group 42"/>
              <p:cNvGrpSpPr>
                <a:grpSpLocks/>
              </p:cNvGrpSpPr>
              <p:nvPr/>
            </p:nvGrpSpPr>
            <p:grpSpPr bwMode="auto">
              <a:xfrm>
                <a:off x="7389622" y="838200"/>
                <a:ext cx="1160547" cy="1269108"/>
                <a:chOff x="1676400" y="1295399"/>
                <a:chExt cx="609600" cy="609600"/>
              </a:xfrm>
            </p:grpSpPr>
            <p:cxnSp>
              <p:nvCxnSpPr>
                <p:cNvPr id="19" name="Straight Connector 2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8800" y="1600199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20" name="Group 23"/>
                <p:cNvGrpSpPr>
                  <a:grpSpLocks/>
                </p:cNvGrpSpPr>
                <p:nvPr/>
              </p:nvGrpSpPr>
              <p:grpSpPr bwMode="auto">
                <a:xfrm>
                  <a:off x="1981200" y="12953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6" name="Arc 25"/>
                  <p:cNvSpPr/>
                  <p:nvPr/>
                </p:nvSpPr>
                <p:spPr bwMode="auto">
                  <a:xfrm>
                    <a:off x="2971339" y="1295021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" name="Arc 26"/>
                  <p:cNvSpPr/>
                  <p:nvPr/>
                </p:nvSpPr>
                <p:spPr bwMode="auto">
                  <a:xfrm rot="16200000">
                    <a:off x="2971200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8" name="Arc 27"/>
                  <p:cNvSpPr/>
                  <p:nvPr/>
                </p:nvSpPr>
                <p:spPr bwMode="auto">
                  <a:xfrm rot="5400000">
                    <a:off x="2971200" y="1295160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21" name="Group 24"/>
                <p:cNvGrpSpPr>
                  <a:grpSpLocks/>
                </p:cNvGrpSpPr>
                <p:nvPr/>
              </p:nvGrpSpPr>
              <p:grpSpPr bwMode="auto">
                <a:xfrm rot="10800000">
                  <a:off x="1676400" y="1600199"/>
                  <a:ext cx="304800" cy="304800"/>
                  <a:chOff x="2971800" y="1295400"/>
                  <a:chExt cx="304800" cy="304800"/>
                </a:xfrm>
              </p:grpSpPr>
              <p:sp>
                <p:nvSpPr>
                  <p:cNvPr id="23" name="Arc 22"/>
                  <p:cNvSpPr/>
                  <p:nvPr/>
                </p:nvSpPr>
                <p:spPr bwMode="auto">
                  <a:xfrm>
                    <a:off x="2972261" y="1294562"/>
                    <a:ext cx="305130" cy="305409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 bwMode="auto">
                  <a:xfrm rot="16200000">
                    <a:off x="2972122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5" name="Arc 24"/>
                  <p:cNvSpPr/>
                  <p:nvPr/>
                </p:nvSpPr>
                <p:spPr bwMode="auto">
                  <a:xfrm rot="5400000">
                    <a:off x="2972122" y="1294701"/>
                    <a:ext cx="305409" cy="305130"/>
                  </a:xfrm>
                  <a:prstGeom prst="arc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 sz="1400" b="1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22" name="Straight Connector 2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828800" y="1600200"/>
                  <a:ext cx="304800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12" name="TextBox 12"/>
              <p:cNvSpPr txBox="1">
                <a:spLocks noChangeArrowheads="1"/>
              </p:cNvSpPr>
              <p:nvPr/>
            </p:nvSpPr>
            <p:spPr bwMode="auto">
              <a:xfrm>
                <a:off x="304801" y="1632469"/>
                <a:ext cx="1033438" cy="523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ion sources</a:t>
                </a:r>
                <a:endParaRPr lang="en-US" sz="14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Box 13"/>
              <p:cNvSpPr txBox="1">
                <a:spLocks noChangeArrowheads="1"/>
              </p:cNvSpPr>
              <p:nvPr/>
            </p:nvSpPr>
            <p:spPr bwMode="auto">
              <a:xfrm>
                <a:off x="1446955" y="1748891"/>
                <a:ext cx="1409717" cy="307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>
                    <a:latin typeface="Arial" pitchFamily="34" charset="0"/>
                    <a:cs typeface="Arial" pitchFamily="34" charset="0"/>
                  </a:rPr>
                  <a:t>SRF </a:t>
                </a:r>
                <a:r>
                  <a:rPr lang="en-US" sz="1400" b="1" dirty="0" err="1" smtClean="0">
                    <a:latin typeface="Arial" pitchFamily="34" charset="0"/>
                    <a:cs typeface="Arial" pitchFamily="34" charset="0"/>
                  </a:rPr>
                  <a:t>Linac</a:t>
                </a:r>
                <a:endParaRPr lang="en-US" sz="1400" b="1" dirty="0" smtClean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Box 14"/>
              <p:cNvSpPr txBox="1">
                <a:spLocks noChangeArrowheads="1"/>
              </p:cNvSpPr>
              <p:nvPr/>
            </p:nvSpPr>
            <p:spPr bwMode="auto">
              <a:xfrm>
                <a:off x="3276601" y="1847914"/>
                <a:ext cx="1371600" cy="307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pre-booster</a:t>
                </a:r>
              </a:p>
            </p:txBody>
          </p:sp>
          <p:sp>
            <p:nvSpPr>
              <p:cNvPr id="15" name="TextBox 15"/>
              <p:cNvSpPr txBox="1">
                <a:spLocks noChangeArrowheads="1"/>
              </p:cNvSpPr>
              <p:nvPr/>
            </p:nvSpPr>
            <p:spPr bwMode="auto">
              <a:xfrm>
                <a:off x="5638801" y="1447801"/>
                <a:ext cx="1143000" cy="523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Large booster</a:t>
                </a:r>
              </a:p>
            </p:txBody>
          </p:sp>
          <p:sp>
            <p:nvSpPr>
              <p:cNvPr id="16" name="TextBox 16"/>
              <p:cNvSpPr txBox="1">
                <a:spLocks noChangeArrowheads="1"/>
              </p:cNvSpPr>
              <p:nvPr/>
            </p:nvSpPr>
            <p:spPr bwMode="auto">
              <a:xfrm>
                <a:off x="7924800" y="1488272"/>
                <a:ext cx="914400" cy="523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collider </a:t>
                </a:r>
                <a:r>
                  <a:rPr lang="en-US" sz="1400" b="1" dirty="0">
                    <a:latin typeface="Arial" pitchFamily="34" charset="0"/>
                    <a:cs typeface="Arial" pitchFamily="34" charset="0"/>
                  </a:rPr>
                  <a:t>ring</a:t>
                </a:r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3868432" y="1392542"/>
                <a:ext cx="145068" cy="141012"/>
              </a:xfrm>
              <a:prstGeom prst="rect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Rectangle 18"/>
              <p:cNvSpPr>
                <a:spLocks noChangeArrowheads="1"/>
              </p:cNvSpPr>
              <p:nvPr/>
            </p:nvSpPr>
            <p:spPr bwMode="auto">
              <a:xfrm>
                <a:off x="7620002" y="1405356"/>
                <a:ext cx="228600" cy="137905"/>
              </a:xfrm>
              <a:prstGeom prst="rect">
                <a:avLst/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" name="Multiply 4"/>
            <p:cNvSpPr/>
            <p:nvPr/>
          </p:nvSpPr>
          <p:spPr bwMode="auto">
            <a:xfrm>
              <a:off x="5105400" y="917942"/>
              <a:ext cx="1057166" cy="1749058"/>
            </a:xfrm>
            <a:prstGeom prst="mathMultiply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124200" y="1066800"/>
              <a:ext cx="152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p to 3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953000" y="849868"/>
              <a:ext cx="152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 to 25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235714" y="825879"/>
              <a:ext cx="1832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5 to 100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 bwMode="auto">
            <a:xfrm flipV="1">
              <a:off x="3775347" y="10668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5029200" y="849868"/>
              <a:ext cx="1295400" cy="3693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Straight Connector 55"/>
            <p:cNvCxnSpPr/>
            <p:nvPr/>
          </p:nvCxnSpPr>
          <p:spPr bwMode="auto">
            <a:xfrm flipV="1">
              <a:off x="5029200" y="849868"/>
              <a:ext cx="1295400" cy="36933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0" name="Straight Connector 59"/>
            <p:cNvCxnSpPr/>
            <p:nvPr/>
          </p:nvCxnSpPr>
          <p:spPr bwMode="auto">
            <a:xfrm flipV="1">
              <a:off x="7356747" y="8382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1" name="TextBox 60"/>
            <p:cNvSpPr txBox="1"/>
            <p:nvPr/>
          </p:nvSpPr>
          <p:spPr>
            <a:xfrm>
              <a:off x="3657600" y="6858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239000" y="10668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4" name="Left Brace 63"/>
          <p:cNvSpPr/>
          <p:nvPr/>
        </p:nvSpPr>
        <p:spPr bwMode="auto">
          <a:xfrm rot="16200000">
            <a:off x="6591300" y="1638300"/>
            <a:ext cx="304800" cy="1905000"/>
          </a:xfrm>
          <a:prstGeom prst="leftBrace">
            <a:avLst/>
          </a:prstGeom>
          <a:noFill/>
          <a:ln w="5715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334000" y="26786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e circumference</a:t>
            </a:r>
            <a:endParaRPr lang="en-US" sz="18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654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1"/>
          <p:cNvSpPr>
            <a:spLocks noGrp="1"/>
          </p:cNvSpPr>
          <p:nvPr>
            <p:ph idx="1"/>
          </p:nvPr>
        </p:nvSpPr>
        <p:spPr>
          <a:xfrm>
            <a:off x="76200" y="5257800"/>
            <a:ext cx="4495800" cy="1066800"/>
          </a:xfrm>
        </p:spPr>
        <p:txBody>
          <a:bodyPr/>
          <a:lstStyle/>
          <a:p>
            <a:pPr marL="280988" indent="-280988"/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Momentum spread and momentum acceptance is also an limiting issue in injection/accumulation</a:t>
            </a:r>
          </a:p>
        </p:txBody>
      </p:sp>
      <p:sp>
        <p:nvSpPr>
          <p:cNvPr id="17411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Aperture and Beam-Stay-Clear</a:t>
            </a: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E2B2B779-FFEC-4F4B-8E49-DD2517021FCF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0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76200" y="3048000"/>
            <a:ext cx="4572000" cy="1846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 b="1" i="1" dirty="0" smtClean="0">
                <a:latin typeface="Arial" charset="0"/>
                <a:cs typeface="Arial" charset="0"/>
              </a:rPr>
              <a:t>MEIC Booster </a:t>
            </a:r>
            <a:r>
              <a:rPr lang="en-US" altLang="en-US" b="1" i="1" dirty="0">
                <a:latin typeface="Arial" charset="0"/>
                <a:cs typeface="Arial" charset="0"/>
              </a:rPr>
              <a:t>ring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Beam-stay-clear (6</a:t>
            </a:r>
            <a:r>
              <a:rPr lang="el-GR" altLang="en-US" sz="1800" dirty="0">
                <a:latin typeface="Arial" charset="0"/>
                <a:cs typeface="Arial" charset="0"/>
              </a:rPr>
              <a:t>σ</a:t>
            </a:r>
            <a:r>
              <a:rPr lang="en-US" altLang="en-US" sz="1800" dirty="0">
                <a:latin typeface="Arial" charset="0"/>
                <a:cs typeface="Arial" charset="0"/>
              </a:rPr>
              <a:t>@ injection):   ±4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closed orbit allowance	              +1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dispersion of (±0.5% spread)        ±1 cm</a:t>
            </a:r>
          </a:p>
          <a:p>
            <a:r>
              <a:rPr lang="en-US" altLang="en-US" sz="1800" dirty="0" err="1">
                <a:latin typeface="Arial" charset="0"/>
                <a:cs typeface="Arial" charset="0"/>
              </a:rPr>
              <a:t>sagitta</a:t>
            </a:r>
            <a:r>
              <a:rPr lang="en-US" altLang="en-US" sz="1800" dirty="0">
                <a:latin typeface="Arial" charset="0"/>
                <a:cs typeface="Arial" charset="0"/>
              </a:rPr>
              <a:t> (with 1.2 m dipole):              </a:t>
            </a:r>
            <a:r>
              <a:rPr lang="en-US" altLang="en-US" sz="1800" u="sng" dirty="0">
                <a:latin typeface="Arial" charset="0"/>
                <a:cs typeface="Arial" charset="0"/>
              </a:rPr>
              <a:t>1.8 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			         </a:t>
            </a:r>
            <a:r>
              <a:rPr lang="en-US" altLang="en-US" sz="1800" b="1" dirty="0">
                <a:solidFill>
                  <a:srgbClr val="0000FF"/>
                </a:solidFill>
                <a:latin typeface="Arial" charset="0"/>
                <a:cs typeface="Arial" charset="0"/>
              </a:rPr>
              <a:t>±6.4  cm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76200" y="973138"/>
            <a:ext cx="4572000" cy="18462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r>
              <a:rPr lang="en-US" altLang="en-US" b="1" i="1" dirty="0" smtClean="0">
                <a:latin typeface="Arial" charset="0"/>
                <a:cs typeface="Arial" charset="0"/>
              </a:rPr>
              <a:t>MEIC Collider </a:t>
            </a:r>
            <a:r>
              <a:rPr lang="en-US" altLang="en-US" b="1" i="1" dirty="0">
                <a:latin typeface="Arial" charset="0"/>
                <a:cs typeface="Arial" charset="0"/>
              </a:rPr>
              <a:t>ring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Beam-stay-clear (10</a:t>
            </a:r>
            <a:r>
              <a:rPr lang="el-GR" altLang="en-US" sz="1800" dirty="0">
                <a:latin typeface="Arial" charset="0"/>
                <a:cs typeface="Arial" charset="0"/>
              </a:rPr>
              <a:t>σ</a:t>
            </a:r>
            <a:r>
              <a:rPr lang="en-US" altLang="en-US" sz="1800" dirty="0">
                <a:latin typeface="Arial" charset="0"/>
                <a:cs typeface="Arial" charset="0"/>
              </a:rPr>
              <a:t>@ injection): ±2 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closed orbit allowance	              +1 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dispersion of (±0.5% spread)        ±1  cm</a:t>
            </a:r>
          </a:p>
          <a:p>
            <a:r>
              <a:rPr lang="en-US" altLang="en-US" sz="1800" dirty="0" err="1">
                <a:latin typeface="Arial" charset="0"/>
                <a:cs typeface="Arial" charset="0"/>
              </a:rPr>
              <a:t>sagitta</a:t>
            </a:r>
            <a:r>
              <a:rPr lang="en-US" altLang="en-US" sz="1800" dirty="0">
                <a:latin typeface="Arial" charset="0"/>
                <a:cs typeface="Arial" charset="0"/>
              </a:rPr>
              <a:t> (with 4 m dipole length):      </a:t>
            </a:r>
            <a:r>
              <a:rPr lang="en-US" altLang="en-US" sz="1800" u="sng" dirty="0">
                <a:latin typeface="Arial" charset="0"/>
                <a:cs typeface="Arial" charset="0"/>
              </a:rPr>
              <a:t>1.8   cm</a:t>
            </a:r>
          </a:p>
          <a:p>
            <a:r>
              <a:rPr lang="en-US" altLang="en-US" sz="1800" dirty="0">
                <a:latin typeface="Arial" charset="0"/>
                <a:cs typeface="Arial" charset="0"/>
              </a:rPr>
              <a:t>			            </a:t>
            </a:r>
            <a:r>
              <a:rPr lang="en-US" altLang="en-US" sz="1800" b="1" dirty="0">
                <a:solidFill>
                  <a:srgbClr val="0000FF"/>
                </a:solidFill>
                <a:latin typeface="Arial" charset="0"/>
                <a:cs typeface="Arial" charset="0"/>
              </a:rPr>
              <a:t>±5  cm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876800" y="1355725"/>
          <a:ext cx="4191000" cy="100647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685800"/>
                <a:gridCol w="685800"/>
                <a:gridCol w="609600"/>
                <a:gridCol w="609600"/>
              </a:tblGrid>
              <a:tr h="335492">
                <a:tc gridSpan="5"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minal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function value:  24 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io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ax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5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8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6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876800" y="2438400"/>
          <a:ext cx="4191000" cy="100647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685800"/>
                <a:gridCol w="685800"/>
                <a:gridCol w="609600"/>
                <a:gridCol w="609600"/>
              </a:tblGrid>
              <a:tr h="335492">
                <a:tc gridSpan="5"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minal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function value:  14 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io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ax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6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0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</a:tbl>
          </a:graphicData>
        </a:graphic>
      </p:graphicFrame>
      <p:sp>
        <p:nvSpPr>
          <p:cNvPr id="17459" name="TextBox 8"/>
          <p:cNvSpPr txBox="1">
            <a:spLocks noChangeArrowheads="1"/>
          </p:cNvSpPr>
          <p:nvPr/>
        </p:nvSpPr>
        <p:spPr bwMode="auto">
          <a:xfrm>
            <a:off x="4724400" y="838200"/>
            <a:ext cx="3200400" cy="4000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charset="0"/>
                <a:cs typeface="Arial" charset="0"/>
              </a:rPr>
              <a:t>Beam-stay-clear: ±4 cm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4876800" y="4267200"/>
          <a:ext cx="4191000" cy="100647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685800"/>
                <a:gridCol w="685800"/>
                <a:gridCol w="609600"/>
                <a:gridCol w="609600"/>
              </a:tblGrid>
              <a:tr h="335492">
                <a:tc gridSpan="5"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minal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function value:  24 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io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ax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42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37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9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876800" y="5410200"/>
          <a:ext cx="4191000" cy="100647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685800"/>
                <a:gridCol w="685800"/>
                <a:gridCol w="609600"/>
                <a:gridCol w="609600"/>
              </a:tblGrid>
              <a:tr h="335492">
                <a:tc gridSpan="5"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minal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function value:  14 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ion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  <a:tr h="33549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ax </a:t>
                      </a:r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4.1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35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6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49" marB="45749"/>
                </a:tc>
              </a:tr>
            </a:tbl>
          </a:graphicData>
        </a:graphic>
      </p:graphicFrame>
      <p:sp>
        <p:nvSpPr>
          <p:cNvPr id="17504" name="TextBox 11"/>
          <p:cNvSpPr txBox="1">
            <a:spLocks noChangeArrowheads="1"/>
          </p:cNvSpPr>
          <p:nvPr/>
        </p:nvSpPr>
        <p:spPr bwMode="auto">
          <a:xfrm>
            <a:off x="4800600" y="3810000"/>
            <a:ext cx="3200400" cy="40005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sz="2000" b="1">
                <a:latin typeface="Arial" charset="0"/>
                <a:cs typeface="Arial" charset="0"/>
              </a:rPr>
              <a:t>Beam-stay-clear: ±5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Prot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1)</a:t>
            </a: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02E2D778-A563-445F-A618-087029A69BE8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1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" y="685800"/>
          <a:ext cx="9067800" cy="562134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200400"/>
                <a:gridCol w="838200"/>
                <a:gridCol w="1066800"/>
                <a:gridCol w="990600"/>
                <a:gridCol w="990600"/>
                <a:gridCol w="990600"/>
                <a:gridCol w="990600"/>
              </a:tblGrid>
              <a:tr h="426754">
                <a:tc>
                  <a:txBody>
                    <a:bodyPr/>
                    <a:lstStyle/>
                    <a:p>
                      <a:pPr algn="l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circumference (</a:t>
                      </a:r>
                      <a:r>
                        <a:rPr lang="en-US" sz="1400" b="0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/9 of collider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ring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ccumulation</a:t>
                      </a:r>
                      <a:r>
                        <a:rPr lang="en-US" sz="1400" b="0" baseline="0" dirty="0" smtClean="0">
                          <a:solidFill>
                            <a:schemeClr val="dk1"/>
                          </a:solidFill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protons in boost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83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356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Norm.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emitt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. of accumulated bea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μ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6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66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66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4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0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MS spot size in booster 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.6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eam-stay-clea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(6 RMS spot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9.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9.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17390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t coastin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0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20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l"/>
                      <a:r>
                        <a:rPr lang="en-US" sz="1400" b="1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Capture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 (for acceleration)             K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0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5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3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) and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79/52°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8/61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1(0.71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1(0.71)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1(0.71)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80(0.75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85(0.77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Protons in each bucket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35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  <a:tr h="304825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fter captur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7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7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7</a:t>
                      </a: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73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56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/>
                </a:tc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Prot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2)</a:t>
            </a: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1D19F254-E428-4117-A892-52161F191F1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2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" y="838200"/>
          <a:ext cx="9067800" cy="560863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023937"/>
                <a:gridCol w="786063"/>
                <a:gridCol w="1066800"/>
                <a:gridCol w="990600"/>
                <a:gridCol w="990600"/>
                <a:gridCol w="1108910"/>
                <a:gridCol w="1100890"/>
              </a:tblGrid>
              <a:tr h="426744">
                <a:tc>
                  <a:txBody>
                    <a:bodyPr/>
                    <a:lstStyle/>
                    <a:p>
                      <a:pPr algn="l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28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fter 1</a:t>
                      </a:r>
                      <a:r>
                        <a:rPr lang="en-US" sz="1400" b="1" baseline="300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st</a:t>
                      </a: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stage acceleration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     K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4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1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1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1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1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0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6.9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6.9°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6.9°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79/52.0°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8/61.0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 /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6(0.48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6(0.48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6(0.48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84(0.35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9(0.29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Protons in each bucket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4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4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4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35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Spot size &amp;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beam-stay-clea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5/21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5/21.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5/21.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0/18.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.1/18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t coasting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25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25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25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34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50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fter DC cooling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      kinet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Normalized </a:t>
                      </a:r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μ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7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6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MS spot size &amp; beam-stay-clea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5 / 9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5 / 9.2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9 / 11.3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8 / 10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4 / 14.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  <a:tr h="30481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5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9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1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3" marB="45723"/>
                </a:tc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Prot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3)</a:t>
            </a: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5388E96F-B0F3-44C8-B6B8-598D633A5D9B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3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0" y="762000"/>
          <a:ext cx="9144000" cy="591343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048000"/>
                <a:gridCol w="838200"/>
                <a:gridCol w="990600"/>
                <a:gridCol w="1066800"/>
                <a:gridCol w="1066800"/>
                <a:gridCol w="1066800"/>
                <a:gridCol w="1066800"/>
              </a:tblGrid>
              <a:tr h="426743">
                <a:tc>
                  <a:txBody>
                    <a:bodyPr/>
                    <a:lstStyle/>
                    <a:p>
                      <a:pPr algn="l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.28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After 2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nd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stage accelerati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        K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/37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79/52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8/61°</a:t>
                      </a: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ucket &amp; fraction of circumferenc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 /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0/0.4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0/0.4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0/0.4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6/0.3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87/0.2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MS spot size and beam-stay-clea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6 / 5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6 / 5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6 / 5.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0.99 / 6.0 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/ 7.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0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Bunch compression                    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KE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5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.2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4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4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4/23.6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65/40.5°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3/55.6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5/58.2°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96/73.7°</a:t>
                      </a: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ucket (&amp;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fraction of circumference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2(0.59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2(0.43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7(0.28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4.7(0.27)</a:t>
                      </a: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9.6(0.12)</a:t>
                      </a:r>
                    </a:p>
                  </a:txBody>
                  <a:tcPr marT="45722" marB="45722"/>
                </a:tc>
              </a:tr>
              <a:tr h="304816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6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6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2" marB="45722"/>
                </a:tc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Prot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4)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E7D74527-A9B0-40F7-AB60-B8AA3632161C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4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" y="808038"/>
          <a:ext cx="8991600" cy="4297602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19400"/>
                <a:gridCol w="838200"/>
                <a:gridCol w="914400"/>
                <a:gridCol w="914400"/>
                <a:gridCol w="1066800"/>
                <a:gridCol w="1143000"/>
                <a:gridCol w="1295400"/>
              </a:tblGrid>
              <a:tr h="426688">
                <a:tc>
                  <a:txBody>
                    <a:bodyPr/>
                    <a:lstStyle/>
                    <a:p>
                      <a:pPr algn="l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0.285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2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collider r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algn="l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  <a:endParaRPr lang="en-US" sz="1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Collider ring circumferenc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Injected into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ollider ring,        K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7.9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5.8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4.7</a:t>
                      </a:r>
                      <a:endParaRPr lang="en-US" sz="14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Injections from the boost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armonic number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2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x7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um of bucket size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4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99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68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4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74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86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Fraction of circumference 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4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7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1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518122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Protons in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the collider ring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400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x9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22.43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x9x2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44.86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2.5x9x3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67.28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83x9x3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22.43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0.36x9x7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=22.43</a:t>
                      </a:r>
                    </a:p>
                  </a:txBody>
                  <a:tcPr marT="45717" marB="45717"/>
                </a:tc>
              </a:tr>
              <a:tr h="304777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4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0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48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2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37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</a:tbl>
          </a:graphicData>
        </a:graphic>
      </p:graphicFrame>
      <p:sp>
        <p:nvSpPr>
          <p:cNvPr id="21620" name="Content Placeholder 1"/>
          <p:cNvSpPr>
            <a:spLocks noGrp="1"/>
          </p:cNvSpPr>
          <p:nvPr>
            <p:ph idx="1"/>
          </p:nvPr>
        </p:nvSpPr>
        <p:spPr>
          <a:xfrm>
            <a:off x="457200" y="5257800"/>
            <a:ext cx="8458200" cy="1219200"/>
          </a:xfrm>
          <a:solidFill>
            <a:srgbClr val="FFC000"/>
          </a:solidFill>
        </p:spPr>
        <p:txBody>
          <a:bodyPr/>
          <a:lstStyle/>
          <a:p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DC cooling at a lower energy (2, 1 and 0.8 GeV KE)</a:t>
            </a: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      </a:t>
            </a:r>
            <a:r>
              <a:rPr lang="en-US" altLang="en-US" sz="1600" smtClean="0">
                <a:latin typeface="Arial" charset="0"/>
                <a:ea typeface="ＭＳ Ｐゴシック" pitchFamily="34" charset="-128"/>
                <a:cs typeface="Arial" charset="0"/>
              </a:rPr>
              <a:t>When number of protons in the booster is reduced, the space charge tune-shift is also lowered, then the energy at which the DC cooling is performed can also be lowered </a:t>
            </a:r>
          </a:p>
          <a:p>
            <a:pPr>
              <a:spcBef>
                <a:spcPts val="600"/>
              </a:spcBef>
            </a:pPr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Less protons and lower energy lead to high cooling efficiency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ead I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1)</a:t>
            </a:r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BB948F5C-1D34-4BBF-A736-B07D376F8873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5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04800" y="852488"/>
          <a:ext cx="8458200" cy="557756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213185"/>
                <a:gridCol w="1501815"/>
                <a:gridCol w="1371600"/>
                <a:gridCol w="1371600"/>
              </a:tblGrid>
              <a:tr h="457122">
                <a:tc>
                  <a:txBody>
                    <a:bodyPr/>
                    <a:lstStyle/>
                    <a:p>
                      <a:pPr algn="l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/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circumference   (</a:t>
                      </a:r>
                      <a:r>
                        <a:rPr lang="en-US" sz="1600" b="0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/9 of collider ring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ring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</a:txBody>
                  <a:tcPr marT="45712" marB="45712"/>
                </a:tc>
              </a:tr>
              <a:tr h="182849">
                <a:tc>
                  <a:txBody>
                    <a:bodyPr/>
                    <a:lstStyle/>
                    <a:p>
                      <a:pPr algn="l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656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ccumulation</a:t>
                      </a:r>
                      <a:r>
                        <a:rPr lang="en-US" sz="1800" b="0" baseline="0" dirty="0" smtClean="0">
                          <a:solidFill>
                            <a:schemeClr val="dk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="0" baseline="0" dirty="0" smtClean="0">
                          <a:solidFill>
                            <a:schemeClr val="dk1"/>
                          </a:solidFill>
                          <a:latin typeface="Arial" pitchFamily="34" charset="0"/>
                          <a:cs typeface="Arial" pitchFamily="34" charset="0"/>
                        </a:rPr>
                        <a:t>    lead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208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Pb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67+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in boost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35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Normalized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of accumulated bea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μ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47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RMS spot size in booster 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6.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7.7</a:t>
                      </a: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eam-stay-clear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(6 RMS spot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39.8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46.3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t coastin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52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3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182849">
                <a:tc>
                  <a:txBody>
                    <a:bodyPr/>
                    <a:lstStyle/>
                    <a:p>
                      <a:pPr algn="l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65698">
                <a:tc>
                  <a:txBody>
                    <a:bodyPr/>
                    <a:lstStyle/>
                    <a:p>
                      <a:pPr algn="l"/>
                      <a:r>
                        <a:rPr lang="en-US" sz="1800" b="1" i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Capture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 (for acceleration) 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 kinet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5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28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and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3 / 55.6°</a:t>
                      </a: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96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 73.7°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62 (0.68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28 (0.54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  <a:tr h="335223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fter captur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77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63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2" marB="45712"/>
                </a:tc>
              </a:tr>
            </a:tbl>
          </a:graphicData>
        </a:graphic>
      </p:graphicFrame>
      <p:sp>
        <p:nvSpPr>
          <p:cNvPr id="28768" name="Oval 5"/>
          <p:cNvSpPr>
            <a:spLocks noChangeArrowheads="1"/>
          </p:cNvSpPr>
          <p:nvPr/>
        </p:nvSpPr>
        <p:spPr bwMode="auto">
          <a:xfrm>
            <a:off x="7543800" y="3505200"/>
            <a:ext cx="1066800" cy="381000"/>
          </a:xfrm>
          <a:prstGeom prst="ellipse">
            <a:avLst/>
          </a:prstGeom>
          <a:noFill/>
          <a:ln w="57150" algn="ctr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ead Ion Beam Formation Scheme </a:t>
            </a:r>
            <a:r>
              <a:rPr lang="en-US" altLang="en-US" sz="280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2)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83402A11-DF3D-40B7-B835-239FC8B3F931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6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8600" y="914400"/>
          <a:ext cx="8610600" cy="551677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267200"/>
                <a:gridCol w="1295400"/>
                <a:gridCol w="1447800"/>
                <a:gridCol w="1600200"/>
              </a:tblGrid>
              <a:tr h="457174">
                <a:tc>
                  <a:txBody>
                    <a:bodyPr/>
                    <a:lstStyle/>
                    <a:p>
                      <a:pPr algn="l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/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the collider rin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69.3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182869">
                <a:tc>
                  <a:txBody>
                    <a:bodyPr/>
                    <a:lstStyle/>
                    <a:p>
                      <a:pPr algn="l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fter </a:t>
                      </a:r>
                      <a:r>
                        <a:rPr lang="en-US" sz="1600" b="1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acceleration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                 kinet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0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09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Harmon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numb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RF frequenc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19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1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3 / 55.6°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96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 73.7°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 /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73.1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(0.31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32.9 (0.14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Spot size &amp;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beam-stay-clea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6 / 15.7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.7 / 16.1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 at coasting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09</a:t>
                      </a:r>
                      <a:endParaRPr lang="en-US" sz="16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14</a:t>
                      </a:r>
                      <a:endParaRPr lang="en-US" sz="16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182869">
                <a:tc>
                  <a:txBody>
                    <a:bodyPr/>
                    <a:lstStyle/>
                    <a:p>
                      <a:pPr algn="l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Bunch compression              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kinetic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0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09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in(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and </a:t>
                      </a:r>
                      <a:r>
                        <a:rPr lang="el-GR" sz="1600" dirty="0" smtClean="0">
                          <a:latin typeface="Arial" pitchFamily="34" charset="0"/>
                          <a:cs typeface="Arial" pitchFamily="34" charset="0"/>
                        </a:rPr>
                        <a:t>φ</a:t>
                      </a:r>
                      <a:r>
                        <a:rPr lang="en-US" sz="1600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de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7 / 44.4°</a:t>
                      </a: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2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 11.5°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ucket (&amp; fraction of circumference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 /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8.1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(0.41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0.5 (0.09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  <a:tr h="335261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07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23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7" marB="45717"/>
                </a:tc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ead Ion Beam Formation Scheme </a:t>
            </a:r>
            <a:r>
              <a:rPr lang="en-US" altLang="en-US" sz="28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Part 3)</a:t>
            </a:r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D6C8EAE4-6D8F-4212-8AD3-CCC0530489C8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7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" y="868363"/>
          <a:ext cx="8839200" cy="4724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267200"/>
                <a:gridCol w="1371600"/>
                <a:gridCol w="1524000"/>
                <a:gridCol w="1676400"/>
              </a:tblGrid>
              <a:tr h="300789">
                <a:tc>
                  <a:txBody>
                    <a:bodyPr/>
                    <a:lstStyle/>
                    <a:p>
                      <a:pPr algn="l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Linac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 energ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/n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4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minal current in collider rin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oster ring circumference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  <a:endParaRPr lang="en-US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39.4</a:t>
                      </a: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Booster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 err="1" smtClean="0">
                          <a:latin typeface="Arial" pitchFamily="34" charset="0"/>
                          <a:cs typeface="Arial" pitchFamily="34" charset="0"/>
                        </a:rPr>
                        <a:t>betatron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value (nominal)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Collider ring circumferenc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154</a:t>
                      </a: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Injected into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ollider ring,         Kinetic energy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Arial" pitchFamily="34" charset="0"/>
                          <a:cs typeface="Arial" pitchFamily="34" charset="0"/>
                        </a:rPr>
                        <a:t>GeV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/u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.04</a:t>
                      </a:r>
                      <a:endParaRPr lang="en-US" sz="16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.09</a:t>
                      </a:r>
                      <a:endParaRPr lang="en-US" sz="16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Injections from the boost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x2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x1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Harmonic number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x2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9x1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um of bucket size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600" baseline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76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848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Fraction of circumference 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2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8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Protons in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the collider ring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600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1.5x9x3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=27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0.356x9x10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=27.35</a:t>
                      </a:r>
                    </a:p>
                  </a:txBody>
                  <a:tcPr/>
                </a:tc>
              </a:tr>
              <a:tr h="30078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Space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charge tune-shift</a:t>
                      </a:r>
                      <a:endParaRPr lang="en-US" sz="16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062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20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796" name="Content Placeholder 1"/>
          <p:cNvSpPr>
            <a:spLocks noGrp="1"/>
          </p:cNvSpPr>
          <p:nvPr>
            <p:ph idx="1"/>
          </p:nvPr>
        </p:nvSpPr>
        <p:spPr>
          <a:xfrm>
            <a:off x="152400" y="5715000"/>
            <a:ext cx="8839200" cy="685800"/>
          </a:xfrm>
          <a:solidFill>
            <a:srgbClr val="FFC000"/>
          </a:solidFill>
        </p:spPr>
        <p:txBody>
          <a:bodyPr/>
          <a:lstStyle/>
          <a:p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Assuming no pre-cooling in the booster ring</a:t>
            </a:r>
          </a:p>
          <a:p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</a:rPr>
              <a:t>Beam splitting scheme:    1x6 and 1x6 </a:t>
            </a:r>
            <a:r>
              <a:rPr lang="en-US" altLang="en-US" smtClean="0">
                <a:latin typeface="Arial" charset="0"/>
                <a:ea typeface="ＭＳ Ｐゴシック" pitchFamily="34" charset="-128"/>
                <a:cs typeface="Arial" charset="0"/>
                <a:sym typeface="Wingdings" pitchFamily="2" charset="2"/>
              </a:rPr>
              <a:t> 90x6x6=3240 bunches  2041 m + gap</a:t>
            </a:r>
            <a:endParaRPr lang="en-US" altLang="en-US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2209800"/>
          </a:xfrm>
        </p:spPr>
        <p:txBody>
          <a:bodyPr/>
          <a:lstStyle/>
          <a:p>
            <a:pPr marL="0" indent="461963" algn="just">
              <a:buNone/>
            </a:pPr>
            <a:r>
              <a:rPr lang="en-US" sz="1600" dirty="0"/>
              <a:t>The goal of the Linac4 project is to build a 160 MeV H− linear accelerator replacing Linac2 as injector to the PS Booster (PSB). The new </a:t>
            </a:r>
            <a:r>
              <a:rPr lang="en-US" sz="1600" dirty="0" err="1"/>
              <a:t>linac</a:t>
            </a:r>
            <a:r>
              <a:rPr lang="en-US" sz="1600" dirty="0"/>
              <a:t> is expected to increase the beam brightness out of the PSB by a factor of 2, making possible an upgrade of the LHC injectors for higher intensity and eventually an increase of the LHC luminosity</a:t>
            </a:r>
            <a:r>
              <a:rPr lang="en-US" sz="1600" dirty="0" smtClean="0"/>
              <a:t>.</a:t>
            </a:r>
          </a:p>
          <a:p>
            <a:pPr marL="0" indent="461963" algn="just">
              <a:buNone/>
            </a:pPr>
            <a:r>
              <a:rPr lang="en-US" sz="1600" dirty="0" smtClean="0"/>
              <a:t>Furthermore</a:t>
            </a:r>
            <a:r>
              <a:rPr lang="en-US" sz="1600" dirty="0"/>
              <a:t>, Linac4 is designed for possible operation at high-duty cycle (5%), if required by future high-intensity programs (SPL</a:t>
            </a:r>
            <a:r>
              <a:rPr lang="en-US" sz="1600" dirty="0" smtClean="0"/>
              <a:t>).</a:t>
            </a:r>
          </a:p>
          <a:p>
            <a:pPr marL="0" indent="461963" algn="just">
              <a:buNone/>
            </a:pPr>
            <a:r>
              <a:rPr lang="en-US" sz="1600" dirty="0" smtClean="0"/>
              <a:t> Linac4 </a:t>
            </a:r>
            <a:r>
              <a:rPr lang="en-US" sz="1600" dirty="0"/>
              <a:t>will be located in an underground tunnel connected to the Linac4-PSB transfer line. A surface building will house RF equipment, power supplies, electronics and other infrastructure</a:t>
            </a:r>
            <a:r>
              <a:rPr lang="en-US" sz="1600" dirty="0" smtClean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067800" cy="685800"/>
          </a:xfrm>
        </p:spPr>
        <p:txBody>
          <a:bodyPr/>
          <a:lstStyle/>
          <a:p>
            <a:r>
              <a:rPr lang="en-US" sz="3000" dirty="0" smtClean="0"/>
              <a:t>Possible Reasons Why Linac4 is so Expensive?</a:t>
            </a:r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7082794"/>
              </p:ext>
            </p:extLst>
          </p:nvPr>
        </p:nvGraphicFramePr>
        <p:xfrm>
          <a:off x="838200" y="3124200"/>
          <a:ext cx="7010400" cy="3379703"/>
        </p:xfrm>
        <a:graphic>
          <a:graphicData uri="http://schemas.openxmlformats.org/drawingml/2006/table">
            <a:tbl>
              <a:tblPr/>
              <a:tblGrid>
                <a:gridCol w="2819400"/>
                <a:gridCol w="4191000"/>
              </a:tblGrid>
              <a:tr h="230842"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on species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-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tput energy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0 MeV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frequency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2.2 MHz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9283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. rep. rate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Hz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4468"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pulse Length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 microsec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opping scheme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2/133 transmitted bunches/empty buckets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6707"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an pulse current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 mA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6865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power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 kW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2223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. particles per pulse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 ·10</a:t>
                      </a:r>
                      <a:r>
                        <a:rPr lang="en-US" sz="15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en-US" sz="15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9981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. particles per bunch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4 ·10</a:t>
                      </a:r>
                      <a:r>
                        <a:rPr lang="en-US" sz="1500" b="1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en-US" sz="15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7739">
                <a:tc>
                  <a:txBody>
                    <a:bodyPr/>
                    <a:lstStyle/>
                    <a:p>
                      <a:r>
                        <a:rPr lang="en-US" sz="15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transverse emittance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  </a:t>
                      </a:r>
                      <a:r>
                        <a:rPr lang="en-US" sz="15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mm</a:t>
                      </a:r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5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ad</a:t>
                      </a:r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1500" b="1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ms</a:t>
                      </a:r>
                      <a:r>
                        <a:rPr lang="en-US" sz="15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78441" marR="78441" marT="39221" marB="3922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5836920" y="1790700"/>
            <a:ext cx="1447800" cy="3429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1000" y="2321923"/>
            <a:ext cx="1447800" cy="3429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8664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SPS Parameters for LHC Operation</a:t>
            </a:r>
          </a:p>
        </p:txBody>
      </p:sp>
      <p:sp>
        <p:nvSpPr>
          <p:cNvPr id="33795" name="Slide Number Placeholder 2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57B91218-6689-429F-8BE0-F74C4CA4216E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39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3379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265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1"/>
          <p:cNvSpPr>
            <a:spLocks noGrp="1"/>
          </p:cNvSpPr>
          <p:nvPr>
            <p:ph idx="1"/>
          </p:nvPr>
        </p:nvSpPr>
        <p:spPr>
          <a:xfrm>
            <a:off x="0" y="2285999"/>
            <a:ext cx="9144000" cy="4114801"/>
          </a:xfrm>
        </p:spPr>
        <p:txBody>
          <a:bodyPr/>
          <a:lstStyle/>
          <a:p>
            <a:pPr marL="280988" indent="-280988">
              <a:spcBef>
                <a:spcPts val="1200"/>
              </a:spcBef>
            </a:pP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The present design is a warm/cold RF ion </a:t>
            </a:r>
            <a:r>
              <a:rPr lang="en-US" altLang="en-US" sz="22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200" dirty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endParaRPr lang="en-US" altLang="en-US" sz="2200" dirty="0">
              <a:latin typeface="Arial" charset="0"/>
              <a:ea typeface="ＭＳ Ｐゴシック" pitchFamily="34" charset="-128"/>
              <a:cs typeface="Arial" charset="0"/>
              <a:sym typeface="Wingdings" panose="05000000000000000000" pitchFamily="2" charset="2"/>
            </a:endParaRPr>
          </a:p>
          <a:p>
            <a:pPr marL="628650" indent="-280988">
              <a:spcBef>
                <a:spcPts val="600"/>
              </a:spcBef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285 MeV protons, or 100 MeV/u heavy ions  </a:t>
            </a:r>
            <a:endParaRPr lang="en-US" altLang="en-US" dirty="0">
              <a:latin typeface="Arial" charset="0"/>
              <a:ea typeface="ＭＳ Ｐゴシック" pitchFamily="34" charset="-128"/>
              <a:cs typeface="Arial" charset="0"/>
              <a:sym typeface="Wingdings" panose="05000000000000000000" pitchFamily="2" charset="2"/>
            </a:endParaRPr>
          </a:p>
          <a:p>
            <a:pPr marL="628650" indent="-280988">
              <a:spcBef>
                <a:spcPts val="600"/>
              </a:spcBef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loaded cost: ~$300M</a:t>
            </a:r>
          </a:p>
          <a:p>
            <a:pPr marL="280988" indent="-280988">
              <a:spcBef>
                <a:spcPts val="1800"/>
              </a:spcBef>
            </a:pPr>
            <a:r>
              <a:rPr lang="en-US" altLang="en-US" sz="2200" dirty="0">
                <a:latin typeface="Arial" charset="0"/>
                <a:ea typeface="ＭＳ Ｐゴシック" pitchFamily="34" charset="-128"/>
                <a:cs typeface="Arial" charset="0"/>
              </a:rPr>
              <a:t>A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 SRF </a:t>
            </a:r>
            <a:r>
              <a:rPr lang="en-US" altLang="en-US" sz="22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 is best for </a:t>
            </a:r>
            <a:r>
              <a:rPr lang="en-US" altLang="en-US" sz="2200" b="1" i="1" dirty="0" smtClean="0">
                <a:latin typeface="Arial" charset="0"/>
                <a:ea typeface="ＭＳ Ｐゴシック" pitchFamily="34" charset="-128"/>
                <a:cs typeface="Arial" charset="0"/>
              </a:rPr>
              <a:t>high current</a:t>
            </a:r>
            <a:r>
              <a:rPr lang="en-US" altLang="en-US" sz="2200" i="1" dirty="0" smtClean="0">
                <a:latin typeface="Arial" charset="0"/>
                <a:ea typeface="ＭＳ Ｐゴシック" pitchFamily="34" charset="-128"/>
                <a:cs typeface="Arial" charset="0"/>
              </a:rPr>
              <a:t>, </a:t>
            </a:r>
            <a:r>
              <a:rPr lang="en-US" altLang="en-US" sz="2200" b="1" i="1" dirty="0" smtClean="0">
                <a:latin typeface="Arial" charset="0"/>
                <a:ea typeface="ＭＳ Ｐゴシック" pitchFamily="34" charset="-128"/>
                <a:cs typeface="Arial" charset="0"/>
              </a:rPr>
              <a:t>high intensity (high duty factor to CW) </a:t>
            </a:r>
            <a:r>
              <a:rPr lang="en-US" altLang="en-US" sz="2200" dirty="0" smtClean="0">
                <a:latin typeface="Arial" charset="0"/>
                <a:ea typeface="ＭＳ Ｐゴシック" pitchFamily="34" charset="-128"/>
                <a:cs typeface="Arial" charset="0"/>
              </a:rPr>
              <a:t>applications (such as SNS, FRIB)</a:t>
            </a:r>
          </a:p>
          <a:p>
            <a:pPr marL="627063" indent="-339725">
              <a:spcBef>
                <a:spcPts val="600"/>
              </a:spcBef>
            </a:pPr>
            <a:r>
              <a:rPr lang="en-US" altLang="en-US" b="1" i="1" dirty="0" smtClean="0">
                <a:latin typeface="Arial" charset="0"/>
                <a:ea typeface="ＭＳ Ｐゴシック" pitchFamily="34" charset="-128"/>
                <a:cs typeface="Arial" charset="0"/>
              </a:rPr>
              <a:t>Fact: 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some high duty applications also use a warm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(CSNS, ESS)</a:t>
            </a:r>
          </a:p>
          <a:p>
            <a:pPr marL="627063" indent="-339725">
              <a:spcBef>
                <a:spcPts val="600"/>
              </a:spcBef>
            </a:pPr>
            <a:r>
              <a:rPr lang="en-US" altLang="en-US" b="1" i="1" dirty="0" smtClean="0">
                <a:latin typeface="Arial" charset="0"/>
                <a:ea typeface="ＭＳ Ｐゴシック" pitchFamily="34" charset="-128"/>
                <a:cs typeface="Arial" charset="0"/>
              </a:rPr>
              <a:t>Fact: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MEIC ion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is for low intensity, low duty operation </a:t>
            </a:r>
          </a:p>
          <a:p>
            <a:pPr marL="287338" indent="0">
              <a:spcBef>
                <a:spcPts val="0"/>
              </a:spcBef>
              <a:buNone/>
            </a:pPr>
            <a:r>
              <a:rPr lang="en-US" altLang="en-US" dirty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             (up to10 Hz, 0.25 to 0.5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ms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  <a:sym typeface="Wingdings" pitchFamily="2" charset="2"/>
              </a:rPr>
              <a:t> 0.25% to 0.5% duty factor)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</a:p>
          <a:p>
            <a:pPr marL="627063" indent="-339725">
              <a:spcBef>
                <a:spcPts val="600"/>
              </a:spcBef>
              <a:tabLst>
                <a:tab pos="627063" algn="l"/>
              </a:tabLst>
            </a:pPr>
            <a:r>
              <a:rPr lang="en-US" altLang="en-US" b="1" i="1" dirty="0" smtClean="0">
                <a:latin typeface="Arial" charset="0"/>
                <a:ea typeface="ＭＳ Ｐゴシック" pitchFamily="34" charset="-128"/>
                <a:cs typeface="Arial" charset="0"/>
              </a:rPr>
              <a:t>Fact: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all hadron colliders like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Tevatron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,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eRHIC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&amp; LHC have warm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s</a:t>
            </a:r>
            <a:endParaRPr lang="en-US" altLang="en-US" b="1" i="1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628650" indent="-341313">
              <a:spcBef>
                <a:spcPts val="600"/>
              </a:spcBef>
            </a:pPr>
            <a:r>
              <a:rPr lang="en-US" altLang="en-US" b="1" i="1" dirty="0" smtClean="0">
                <a:latin typeface="Arial" charset="0"/>
                <a:ea typeface="ＭＳ Ｐゴシック" pitchFamily="34" charset="-128"/>
                <a:cs typeface="Arial" charset="0"/>
              </a:rPr>
              <a:t>Fact:  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285 MeV is much higher than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s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for other hadron colliders (like</a:t>
            </a:r>
          </a:p>
          <a:p>
            <a:pPr marL="347662" indent="0">
              <a:spcBef>
                <a:spcPts val="0"/>
              </a:spcBef>
              <a:buNone/>
            </a:pP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               LHC); for heavy ions, 100 MeV/h is an order of magnitude higher</a:t>
            </a:r>
          </a:p>
        </p:txBody>
      </p:sp>
      <p:sp>
        <p:nvSpPr>
          <p:cNvPr id="409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Next Area of Optimization: Ion </a:t>
            </a:r>
            <a:r>
              <a:rPr lang="en-US" altLang="en-US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endParaRPr lang="en-US" altLang="en-US" dirty="0" smtClean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4AA274F-3858-4291-B496-2F738F92B280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4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pSp>
        <p:nvGrpSpPr>
          <p:cNvPr id="4101" name="Group 77"/>
          <p:cNvGrpSpPr>
            <a:grpSpLocks/>
          </p:cNvGrpSpPr>
          <p:nvPr/>
        </p:nvGrpSpPr>
        <p:grpSpPr bwMode="auto">
          <a:xfrm>
            <a:off x="228600" y="772976"/>
            <a:ext cx="8763000" cy="1360624"/>
            <a:chOff x="2036682" y="884047"/>
            <a:chExt cx="5729368" cy="1360464"/>
          </a:xfrm>
        </p:grpSpPr>
        <p:grpSp>
          <p:nvGrpSpPr>
            <p:cNvPr id="4134" name="Group 53"/>
            <p:cNvGrpSpPr>
              <a:grpSpLocks/>
            </p:cNvGrpSpPr>
            <p:nvPr/>
          </p:nvGrpSpPr>
          <p:grpSpPr bwMode="auto">
            <a:xfrm>
              <a:off x="4470400" y="1450275"/>
              <a:ext cx="647657" cy="96000"/>
              <a:chOff x="4470400" y="2962275"/>
              <a:chExt cx="647657" cy="96000"/>
            </a:xfrm>
          </p:grpSpPr>
          <p:cxnSp>
            <p:nvCxnSpPr>
              <p:cNvPr id="4164" name="Straight Connector 35"/>
              <p:cNvCxnSpPr>
                <a:cxnSpLocks noChangeShapeType="1"/>
              </p:cNvCxnSpPr>
              <p:nvPr/>
            </p:nvCxnSpPr>
            <p:spPr bwMode="auto">
              <a:xfrm>
                <a:off x="4702175" y="2965450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65" name="Straight Connector 36"/>
              <p:cNvCxnSpPr>
                <a:cxnSpLocks noChangeShapeType="1"/>
              </p:cNvCxnSpPr>
              <p:nvPr/>
            </p:nvCxnSpPr>
            <p:spPr bwMode="auto">
              <a:xfrm>
                <a:off x="4937125" y="3057525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66" name="Straight Connector 37"/>
              <p:cNvCxnSpPr>
                <a:cxnSpLocks noChangeShapeType="1"/>
              </p:cNvCxnSpPr>
              <p:nvPr/>
            </p:nvCxnSpPr>
            <p:spPr bwMode="auto">
              <a:xfrm>
                <a:off x="4470400" y="3051175"/>
                <a:ext cx="180932" cy="75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67" name="Straight Connector 38"/>
              <p:cNvCxnSpPr>
                <a:cxnSpLocks noChangeShapeType="1"/>
              </p:cNvCxnSpPr>
              <p:nvPr/>
            </p:nvCxnSpPr>
            <p:spPr bwMode="auto">
              <a:xfrm flipV="1">
                <a:off x="4638675" y="2962275"/>
                <a:ext cx="76200" cy="8890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  <p:cxnSp>
            <p:nvCxnSpPr>
              <p:cNvPr id="4168" name="Straight Connector 39"/>
              <p:cNvCxnSpPr>
                <a:cxnSpLocks noChangeShapeType="1"/>
              </p:cNvCxnSpPr>
              <p:nvPr/>
            </p:nvCxnSpPr>
            <p:spPr bwMode="auto">
              <a:xfrm flipH="1" flipV="1">
                <a:off x="4873625" y="2965450"/>
                <a:ext cx="76200" cy="88900"/>
              </a:xfrm>
              <a:prstGeom prst="line">
                <a:avLst/>
              </a:prstGeom>
              <a:noFill/>
              <a:ln w="38100" algn="ctr">
                <a:solidFill>
                  <a:srgbClr val="E26B0A"/>
                </a:solidFill>
                <a:round/>
                <a:headEnd/>
                <a:tailEnd/>
              </a:ln>
            </p:spPr>
          </p:cxnSp>
        </p:grpSp>
        <p:sp>
          <p:nvSpPr>
            <p:cNvPr id="4135" name="TextBox 6"/>
            <p:cNvSpPr txBox="1">
              <a:spLocks noChangeArrowheads="1"/>
            </p:cNvSpPr>
            <p:nvPr/>
          </p:nvSpPr>
          <p:spPr bwMode="auto">
            <a:xfrm>
              <a:off x="4166972" y="1817082"/>
              <a:ext cx="2137649" cy="4274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Optimum stripping energy: 13 MeV/u</a:t>
              </a:r>
            </a:p>
          </p:txBody>
        </p:sp>
        <p:cxnSp>
          <p:nvCxnSpPr>
            <p:cNvPr id="4136" name="Straight Arrow Connector 7"/>
            <p:cNvCxnSpPr>
              <a:cxnSpLocks noChangeShapeType="1"/>
            </p:cNvCxnSpPr>
            <p:nvPr/>
          </p:nvCxnSpPr>
          <p:spPr bwMode="auto">
            <a:xfrm flipH="1" flipV="1">
              <a:off x="4612405" y="1673961"/>
              <a:ext cx="228600" cy="1524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4137" name="TextBox 8"/>
            <p:cNvSpPr txBox="1">
              <a:spLocks noChangeArrowheads="1"/>
            </p:cNvSpPr>
            <p:nvPr/>
          </p:nvSpPr>
          <p:spPr bwMode="auto">
            <a:xfrm>
              <a:off x="6239964" y="1369161"/>
              <a:ext cx="793049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10 cryostats</a:t>
              </a:r>
            </a:p>
          </p:txBody>
        </p:sp>
        <p:sp>
          <p:nvSpPr>
            <p:cNvPr id="4138" name="TextBox 9"/>
            <p:cNvSpPr txBox="1">
              <a:spLocks noChangeArrowheads="1"/>
            </p:cNvSpPr>
            <p:nvPr/>
          </p:nvSpPr>
          <p:spPr bwMode="auto">
            <a:xfrm>
              <a:off x="3703668" y="1364322"/>
              <a:ext cx="72449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4 cryostats</a:t>
              </a:r>
            </a:p>
          </p:txBody>
        </p:sp>
        <p:sp>
          <p:nvSpPr>
            <p:cNvPr id="4139" name="TextBox 10"/>
            <p:cNvSpPr txBox="1">
              <a:spLocks noChangeArrowheads="1"/>
            </p:cNvSpPr>
            <p:nvPr/>
          </p:nvSpPr>
          <p:spPr bwMode="auto">
            <a:xfrm>
              <a:off x="5186188" y="1369161"/>
              <a:ext cx="195940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2</a:t>
              </a:r>
            </a:p>
          </p:txBody>
        </p:sp>
        <p:sp>
          <p:nvSpPr>
            <p:cNvPr id="4140" name="TextBox 11"/>
            <p:cNvSpPr txBox="1">
              <a:spLocks noChangeArrowheads="1"/>
            </p:cNvSpPr>
            <p:nvPr/>
          </p:nvSpPr>
          <p:spPr bwMode="auto">
            <a:xfrm>
              <a:off x="2036682" y="884047"/>
              <a:ext cx="648133" cy="726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solidFill>
                    <a:srgbClr val="A40000"/>
                  </a:solidFill>
                  <a:latin typeface="Arial" charset="0"/>
                  <a:cs typeface="Arial" charset="0"/>
                </a:rPr>
                <a:t>Ion sources</a:t>
              </a:r>
            </a:p>
          </p:txBody>
        </p:sp>
        <p:sp>
          <p:nvSpPr>
            <p:cNvPr id="4141" name="TextBox 12"/>
            <p:cNvSpPr txBox="1">
              <a:spLocks noChangeArrowheads="1"/>
            </p:cNvSpPr>
            <p:nvPr/>
          </p:nvSpPr>
          <p:spPr bwMode="auto">
            <a:xfrm>
              <a:off x="2814643" y="1793704"/>
              <a:ext cx="127428" cy="4274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cxnSp>
          <p:nvCxnSpPr>
            <p:cNvPr id="4142" name="Straight Connector 13"/>
            <p:cNvCxnSpPr>
              <a:cxnSpLocks noChangeShapeType="1"/>
            </p:cNvCxnSpPr>
            <p:nvPr/>
          </p:nvCxnSpPr>
          <p:spPr bwMode="auto">
            <a:xfrm>
              <a:off x="2654969" y="1212104"/>
              <a:ext cx="0" cy="598198"/>
            </a:xfrm>
            <a:prstGeom prst="line">
              <a:avLst/>
            </a:prstGeom>
            <a:noFill/>
            <a:ln w="38100" algn="ctr">
              <a:solidFill>
                <a:srgbClr val="E26B0A"/>
              </a:solidFill>
              <a:round/>
              <a:headEnd/>
              <a:tailEnd/>
            </a:ln>
          </p:spPr>
        </p:cxnSp>
        <p:cxnSp>
          <p:nvCxnSpPr>
            <p:cNvPr id="4143" name="Straight Connector 14"/>
            <p:cNvCxnSpPr>
              <a:cxnSpLocks noChangeShapeType="1"/>
            </p:cNvCxnSpPr>
            <p:nvPr/>
          </p:nvCxnSpPr>
          <p:spPr bwMode="auto">
            <a:xfrm rot="-5400000">
              <a:off x="2672536" y="1229666"/>
              <a:ext cx="0" cy="598198"/>
            </a:xfrm>
            <a:prstGeom prst="line">
              <a:avLst/>
            </a:prstGeom>
            <a:noFill/>
            <a:ln w="38100" algn="ctr">
              <a:solidFill>
                <a:srgbClr val="E26B0A"/>
              </a:solidFill>
              <a:round/>
              <a:headEnd/>
              <a:tailEnd/>
            </a:ln>
          </p:spPr>
        </p:cxnSp>
        <p:sp>
          <p:nvSpPr>
            <p:cNvPr id="4144" name="Rectangle 15"/>
            <p:cNvSpPr>
              <a:spLocks noChangeArrowheads="1"/>
            </p:cNvSpPr>
            <p:nvPr/>
          </p:nvSpPr>
          <p:spPr bwMode="auto">
            <a:xfrm>
              <a:off x="2251324" y="1454575"/>
              <a:ext cx="202042" cy="153941"/>
            </a:xfrm>
            <a:prstGeom prst="rect">
              <a:avLst/>
            </a:prstGeom>
            <a:solidFill>
              <a:srgbClr val="C0504D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5" name="Rectangle 16"/>
            <p:cNvSpPr>
              <a:spLocks noChangeArrowheads="1"/>
            </p:cNvSpPr>
            <p:nvPr/>
          </p:nvSpPr>
          <p:spPr bwMode="auto">
            <a:xfrm>
              <a:off x="2604096" y="963887"/>
              <a:ext cx="99417" cy="262983"/>
            </a:xfrm>
            <a:prstGeom prst="rect">
              <a:avLst/>
            </a:prstGeom>
            <a:solidFill>
              <a:srgbClr val="C0504D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6" name="Rectangle 17"/>
            <p:cNvSpPr>
              <a:spLocks noChangeArrowheads="1"/>
            </p:cNvSpPr>
            <p:nvPr/>
          </p:nvSpPr>
          <p:spPr bwMode="auto">
            <a:xfrm>
              <a:off x="2605766" y="1818644"/>
              <a:ext cx="99417" cy="262983"/>
            </a:xfrm>
            <a:prstGeom prst="rect">
              <a:avLst/>
            </a:prstGeom>
            <a:solidFill>
              <a:srgbClr val="DEA3A2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7" name="Oval 18"/>
            <p:cNvSpPr>
              <a:spLocks noChangeArrowheads="1"/>
            </p:cNvSpPr>
            <p:nvPr/>
          </p:nvSpPr>
          <p:spPr bwMode="auto">
            <a:xfrm>
              <a:off x="2568819" y="1384018"/>
              <a:ext cx="186007" cy="288640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699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8" name="Rectangle 19"/>
            <p:cNvSpPr>
              <a:spLocks noChangeArrowheads="1"/>
            </p:cNvSpPr>
            <p:nvPr/>
          </p:nvSpPr>
          <p:spPr bwMode="auto">
            <a:xfrm>
              <a:off x="2952124" y="1438900"/>
              <a:ext cx="145852" cy="174725"/>
            </a:xfrm>
            <a:prstGeom prst="rect">
              <a:avLst/>
            </a:prstGeom>
            <a:solidFill>
              <a:srgbClr val="FFC30E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49" name="Rectangle 20"/>
            <p:cNvSpPr>
              <a:spLocks noChangeArrowheads="1"/>
            </p:cNvSpPr>
            <p:nvPr/>
          </p:nvSpPr>
          <p:spPr bwMode="auto">
            <a:xfrm>
              <a:off x="3098110" y="1470084"/>
              <a:ext cx="128147" cy="118538"/>
            </a:xfrm>
            <a:prstGeom prst="rect">
              <a:avLst/>
            </a:prstGeom>
            <a:solidFill>
              <a:srgbClr val="8AA235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50" name="Rounded Rectangle 21"/>
            <p:cNvSpPr>
              <a:spLocks noChangeArrowheads="1"/>
            </p:cNvSpPr>
            <p:nvPr/>
          </p:nvSpPr>
          <p:spPr bwMode="auto">
            <a:xfrm>
              <a:off x="3223050" y="1396847"/>
              <a:ext cx="359185" cy="279019"/>
            </a:xfrm>
            <a:prstGeom prst="roundRect">
              <a:avLst>
                <a:gd name="adj" fmla="val 16667"/>
              </a:avLst>
            </a:prstGeom>
            <a:solidFill>
              <a:srgbClr val="FFC30E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51" name="Rounded Rectangle 22"/>
            <p:cNvSpPr>
              <a:spLocks noChangeArrowheads="1"/>
            </p:cNvSpPr>
            <p:nvPr/>
          </p:nvSpPr>
          <p:spPr bwMode="auto">
            <a:xfrm>
              <a:off x="3587113" y="1397860"/>
              <a:ext cx="960434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52" name="Rounded Rectangle 23"/>
            <p:cNvSpPr>
              <a:spLocks noChangeArrowheads="1"/>
            </p:cNvSpPr>
            <p:nvPr/>
          </p:nvSpPr>
          <p:spPr bwMode="auto">
            <a:xfrm>
              <a:off x="5036683" y="1401720"/>
              <a:ext cx="505038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cxnSp>
          <p:nvCxnSpPr>
            <p:cNvPr id="4153" name="Straight Connector 24"/>
            <p:cNvCxnSpPr>
              <a:cxnSpLocks noChangeShapeType="1"/>
            </p:cNvCxnSpPr>
            <p:nvPr/>
          </p:nvCxnSpPr>
          <p:spPr bwMode="auto">
            <a:xfrm>
              <a:off x="4598859" y="1425711"/>
              <a:ext cx="4438" cy="267594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54" name="Rounded Rectangle 25"/>
            <p:cNvSpPr>
              <a:spLocks noChangeArrowheads="1"/>
            </p:cNvSpPr>
            <p:nvPr/>
          </p:nvSpPr>
          <p:spPr bwMode="auto">
            <a:xfrm>
              <a:off x="5547858" y="1401720"/>
              <a:ext cx="2218192" cy="279019"/>
            </a:xfrm>
            <a:prstGeom prst="roundRect">
              <a:avLst>
                <a:gd name="adj" fmla="val 16667"/>
              </a:avLst>
            </a:prstGeom>
            <a:solidFill>
              <a:srgbClr val="6CBAFF"/>
            </a:solidFill>
            <a:ln w="12699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endParaRPr lang="en-US" altLang="en-US" sz="1400">
                <a:latin typeface="Arial" charset="0"/>
                <a:cs typeface="Arial" charset="0"/>
              </a:endParaRPr>
            </a:p>
          </p:txBody>
        </p:sp>
        <p:sp>
          <p:nvSpPr>
            <p:cNvPr id="4155" name="TextBox 26"/>
            <p:cNvSpPr txBox="1">
              <a:spLocks noChangeArrowheads="1"/>
            </p:cNvSpPr>
            <p:nvPr/>
          </p:nvSpPr>
          <p:spPr bwMode="auto">
            <a:xfrm>
              <a:off x="4987980" y="1043725"/>
              <a:ext cx="58596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QWR</a:t>
              </a:r>
            </a:p>
          </p:txBody>
        </p:sp>
        <p:sp>
          <p:nvSpPr>
            <p:cNvPr id="4156" name="TextBox 27"/>
            <p:cNvSpPr txBox="1">
              <a:spLocks noChangeArrowheads="1"/>
            </p:cNvSpPr>
            <p:nvPr/>
          </p:nvSpPr>
          <p:spPr bwMode="auto">
            <a:xfrm>
              <a:off x="3710479" y="1072646"/>
              <a:ext cx="58596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QWR</a:t>
              </a:r>
            </a:p>
          </p:txBody>
        </p:sp>
        <p:sp>
          <p:nvSpPr>
            <p:cNvPr id="4157" name="TextBox 28"/>
            <p:cNvSpPr txBox="1">
              <a:spLocks noChangeArrowheads="1"/>
            </p:cNvSpPr>
            <p:nvPr/>
          </p:nvSpPr>
          <p:spPr bwMode="auto">
            <a:xfrm>
              <a:off x="5983684" y="1072646"/>
              <a:ext cx="1292087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HWR</a:t>
              </a:r>
            </a:p>
          </p:txBody>
        </p:sp>
        <p:sp>
          <p:nvSpPr>
            <p:cNvPr id="4158" name="TextBox 29"/>
            <p:cNvSpPr txBox="1">
              <a:spLocks noChangeArrowheads="1"/>
            </p:cNvSpPr>
            <p:nvPr/>
          </p:nvSpPr>
          <p:spPr bwMode="auto">
            <a:xfrm>
              <a:off x="3229118" y="1383039"/>
              <a:ext cx="349560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IH</a:t>
              </a:r>
            </a:p>
          </p:txBody>
        </p:sp>
        <p:sp>
          <p:nvSpPr>
            <p:cNvPr id="4159" name="TextBox 30"/>
            <p:cNvSpPr txBox="1">
              <a:spLocks noChangeArrowheads="1"/>
            </p:cNvSpPr>
            <p:nvPr/>
          </p:nvSpPr>
          <p:spPr bwMode="auto">
            <a:xfrm>
              <a:off x="2797217" y="1123564"/>
              <a:ext cx="509273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RFQ</a:t>
              </a:r>
            </a:p>
          </p:txBody>
        </p:sp>
        <p:sp>
          <p:nvSpPr>
            <p:cNvPr id="4160" name="TextBox 31"/>
            <p:cNvSpPr txBox="1">
              <a:spLocks noChangeArrowheads="1"/>
            </p:cNvSpPr>
            <p:nvPr/>
          </p:nvSpPr>
          <p:spPr bwMode="auto">
            <a:xfrm>
              <a:off x="2873637" y="1662474"/>
              <a:ext cx="63498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>
                  <a:latin typeface="Arial" charset="0"/>
                  <a:cs typeface="Arial" charset="0"/>
                </a:rPr>
                <a:t>MEBT</a:t>
              </a:r>
            </a:p>
          </p:txBody>
        </p:sp>
        <p:sp>
          <p:nvSpPr>
            <p:cNvPr id="4161" name="TextBox 32"/>
            <p:cNvSpPr txBox="1">
              <a:spLocks noChangeArrowheads="1"/>
            </p:cNvSpPr>
            <p:nvPr/>
          </p:nvSpPr>
          <p:spPr bwMode="auto">
            <a:xfrm>
              <a:off x="6351156" y="1406410"/>
              <a:ext cx="594012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10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sp>
          <p:nvSpPr>
            <p:cNvPr id="4162" name="TextBox 33"/>
            <p:cNvSpPr txBox="1">
              <a:spLocks noChangeArrowheads="1"/>
            </p:cNvSpPr>
            <p:nvPr/>
          </p:nvSpPr>
          <p:spPr bwMode="auto">
            <a:xfrm>
              <a:off x="3752565" y="1359936"/>
              <a:ext cx="525456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4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  <p:sp>
          <p:nvSpPr>
            <p:cNvPr id="4163" name="TextBox 34"/>
            <p:cNvSpPr txBox="1">
              <a:spLocks noChangeArrowheads="1"/>
            </p:cNvSpPr>
            <p:nvPr/>
          </p:nvSpPr>
          <p:spPr bwMode="auto">
            <a:xfrm>
              <a:off x="4957473" y="1383039"/>
              <a:ext cx="643936" cy="427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en-US" sz="1400" dirty="0">
                  <a:latin typeface="Arial" charset="0"/>
                  <a:cs typeface="Arial" charset="0"/>
                </a:rPr>
                <a:t>2 </a:t>
              </a:r>
              <a:r>
                <a:rPr lang="en-US" altLang="en-US" sz="1400" dirty="0" err="1">
                  <a:latin typeface="Arial" charset="0"/>
                  <a:cs typeface="Arial" charset="0"/>
                </a:rPr>
                <a:t>cryos</a:t>
              </a:r>
              <a:endParaRPr lang="en-US" altLang="en-US" sz="1400" dirty="0"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Content Placeholder 1"/>
          <p:cNvSpPr>
            <a:spLocks noGrp="1"/>
          </p:cNvSpPr>
          <p:nvPr>
            <p:ph idx="1"/>
          </p:nvPr>
        </p:nvSpPr>
        <p:spPr>
          <a:xfrm>
            <a:off x="304800" y="990600"/>
            <a:ext cx="8382000" cy="5410200"/>
          </a:xfrm>
        </p:spPr>
        <p:txBody>
          <a:bodyPr/>
          <a:lstStyle/>
          <a:p>
            <a:pPr marL="341313" indent="-341313">
              <a:spcBef>
                <a:spcPts val="1200"/>
              </a:spcBef>
            </a:pP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Cost driven optimization</a:t>
            </a:r>
          </a:p>
          <a:p>
            <a:pPr marL="627063" indent="-339725">
              <a:spcBef>
                <a:spcPts val="6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Substantial cost reduction </a:t>
            </a:r>
            <a:r>
              <a:rPr lang="en-US" altLang="en-US" sz="20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(&gt;50%?)</a:t>
            </a:r>
          </a:p>
          <a:p>
            <a:pPr marL="341313" indent="-341313">
              <a:spcBef>
                <a:spcPts val="1800"/>
              </a:spcBef>
            </a:pP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Approaches </a:t>
            </a:r>
          </a:p>
          <a:p>
            <a:pPr marL="627063" indent="-339725"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Significantly reducing the ion </a:t>
            </a:r>
            <a:r>
              <a:rPr lang="en-US" altLang="en-US" sz="2000" b="1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000" b="1" dirty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sz="20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energy</a:t>
            </a:r>
            <a:endParaRPr lang="en-US" altLang="en-US" sz="2000" b="1" dirty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627063" indent="-339725">
              <a:spcBef>
                <a:spcPts val="600"/>
              </a:spcBef>
            </a:pPr>
            <a:r>
              <a:rPr lang="en-US" altLang="en-US" sz="20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Exploring feasibility to use a warm </a:t>
            </a:r>
            <a:r>
              <a:rPr lang="en-US" altLang="en-US" sz="2000" b="1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000" b="1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</a:p>
          <a:p>
            <a:pPr marL="287338" indent="-287338">
              <a:spcBef>
                <a:spcPts val="1800"/>
              </a:spcBef>
            </a:pPr>
            <a:r>
              <a:rPr lang="en-US" altLang="en-US" sz="2400" dirty="0" smtClean="0">
                <a:latin typeface="Arial" charset="0"/>
                <a:ea typeface="ＭＳ Ｐゴシック" pitchFamily="34" charset="-128"/>
                <a:cs typeface="Arial" charset="0"/>
              </a:rPr>
              <a:t>Technical position</a:t>
            </a:r>
            <a:endParaRPr lang="en-US" altLang="en-US" sz="2400" dirty="0">
              <a:latin typeface="Arial" charset="0"/>
              <a:ea typeface="ＭＳ Ｐゴシック" pitchFamily="34" charset="-128"/>
              <a:cs typeface="Arial" charset="0"/>
            </a:endParaRPr>
          </a:p>
          <a:p>
            <a:pPr marL="627063" indent="-339725">
              <a:spcBef>
                <a:spcPts val="6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Should not affect the collider performance</a:t>
            </a:r>
          </a:p>
          <a:p>
            <a:pPr marL="627063" indent="-339725">
              <a:spcBef>
                <a:spcPts val="6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It is OK to be “</a:t>
            </a:r>
            <a:r>
              <a:rPr lang="en-US" altLang="en-US" sz="2000" i="1" dirty="0" smtClean="0">
                <a:latin typeface="Arial" charset="0"/>
                <a:ea typeface="ＭＳ Ｐゴシック" pitchFamily="34" charset="-128"/>
                <a:cs typeface="Arial" charset="0"/>
              </a:rPr>
              <a:t>just good enough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”</a:t>
            </a:r>
          </a:p>
          <a:p>
            <a:pPr marL="627063" indent="-339725">
              <a:spcBef>
                <a:spcPts val="6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Does not need to include consideration of side programs</a:t>
            </a:r>
          </a:p>
          <a:p>
            <a:pPr marL="287338" indent="0">
              <a:spcBef>
                <a:spcPts val="0"/>
              </a:spcBef>
              <a:buNone/>
            </a:pPr>
            <a:r>
              <a:rPr lang="en-US" altLang="en-US" sz="2000" dirty="0">
                <a:latin typeface="Arial" charset="0"/>
                <a:ea typeface="ＭＳ Ｐゴシック" pitchFamily="34" charset="-128"/>
                <a:cs typeface="Arial" charset="0"/>
              </a:rPr>
              <a:t> 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    (that will use some components of the ion injector)</a:t>
            </a:r>
          </a:p>
          <a:p>
            <a:pPr marL="627063" indent="-339725">
              <a:spcBef>
                <a:spcPts val="600"/>
              </a:spcBef>
            </a:pPr>
            <a:endParaRPr lang="en-US" altLang="en-US" sz="2000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409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Expectation of Ion </a:t>
            </a:r>
            <a:r>
              <a:rPr lang="en-US" altLang="en-US" dirty="0" err="1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 Optimization</a:t>
            </a:r>
          </a:p>
        </p:txBody>
      </p:sp>
      <p:sp>
        <p:nvSpPr>
          <p:cNvPr id="410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4AA274F-3858-4291-B496-2F738F92B280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5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2162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762000"/>
            <a:ext cx="8031432" cy="457200"/>
          </a:xfrm>
        </p:spPr>
        <p:txBody>
          <a:bodyPr/>
          <a:lstStyle/>
          <a:p>
            <a:r>
              <a:rPr lang="en-US" sz="2400" b="1" dirty="0" smtClean="0"/>
              <a:t>Lowering the injection energy into the booster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sz="3400" dirty="0" smtClean="0">
                <a:solidFill>
                  <a:srgbClr val="3333FF"/>
                </a:solidFill>
              </a:rPr>
              <a:t>Approaches: High &amp; Low Injection Energy</a:t>
            </a:r>
            <a:endParaRPr lang="en-US" sz="3400" dirty="0">
              <a:solidFill>
                <a:srgbClr val="333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9954AA8-6DB3-46DE-8E6B-AD4DC8FCF987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1" name="Content Placeholder 1"/>
          <p:cNvSpPr txBox="1">
            <a:spLocks/>
          </p:cNvSpPr>
          <p:nvPr/>
        </p:nvSpPr>
        <p:spPr bwMode="auto">
          <a:xfrm>
            <a:off x="152400" y="3124200"/>
            <a:ext cx="8839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50000"/>
              <a:buFontTx/>
              <a:buBlip>
                <a:blip r:embed="rId2"/>
              </a:buBlip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Maintaining a high injection energy into the booster</a:t>
            </a:r>
          </a:p>
        </p:txBody>
      </p:sp>
      <p:sp>
        <p:nvSpPr>
          <p:cNvPr id="110" name="Content Placeholder 1"/>
          <p:cNvSpPr txBox="1">
            <a:spLocks/>
          </p:cNvSpPr>
          <p:nvPr/>
        </p:nvSpPr>
        <p:spPr bwMode="auto">
          <a:xfrm>
            <a:off x="622569" y="5334000"/>
            <a:ext cx="818326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50000"/>
              <a:buFontTx/>
              <a:buBlip>
                <a:blip r:embed="rId2"/>
              </a:buBlip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 compact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accumulator/booster    </a:t>
            </a:r>
            <a:r>
              <a:rPr kumimoji="0" 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</a:t>
            </a:r>
            <a:r>
              <a:rPr kumimoji="0" 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Morozov</a:t>
            </a:r>
            <a:r>
              <a:rPr kumimoji="0" 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CIS talk, </a:t>
            </a:r>
            <a:r>
              <a:rPr kumimoji="0" 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Ostroumov</a:t>
            </a:r>
            <a:r>
              <a:rPr kumimoji="0" 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talk)   </a:t>
            </a:r>
          </a:p>
          <a:p>
            <a:pPr marL="342900" lvl="0" indent="-342900">
              <a:spcBef>
                <a:spcPts val="300"/>
              </a:spcBef>
              <a:buSzPct val="150000"/>
              <a:buBlip>
                <a:blip r:embed="rId2"/>
              </a:buBlip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 cyclotron 			 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     </a:t>
            </a:r>
            <a:r>
              <a:rPr lang="en-US" sz="1800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</a:t>
            </a:r>
            <a:r>
              <a:rPr lang="en-US" sz="1800" i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McIntyre</a:t>
            </a:r>
            <a:r>
              <a:rPr lang="en-US" sz="1800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talk) </a:t>
            </a:r>
            <a:endParaRPr kumimoji="0" lang="en-US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Pct val="150000"/>
              <a:buFontTx/>
              <a:buBlip>
                <a:blip r:embed="rId2"/>
              </a:buBlip>
              <a:tabLst/>
              <a:defRPr/>
            </a:pPr>
            <a:r>
              <a:rPr lang="en-US" sz="1800" b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An induction cell </a:t>
            </a:r>
            <a:r>
              <a:rPr lang="en-US" sz="1800" b="1" kern="0" dirty="0" err="1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linac</a:t>
            </a:r>
            <a:r>
              <a:rPr lang="en-US" sz="1800" b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                     </a:t>
            </a:r>
            <a:r>
              <a:rPr lang="en-US" sz="1800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(</a:t>
            </a:r>
            <a:r>
              <a:rPr lang="en-US" sz="1800" i="1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S. Wang </a:t>
            </a:r>
            <a:r>
              <a:rPr lang="en-US" sz="1800" kern="0" dirty="0" smtClean="0"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rPr>
              <a:t>talk)</a:t>
            </a:r>
            <a:endParaRPr kumimoji="0" lang="en-US" sz="18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charset="-128"/>
              <a:cs typeface="Arial" panose="020B060402020202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5762" y="1066800"/>
            <a:ext cx="8809124" cy="1598712"/>
            <a:chOff x="185762" y="1066800"/>
            <a:chExt cx="9034438" cy="1752600"/>
          </a:xfrm>
        </p:grpSpPr>
        <p:cxnSp>
          <p:nvCxnSpPr>
            <p:cNvPr id="64" name="Straight Connector 63"/>
            <p:cNvCxnSpPr>
              <a:cxnSpLocks noChangeShapeType="1"/>
            </p:cNvCxnSpPr>
            <p:nvPr/>
          </p:nvCxnSpPr>
          <p:spPr bwMode="auto">
            <a:xfrm>
              <a:off x="602705" y="2111510"/>
              <a:ext cx="7245896" cy="15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683866" y="1959109"/>
              <a:ext cx="306734" cy="320636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447800" y="1981200"/>
              <a:ext cx="304800" cy="26176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7" name="Group 30"/>
            <p:cNvGrpSpPr>
              <a:grpSpLocks/>
            </p:cNvGrpSpPr>
            <p:nvPr/>
          </p:nvGrpSpPr>
          <p:grpSpPr bwMode="auto">
            <a:xfrm>
              <a:off x="5334000" y="1736185"/>
              <a:ext cx="796653" cy="756325"/>
              <a:chOff x="1676400" y="1295399"/>
              <a:chExt cx="609600" cy="609600"/>
            </a:xfrm>
          </p:grpSpPr>
          <p:cxnSp>
            <p:nvCxnSpPr>
              <p:cNvPr id="91" name="Straight Connector 4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92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98" name="Arc 20"/>
                <p:cNvSpPr/>
                <p:nvPr/>
              </p:nvSpPr>
              <p:spPr bwMode="auto">
                <a:xfrm>
                  <a:off x="2972757" y="1296587"/>
                  <a:ext cx="303444" cy="304816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9" name="Arc 21"/>
                <p:cNvSpPr/>
                <p:nvPr/>
              </p:nvSpPr>
              <p:spPr bwMode="auto">
                <a:xfrm rot="16200000">
                  <a:off x="2972072" y="1297272"/>
                  <a:ext cx="304816" cy="30344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0" name="Arc 47"/>
                <p:cNvSpPr/>
                <p:nvPr/>
              </p:nvSpPr>
              <p:spPr bwMode="auto">
                <a:xfrm rot="5400000">
                  <a:off x="2972072" y="1297272"/>
                  <a:ext cx="304816" cy="303444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93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95" name="Arc 94"/>
                <p:cNvSpPr/>
                <p:nvPr/>
              </p:nvSpPr>
              <p:spPr bwMode="auto">
                <a:xfrm>
                  <a:off x="2970843" y="1294182"/>
                  <a:ext cx="306015" cy="3048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6" name="Arc 95"/>
                <p:cNvSpPr/>
                <p:nvPr/>
              </p:nvSpPr>
              <p:spPr bwMode="auto">
                <a:xfrm rot="16200000">
                  <a:off x="2971444" y="1293581"/>
                  <a:ext cx="304815" cy="3060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7" name="Arc 96"/>
                <p:cNvSpPr/>
                <p:nvPr/>
              </p:nvSpPr>
              <p:spPr bwMode="auto">
                <a:xfrm rot="5400000">
                  <a:off x="2971444" y="1293581"/>
                  <a:ext cx="304815" cy="306015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94" name="Straight Connector 4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grpSp>
          <p:nvGrpSpPr>
            <p:cNvPr id="68" name="Group 42"/>
            <p:cNvGrpSpPr>
              <a:grpSpLocks/>
            </p:cNvGrpSpPr>
            <p:nvPr/>
          </p:nvGrpSpPr>
          <p:grpSpPr bwMode="auto">
            <a:xfrm>
              <a:off x="7389621" y="1501910"/>
              <a:ext cx="1160547" cy="1269108"/>
              <a:chOff x="1676400" y="1295399"/>
              <a:chExt cx="609600" cy="609600"/>
            </a:xfrm>
          </p:grpSpPr>
          <p:cxnSp>
            <p:nvCxnSpPr>
              <p:cNvPr id="81" name="Straight Connector 21"/>
              <p:cNvCxnSpPr>
                <a:cxnSpLocks noChangeShapeType="1"/>
              </p:cNvCxnSpPr>
              <p:nvPr/>
            </p:nvCxnSpPr>
            <p:spPr bwMode="auto">
              <a:xfrm rot="5400000">
                <a:off x="1828800" y="1600199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grpSp>
            <p:nvGrpSpPr>
              <p:cNvPr id="82" name="Group 23"/>
              <p:cNvGrpSpPr>
                <a:grpSpLocks/>
              </p:cNvGrpSpPr>
              <p:nvPr/>
            </p:nvGrpSpPr>
            <p:grpSpPr bwMode="auto">
              <a:xfrm>
                <a:off x="1981200" y="1295399"/>
                <a:ext cx="304800" cy="304800"/>
                <a:chOff x="2971800" y="1295400"/>
                <a:chExt cx="304800" cy="304800"/>
              </a:xfrm>
            </p:grpSpPr>
            <p:sp>
              <p:nvSpPr>
                <p:cNvPr id="88" name="Arc 87"/>
                <p:cNvSpPr/>
                <p:nvPr/>
              </p:nvSpPr>
              <p:spPr bwMode="auto">
                <a:xfrm>
                  <a:off x="2971339" y="1295021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9" name="Arc 88"/>
                <p:cNvSpPr/>
                <p:nvPr/>
              </p:nvSpPr>
              <p:spPr bwMode="auto">
                <a:xfrm rot="16200000">
                  <a:off x="2971200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90" name="Arc 27"/>
                <p:cNvSpPr/>
                <p:nvPr/>
              </p:nvSpPr>
              <p:spPr bwMode="auto">
                <a:xfrm rot="5400000">
                  <a:off x="2971200" y="1295160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3" name="Group 24"/>
              <p:cNvGrpSpPr>
                <a:grpSpLocks/>
              </p:cNvGrpSpPr>
              <p:nvPr/>
            </p:nvGrpSpPr>
            <p:grpSpPr bwMode="auto">
              <a:xfrm rot="10800000">
                <a:off x="1676400" y="1600199"/>
                <a:ext cx="304800" cy="304800"/>
                <a:chOff x="2971800" y="1295400"/>
                <a:chExt cx="304800" cy="304800"/>
              </a:xfrm>
            </p:grpSpPr>
            <p:sp>
              <p:nvSpPr>
                <p:cNvPr id="85" name="Arc 84"/>
                <p:cNvSpPr/>
                <p:nvPr/>
              </p:nvSpPr>
              <p:spPr bwMode="auto">
                <a:xfrm>
                  <a:off x="2972261" y="1294562"/>
                  <a:ext cx="305130" cy="305409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6" name="Arc 85"/>
                <p:cNvSpPr/>
                <p:nvPr/>
              </p:nvSpPr>
              <p:spPr bwMode="auto">
                <a:xfrm rot="16200000">
                  <a:off x="2972122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7" name="Arc 86"/>
                <p:cNvSpPr/>
                <p:nvPr/>
              </p:nvSpPr>
              <p:spPr bwMode="auto">
                <a:xfrm rot="5400000">
                  <a:off x="2972122" y="1294701"/>
                  <a:ext cx="305409" cy="305130"/>
                </a:xfrm>
                <a:prstGeom prst="arc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 sz="1400" b="1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84" name="Straight Connector 24"/>
              <p:cNvCxnSpPr>
                <a:cxnSpLocks noChangeShapeType="1"/>
              </p:cNvCxnSpPr>
              <p:nvPr/>
            </p:nvCxnSpPr>
            <p:spPr bwMode="auto">
              <a:xfrm rot="10800000">
                <a:off x="1828800" y="1600200"/>
                <a:ext cx="304800" cy="0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69" name="TextBox 12"/>
            <p:cNvSpPr txBox="1">
              <a:spLocks noChangeArrowheads="1"/>
            </p:cNvSpPr>
            <p:nvPr/>
          </p:nvSpPr>
          <p:spPr bwMode="auto">
            <a:xfrm>
              <a:off x="185762" y="2296179"/>
              <a:ext cx="13382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ion sources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Box 13"/>
            <p:cNvSpPr txBox="1">
              <a:spLocks noChangeArrowheads="1"/>
            </p:cNvSpPr>
            <p:nvPr/>
          </p:nvSpPr>
          <p:spPr bwMode="auto">
            <a:xfrm>
              <a:off x="1524001" y="2286000"/>
              <a:ext cx="685799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err="1" smtClean="0">
                  <a:latin typeface="Arial" pitchFamily="34" charset="0"/>
                  <a:cs typeface="Arial" pitchFamily="34" charset="0"/>
                </a:rPr>
                <a:t>Linac</a:t>
              </a:r>
              <a:endParaRPr lang="en-US" sz="1400" b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TextBox 14"/>
            <p:cNvSpPr txBox="1">
              <a:spLocks noChangeArrowheads="1"/>
            </p:cNvSpPr>
            <p:nvPr/>
          </p:nvSpPr>
          <p:spPr bwMode="auto">
            <a:xfrm>
              <a:off x="5181600" y="2511624"/>
              <a:ext cx="137160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booster</a:t>
              </a:r>
            </a:p>
          </p:txBody>
        </p:sp>
        <p:sp>
          <p:nvSpPr>
            <p:cNvPr id="72" name="TextBox 16"/>
            <p:cNvSpPr txBox="1">
              <a:spLocks noChangeArrowheads="1"/>
            </p:cNvSpPr>
            <p:nvPr/>
          </p:nvSpPr>
          <p:spPr bwMode="auto">
            <a:xfrm>
              <a:off x="7924799" y="2151982"/>
              <a:ext cx="914400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collider </a:t>
              </a:r>
              <a:r>
                <a:rPr lang="en-US" sz="1400" b="1" dirty="0">
                  <a:latin typeface="Arial" pitchFamily="34" charset="0"/>
                  <a:cs typeface="Arial" pitchFamily="34" charset="0"/>
                </a:rPr>
                <a:t>ring</a:t>
              </a:r>
            </a:p>
          </p:txBody>
        </p:sp>
        <p:sp>
          <p:nvSpPr>
            <p:cNvPr id="73" name="Rectangle 17"/>
            <p:cNvSpPr>
              <a:spLocks noChangeArrowheads="1"/>
            </p:cNvSpPr>
            <p:nvPr/>
          </p:nvSpPr>
          <p:spPr bwMode="auto">
            <a:xfrm>
              <a:off x="5773431" y="2056252"/>
              <a:ext cx="145068" cy="141012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18"/>
            <p:cNvSpPr>
              <a:spLocks noChangeArrowheads="1"/>
            </p:cNvSpPr>
            <p:nvPr/>
          </p:nvSpPr>
          <p:spPr bwMode="auto">
            <a:xfrm>
              <a:off x="7620001" y="2069066"/>
              <a:ext cx="228600" cy="137905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181600" y="1447800"/>
              <a:ext cx="152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p to 3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388114" y="1130679"/>
              <a:ext cx="1832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5 to 100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flipV="1">
              <a:off x="5832747" y="14478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8" name="Straight Connector 77"/>
            <p:cNvCxnSpPr/>
            <p:nvPr/>
          </p:nvCxnSpPr>
          <p:spPr bwMode="auto">
            <a:xfrm flipV="1">
              <a:off x="7509147" y="11430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9" name="TextBox 78"/>
            <p:cNvSpPr txBox="1"/>
            <p:nvPr/>
          </p:nvSpPr>
          <p:spPr>
            <a:xfrm>
              <a:off x="7391400" y="12954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715000" y="10668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913433" y="1459468"/>
              <a:ext cx="22869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ery low energy</a:t>
              </a:r>
              <a:endPara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1828800" y="1995874"/>
              <a:ext cx="1126319" cy="26176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Multiply 107"/>
            <p:cNvSpPr/>
            <p:nvPr/>
          </p:nvSpPr>
          <p:spPr bwMode="auto">
            <a:xfrm>
              <a:off x="1905002" y="1587828"/>
              <a:ext cx="685797" cy="1002972"/>
            </a:xfrm>
            <a:prstGeom prst="mathMultiply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52400" y="3506688"/>
            <a:ext cx="8653437" cy="1598712"/>
            <a:chOff x="109562" y="3276600"/>
            <a:chExt cx="8885324" cy="1752600"/>
          </a:xfrm>
        </p:grpSpPr>
        <p:sp>
          <p:nvSpPr>
            <p:cNvPr id="15" name="TextBox 14"/>
            <p:cNvSpPr txBox="1"/>
            <p:nvPr/>
          </p:nvSpPr>
          <p:spPr>
            <a:xfrm>
              <a:off x="5638800" y="32766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Straight Connector 16"/>
            <p:cNvCxnSpPr>
              <a:cxnSpLocks noChangeShapeType="1"/>
            </p:cNvCxnSpPr>
            <p:nvPr/>
          </p:nvCxnSpPr>
          <p:spPr bwMode="auto">
            <a:xfrm>
              <a:off x="526505" y="4321310"/>
              <a:ext cx="7245896" cy="1556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07666" y="4168909"/>
              <a:ext cx="306734" cy="320636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371600" y="4191000"/>
              <a:ext cx="304800" cy="26176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0" name="Straight Connector 41"/>
            <p:cNvCxnSpPr>
              <a:cxnSpLocks noChangeShapeType="1"/>
            </p:cNvCxnSpPr>
            <p:nvPr/>
          </p:nvCxnSpPr>
          <p:spPr bwMode="auto">
            <a:xfrm rot="5400000">
              <a:off x="5467045" y="4324148"/>
              <a:ext cx="37816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51" name="Group 23"/>
            <p:cNvGrpSpPr>
              <a:grpSpLocks/>
            </p:cNvGrpSpPr>
            <p:nvPr/>
          </p:nvGrpSpPr>
          <p:grpSpPr bwMode="auto">
            <a:xfrm>
              <a:off x="5656127" y="3945985"/>
              <a:ext cx="398327" cy="378162"/>
              <a:chOff x="2971800" y="1295400"/>
              <a:chExt cx="304800" cy="304800"/>
            </a:xfrm>
          </p:grpSpPr>
          <p:sp>
            <p:nvSpPr>
              <p:cNvPr id="57" name="Arc 20"/>
              <p:cNvSpPr/>
              <p:nvPr/>
            </p:nvSpPr>
            <p:spPr bwMode="auto">
              <a:xfrm>
                <a:off x="2972757" y="1296587"/>
                <a:ext cx="303444" cy="304816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Arc 21"/>
              <p:cNvSpPr/>
              <p:nvPr/>
            </p:nvSpPr>
            <p:spPr bwMode="auto">
              <a:xfrm rot="16200000">
                <a:off x="2972072" y="1297272"/>
                <a:ext cx="304816" cy="303444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47"/>
              <p:cNvSpPr/>
              <p:nvPr/>
            </p:nvSpPr>
            <p:spPr bwMode="auto">
              <a:xfrm rot="5400000">
                <a:off x="2972072" y="1297272"/>
                <a:ext cx="304816" cy="303444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52" name="Group 24"/>
            <p:cNvGrpSpPr>
              <a:grpSpLocks/>
            </p:cNvGrpSpPr>
            <p:nvPr/>
          </p:nvGrpSpPr>
          <p:grpSpPr bwMode="auto">
            <a:xfrm rot="10800000">
              <a:off x="5257800" y="4324148"/>
              <a:ext cx="398327" cy="378162"/>
              <a:chOff x="2971800" y="1295400"/>
              <a:chExt cx="304800" cy="304800"/>
            </a:xfrm>
          </p:grpSpPr>
          <p:sp>
            <p:nvSpPr>
              <p:cNvPr id="54" name="Arc 53"/>
              <p:cNvSpPr/>
              <p:nvPr/>
            </p:nvSpPr>
            <p:spPr bwMode="auto">
              <a:xfrm>
                <a:off x="2970843" y="1294182"/>
                <a:ext cx="306015" cy="304815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Arc 54"/>
              <p:cNvSpPr/>
              <p:nvPr/>
            </p:nvSpPr>
            <p:spPr bwMode="auto">
              <a:xfrm rot="16200000">
                <a:off x="2971444" y="1293581"/>
                <a:ext cx="304815" cy="306015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Arc 55"/>
              <p:cNvSpPr/>
              <p:nvPr/>
            </p:nvSpPr>
            <p:spPr bwMode="auto">
              <a:xfrm rot="5400000">
                <a:off x="2971444" y="1293581"/>
                <a:ext cx="304815" cy="306015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53" name="Straight Connector 44"/>
            <p:cNvCxnSpPr>
              <a:cxnSpLocks noChangeShapeType="1"/>
            </p:cNvCxnSpPr>
            <p:nvPr/>
          </p:nvCxnSpPr>
          <p:spPr bwMode="auto">
            <a:xfrm rot="10800000">
              <a:off x="5456963" y="4324149"/>
              <a:ext cx="398327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0" name="Straight Connector 21"/>
            <p:cNvCxnSpPr>
              <a:cxnSpLocks noChangeShapeType="1"/>
            </p:cNvCxnSpPr>
            <p:nvPr/>
          </p:nvCxnSpPr>
          <p:spPr bwMode="auto">
            <a:xfrm rot="5400000">
              <a:off x="7576418" y="4346264"/>
              <a:ext cx="634554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grpSp>
          <p:nvGrpSpPr>
            <p:cNvPr id="31" name="Group 23"/>
            <p:cNvGrpSpPr>
              <a:grpSpLocks/>
            </p:cNvGrpSpPr>
            <p:nvPr/>
          </p:nvGrpSpPr>
          <p:grpSpPr bwMode="auto">
            <a:xfrm>
              <a:off x="7893695" y="3711710"/>
              <a:ext cx="580274" cy="634554"/>
              <a:chOff x="2971800" y="1295400"/>
              <a:chExt cx="304800" cy="304800"/>
            </a:xfrm>
          </p:grpSpPr>
          <p:sp>
            <p:nvSpPr>
              <p:cNvPr id="37" name="Arc 36"/>
              <p:cNvSpPr/>
              <p:nvPr/>
            </p:nvSpPr>
            <p:spPr bwMode="auto">
              <a:xfrm>
                <a:off x="2971339" y="1295021"/>
                <a:ext cx="305130" cy="305409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Arc 37"/>
              <p:cNvSpPr/>
              <p:nvPr/>
            </p:nvSpPr>
            <p:spPr bwMode="auto">
              <a:xfrm rot="16200000">
                <a:off x="2971200" y="1295160"/>
                <a:ext cx="305409" cy="305130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9" name="Arc 27"/>
              <p:cNvSpPr/>
              <p:nvPr/>
            </p:nvSpPr>
            <p:spPr bwMode="auto">
              <a:xfrm rot="5400000">
                <a:off x="2971200" y="1295160"/>
                <a:ext cx="305409" cy="305130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2" name="Group 24"/>
            <p:cNvGrpSpPr>
              <a:grpSpLocks/>
            </p:cNvGrpSpPr>
            <p:nvPr/>
          </p:nvGrpSpPr>
          <p:grpSpPr bwMode="auto">
            <a:xfrm rot="10800000">
              <a:off x="7313421" y="4346264"/>
              <a:ext cx="580274" cy="634554"/>
              <a:chOff x="2971800" y="1295400"/>
              <a:chExt cx="304800" cy="304800"/>
            </a:xfrm>
          </p:grpSpPr>
          <p:sp>
            <p:nvSpPr>
              <p:cNvPr id="34" name="Arc 33"/>
              <p:cNvSpPr/>
              <p:nvPr/>
            </p:nvSpPr>
            <p:spPr bwMode="auto">
              <a:xfrm>
                <a:off x="2972261" y="1294562"/>
                <a:ext cx="305130" cy="305409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c 34"/>
              <p:cNvSpPr/>
              <p:nvPr/>
            </p:nvSpPr>
            <p:spPr bwMode="auto">
              <a:xfrm rot="16200000">
                <a:off x="2972122" y="1294701"/>
                <a:ext cx="305409" cy="305130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" name="Arc 35"/>
              <p:cNvSpPr/>
              <p:nvPr/>
            </p:nvSpPr>
            <p:spPr bwMode="auto">
              <a:xfrm rot="5400000">
                <a:off x="2972122" y="1294701"/>
                <a:ext cx="305409" cy="305130"/>
              </a:xfrm>
              <a:prstGeom prst="arc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400" b="1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33" name="Straight Connector 24"/>
            <p:cNvCxnSpPr>
              <a:cxnSpLocks noChangeShapeType="1"/>
            </p:cNvCxnSpPr>
            <p:nvPr/>
          </p:nvCxnSpPr>
          <p:spPr bwMode="auto">
            <a:xfrm rot="10800000">
              <a:off x="7603558" y="4346266"/>
              <a:ext cx="580274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23" name="TextBox 12"/>
            <p:cNvSpPr txBox="1">
              <a:spLocks noChangeArrowheads="1"/>
            </p:cNvSpPr>
            <p:nvPr/>
          </p:nvSpPr>
          <p:spPr bwMode="auto">
            <a:xfrm>
              <a:off x="109562" y="4495800"/>
              <a:ext cx="12620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ion sources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Box 13"/>
            <p:cNvSpPr txBox="1">
              <a:spLocks noChangeArrowheads="1"/>
            </p:cNvSpPr>
            <p:nvPr/>
          </p:nvSpPr>
          <p:spPr bwMode="auto">
            <a:xfrm>
              <a:off x="1447800" y="4492824"/>
              <a:ext cx="685799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err="1" smtClean="0">
                  <a:latin typeface="Arial" pitchFamily="34" charset="0"/>
                  <a:cs typeface="Arial" pitchFamily="34" charset="0"/>
                </a:rPr>
                <a:t>Linac</a:t>
              </a:r>
              <a:endParaRPr lang="en-US" sz="1400" b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Box 14"/>
            <p:cNvSpPr txBox="1">
              <a:spLocks noChangeArrowheads="1"/>
            </p:cNvSpPr>
            <p:nvPr/>
          </p:nvSpPr>
          <p:spPr bwMode="auto">
            <a:xfrm>
              <a:off x="5105400" y="4721424"/>
              <a:ext cx="1371600" cy="30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booster</a:t>
              </a:r>
            </a:p>
          </p:txBody>
        </p:sp>
        <p:sp>
          <p:nvSpPr>
            <p:cNvPr id="27" name="TextBox 16"/>
            <p:cNvSpPr txBox="1">
              <a:spLocks noChangeArrowheads="1"/>
            </p:cNvSpPr>
            <p:nvPr/>
          </p:nvSpPr>
          <p:spPr bwMode="auto">
            <a:xfrm>
              <a:off x="7848599" y="4361782"/>
              <a:ext cx="914400" cy="52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collider </a:t>
              </a:r>
              <a:r>
                <a:rPr lang="en-US" sz="1400" b="1" dirty="0">
                  <a:latin typeface="Arial" pitchFamily="34" charset="0"/>
                  <a:cs typeface="Arial" pitchFamily="34" charset="0"/>
                </a:rPr>
                <a:t>ring</a:t>
              </a:r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5697231" y="4266052"/>
              <a:ext cx="145068" cy="141012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18"/>
            <p:cNvSpPr>
              <a:spLocks noChangeArrowheads="1"/>
            </p:cNvSpPr>
            <p:nvPr/>
          </p:nvSpPr>
          <p:spPr bwMode="auto">
            <a:xfrm>
              <a:off x="7543801" y="4278866"/>
              <a:ext cx="228600" cy="137905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05400" y="3657600"/>
              <a:ext cx="1524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p to 3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162800" y="3340479"/>
              <a:ext cx="18320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5 to 100 GeV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flipV="1">
              <a:off x="5756547" y="3666512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7315200" y="3352800"/>
              <a:ext cx="339453" cy="29588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7162800" y="3581400"/>
              <a:ext cx="5487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Flowchart: Decision 59"/>
            <p:cNvSpPr/>
            <p:nvPr/>
          </p:nvSpPr>
          <p:spPr bwMode="auto">
            <a:xfrm>
              <a:off x="3124200" y="3733800"/>
              <a:ext cx="1752600" cy="1143000"/>
            </a:xfrm>
            <a:prstGeom prst="flowChartDecision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62000" y="3657600"/>
              <a:ext cx="21931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ery low energy</a:t>
              </a:r>
              <a:endPara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200400" y="4001869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store to high energy</a:t>
              </a:r>
              <a:endPara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1730344" y="4185983"/>
              <a:ext cx="1224775" cy="261768"/>
            </a:xfrm>
            <a:prstGeom prst="rect">
              <a:avLst/>
            </a:prstGeom>
            <a:solidFill>
              <a:srgbClr val="00B05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Multiply 110"/>
            <p:cNvSpPr/>
            <p:nvPr/>
          </p:nvSpPr>
          <p:spPr bwMode="auto">
            <a:xfrm>
              <a:off x="1866901" y="3794744"/>
              <a:ext cx="685797" cy="1002972"/>
            </a:xfrm>
            <a:prstGeom prst="mathMultiply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657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LHC Ion Injector Complex</a:t>
            </a:r>
          </a:p>
        </p:txBody>
      </p:sp>
      <p:sp>
        <p:nvSpPr>
          <p:cNvPr id="6147" name="Slide Number Placeholder 2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D0BDD74-3685-4398-9185-38A4DD8185AF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7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8513" r="13136" b="4054"/>
          <a:stretch/>
        </p:blipFill>
        <p:spPr bwMode="auto">
          <a:xfrm>
            <a:off x="76200" y="855619"/>
            <a:ext cx="5257800" cy="3513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Down Arrow 4"/>
          <p:cNvSpPr>
            <a:spLocks noChangeArrowheads="1"/>
          </p:cNvSpPr>
          <p:nvPr/>
        </p:nvSpPr>
        <p:spPr bwMode="auto">
          <a:xfrm rot="10800000">
            <a:off x="656409" y="4355938"/>
            <a:ext cx="348014" cy="437606"/>
          </a:xfrm>
          <a:prstGeom prst="downArrow">
            <a:avLst>
              <a:gd name="adj1" fmla="val 50000"/>
              <a:gd name="adj2" fmla="val 49999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0" name="Down Arrow 5"/>
          <p:cNvSpPr>
            <a:spLocks noChangeArrowheads="1"/>
          </p:cNvSpPr>
          <p:nvPr/>
        </p:nvSpPr>
        <p:spPr bwMode="auto">
          <a:xfrm rot="8675753" flipH="1">
            <a:off x="1869759" y="4378844"/>
            <a:ext cx="348014" cy="437606"/>
          </a:xfrm>
          <a:prstGeom prst="downArrow">
            <a:avLst>
              <a:gd name="adj1" fmla="val 50000"/>
              <a:gd name="adj2" fmla="val 49999"/>
            </a:avLst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649" y="2667000"/>
            <a:ext cx="4337351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7086" y="4720445"/>
            <a:ext cx="1469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ton 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50 MeV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2600" y="4715124"/>
            <a:ext cx="1469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 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2 MeV/u </a:t>
            </a:r>
            <a:r>
              <a:rPr 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1"/>
          <p:cNvSpPr>
            <a:spLocks noGrp="1"/>
          </p:cNvSpPr>
          <p:nvPr>
            <p:ph idx="1"/>
          </p:nvPr>
        </p:nvSpPr>
        <p:spPr>
          <a:xfrm>
            <a:off x="0" y="4495800"/>
            <a:ext cx="9144000" cy="1676400"/>
          </a:xfrm>
        </p:spPr>
        <p:txBody>
          <a:bodyPr/>
          <a:lstStyle/>
          <a:p>
            <a:pPr marL="280988" indent="-280988"/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It is clear that the MEIC parameters are less challenging than that of LHC.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LHC has a 50 MeV warm </a:t>
            </a:r>
            <a:r>
              <a:rPr lang="en-US" altLang="en-US" sz="20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 for protons and another low energy </a:t>
            </a:r>
            <a:r>
              <a:rPr lang="en-US" altLang="en-US" sz="2000" dirty="0" err="1" smtClean="0">
                <a:latin typeface="Arial" charset="0"/>
                <a:ea typeface="ＭＳ Ｐゴシック" pitchFamily="34" charset="-128"/>
                <a:cs typeface="Arial" charset="0"/>
              </a:rPr>
              <a:t>linac</a:t>
            </a: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 for heavy ions (4.2 MeV/n), then they should be good enough for MEIC </a:t>
            </a:r>
          </a:p>
          <a:p>
            <a:pPr marL="280988" indent="-280988">
              <a:spcBef>
                <a:spcPts val="1200"/>
              </a:spcBef>
            </a:pPr>
            <a:r>
              <a:rPr lang="en-US" altLang="en-US" sz="2000" dirty="0" smtClean="0">
                <a:latin typeface="Arial" charset="0"/>
                <a:ea typeface="ＭＳ Ｐゴシック" pitchFamily="34" charset="-128"/>
                <a:cs typeface="Arial" charset="0"/>
              </a:rPr>
              <a:t>It has two small booster rings (PSB and LEIR), should we have them too?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	</a:t>
            </a:r>
          </a:p>
        </p:txBody>
      </p:sp>
      <p:sp>
        <p:nvSpPr>
          <p:cNvPr id="8195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What is the Bottom-line? </a:t>
            </a:r>
            <a:r>
              <a:rPr lang="en-US" altLang="en-US" sz="2400" i="1" dirty="0">
                <a:solidFill>
                  <a:srgbClr val="3333FF"/>
                </a:solidFill>
                <a:latin typeface="Arial" charset="0"/>
                <a:cs typeface="Arial" charset="0"/>
              </a:rPr>
              <a:t>Comparing with </a:t>
            </a:r>
            <a:r>
              <a:rPr lang="en-US" altLang="en-US" sz="2400" i="1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LHC</a:t>
            </a:r>
            <a:endParaRPr lang="en-US" altLang="en-US" sz="2400" dirty="0" smtClean="0">
              <a:solidFill>
                <a:srgbClr val="3333FF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65DC93C3-7EDC-4E6F-BB85-B0AFED064886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8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398484"/>
              </p:ext>
            </p:extLst>
          </p:nvPr>
        </p:nvGraphicFramePr>
        <p:xfrm>
          <a:off x="0" y="1371600"/>
          <a:ext cx="9144000" cy="2765825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685801"/>
                <a:gridCol w="685800"/>
                <a:gridCol w="762000"/>
                <a:gridCol w="838200"/>
                <a:gridCol w="762000"/>
                <a:gridCol w="762000"/>
                <a:gridCol w="838200"/>
                <a:gridCol w="788702"/>
                <a:gridCol w="635995"/>
                <a:gridCol w="774434"/>
                <a:gridCol w="759643"/>
                <a:gridCol w="851225"/>
              </a:tblGrid>
              <a:tr h="365718">
                <a:tc>
                  <a:txBody>
                    <a:bodyPr/>
                    <a:lstStyle/>
                    <a:p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 gridSpan="7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In the collider ring</a:t>
                      </a:r>
                      <a:endParaRPr lang="en-US" sz="18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latin typeface="Arial" pitchFamily="34" charset="0"/>
                          <a:cs typeface="Arial" pitchFamily="34" charset="0"/>
                        </a:rPr>
                        <a:t>In the booster ring</a:t>
                      </a:r>
                      <a:endParaRPr lang="en-US" sz="18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 hMerge="1"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502863">
                <a:tc>
                  <a:txBody>
                    <a:bodyPr/>
                    <a:lstStyle/>
                    <a:p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ppb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Bunch length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Bunch spacing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Emitt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Linear dens.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Trans. Bright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Value </a:t>
                      </a:r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intens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.  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Emitt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 @</a:t>
                      </a:r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inj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Linear dens.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Trans. Bright. 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Value </a:t>
                      </a:r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intens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 marT="45715" marB="45715"/>
                </a:tc>
              </a:tr>
              <a:tr h="304765">
                <a:tc>
                  <a:txBody>
                    <a:bodyPr/>
                    <a:lstStyle/>
                    <a:p>
                      <a:endParaRPr lang="en-US" sz="12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14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L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1400" b="1" i="1" baseline="-25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σ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4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endParaRPr lang="en-US" sz="14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L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400" b="1" i="1" dirty="0" smtClean="0"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l-GR" sz="1400" b="1" i="1" dirty="0" smtClean="0"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b="1" i="1" dirty="0" err="1" smtClean="0">
                          <a:latin typeface="Arial" pitchFamily="34" charset="0"/>
                          <a:cs typeface="Arial" pitchFamily="34" charset="0"/>
                        </a:rPr>
                        <a:t>L</a:t>
                      </a:r>
                      <a:r>
                        <a:rPr lang="en-US" sz="1400" b="1" i="1" baseline="-25000" dirty="0" err="1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1400" b="1" i="1" baseline="-25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</a:tr>
              <a:tr h="297146">
                <a:tc>
                  <a:txBody>
                    <a:bodyPr/>
                    <a:lstStyle/>
                    <a:p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13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cm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ns (m) 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err="1" smtClean="0">
                          <a:latin typeface="Arial" pitchFamily="34" charset="0"/>
                          <a:cs typeface="Arial" pitchFamily="34" charset="0"/>
                        </a:rPr>
                        <a:t>μm</a:t>
                      </a:r>
                      <a:endParaRPr lang="en-US" sz="13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/m</a:t>
                      </a:r>
                      <a:r>
                        <a:rPr lang="en-US" sz="1300" b="1" baseline="30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15" marB="45715"/>
                </a:tc>
              </a:tr>
              <a:tr h="502863">
                <a:tc>
                  <a:txBody>
                    <a:bodyPr/>
                    <a:lstStyle/>
                    <a:p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LHC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1.5 (17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7.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25 /</a:t>
                      </a:r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7.5 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7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61 (2.3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1 </a:t>
                      </a:r>
                    </a:p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(4.5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16 (0.24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.5 (2.3)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3 (4.9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43 (0.65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MEIC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66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2.1/0.6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/0.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26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9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5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5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19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</a:tr>
              <a:tr h="502863">
                <a:tc>
                  <a:txBody>
                    <a:bodyPr/>
                    <a:lstStyle/>
                    <a:p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Ratio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7.6 (25.8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5.3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2.3 (3.4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3.3</a:t>
                      </a:r>
                    </a:p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(4.9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0.31</a:t>
                      </a:r>
                    </a:p>
                    <a:p>
                      <a:pPr algn="ctr"/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(0.46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.5 (2.2)</a:t>
                      </a: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7.4</a:t>
                      </a:r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 (25.8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b="1" dirty="0" smtClean="0"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  <a:endParaRPr lang="en-US" sz="13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en-US" sz="1300" b="1" baseline="0" dirty="0" smtClean="0">
                          <a:latin typeface="Arial" pitchFamily="34" charset="0"/>
                          <a:cs typeface="Arial" pitchFamily="34" charset="0"/>
                        </a:rPr>
                        <a:t>(2.2)</a:t>
                      </a:r>
                      <a:endParaRPr lang="en-US" sz="13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762000"/>
            <a:ext cx="8991600" cy="4114800"/>
          </a:xfrm>
        </p:spPr>
        <p:txBody>
          <a:bodyPr/>
          <a:lstStyle/>
          <a:p>
            <a:pPr>
              <a:defRPr/>
            </a:pPr>
            <a:r>
              <a:rPr lang="en-US" sz="2400" b="1" dirty="0" smtClean="0"/>
              <a:t>1</a:t>
            </a:r>
            <a:r>
              <a:rPr lang="en-US" sz="2400" b="1" baseline="30000" dirty="0" smtClean="0"/>
              <a:t>st</a:t>
            </a:r>
            <a:r>
              <a:rPr lang="en-US" sz="2400" b="1" dirty="0" smtClean="0"/>
              <a:t> bottleneck:   aperture,  in the booster ring</a:t>
            </a:r>
          </a:p>
          <a:p>
            <a:pPr marL="803275" indent="-341313">
              <a:spcBef>
                <a:spcPts val="0"/>
              </a:spcBef>
              <a:defRPr/>
            </a:pPr>
            <a:r>
              <a:rPr lang="en-US" sz="2000" dirty="0" smtClean="0"/>
              <a:t>Energy is very low at injection from the </a:t>
            </a:r>
            <a:r>
              <a:rPr lang="en-US" sz="2000" dirty="0" err="1" smtClean="0"/>
              <a:t>linac</a:t>
            </a:r>
            <a:r>
              <a:rPr lang="en-US" sz="2000" dirty="0" smtClean="0"/>
              <a:t>, geometric emittance is large, then the beam is very fat, requiring very large beam-stay-clear</a:t>
            </a:r>
          </a:p>
          <a:p>
            <a:pPr>
              <a:spcBef>
                <a:spcPts val="1200"/>
              </a:spcBef>
              <a:defRPr/>
            </a:pPr>
            <a:r>
              <a:rPr lang="en-US" sz="2400" b="1" dirty="0" smtClean="0"/>
              <a:t>2</a:t>
            </a:r>
            <a:r>
              <a:rPr lang="en-US" sz="2400" b="1" baseline="30000" dirty="0" smtClean="0"/>
              <a:t>nd</a:t>
            </a:r>
            <a:r>
              <a:rPr lang="en-US" sz="2400" b="1" dirty="0" smtClean="0"/>
              <a:t> bottleneck:  space charge,  in the booster ring</a:t>
            </a:r>
          </a:p>
          <a:p>
            <a:pPr marL="803275" indent="-341313">
              <a:spcBef>
                <a:spcPts val="0"/>
              </a:spcBef>
              <a:defRPr/>
            </a:pPr>
            <a:r>
              <a:rPr lang="en-US" sz="2000" dirty="0" smtClean="0"/>
              <a:t>After injection from the </a:t>
            </a:r>
            <a:r>
              <a:rPr lang="en-US" sz="2000" dirty="0" err="1" smtClean="0"/>
              <a:t>linac</a:t>
            </a:r>
            <a:r>
              <a:rPr lang="en-US" sz="2000" dirty="0" smtClean="0"/>
              <a:t> and accumulation, the beam is captured into a long bunch for acceleration</a:t>
            </a:r>
          </a:p>
          <a:p>
            <a:pPr marL="803275" indent="-341313">
              <a:defRPr/>
            </a:pPr>
            <a:r>
              <a:rPr lang="en-US" sz="2000" dirty="0" smtClean="0"/>
              <a:t>When the </a:t>
            </a:r>
            <a:r>
              <a:rPr lang="en-US" sz="2000" dirty="0" err="1" smtClean="0"/>
              <a:t>linac</a:t>
            </a:r>
            <a:r>
              <a:rPr lang="en-US" sz="2000" dirty="0" smtClean="0"/>
              <a:t> energy is decreased, the space charge becomes even more severe, it may limit the current (total charge) in the booster ring </a:t>
            </a:r>
          </a:p>
          <a:p>
            <a:pPr>
              <a:spcBef>
                <a:spcPts val="1200"/>
              </a:spcBef>
              <a:defRPr/>
            </a:pPr>
            <a:r>
              <a:rPr lang="en-US" sz="2400" b="1" dirty="0" smtClean="0"/>
              <a:t>3</a:t>
            </a:r>
            <a:r>
              <a:rPr lang="en-US" sz="2400" b="1" baseline="30000" dirty="0" smtClean="0"/>
              <a:t>rd</a:t>
            </a:r>
            <a:r>
              <a:rPr lang="en-US" sz="2400" b="1" dirty="0" smtClean="0"/>
              <a:t> bottleneck: space charge,  in the collider ring</a:t>
            </a:r>
          </a:p>
          <a:p>
            <a:pPr marL="803275" indent="-341313">
              <a:spcBef>
                <a:spcPts val="0"/>
              </a:spcBef>
              <a:defRPr/>
            </a:pPr>
            <a:r>
              <a:rPr lang="en-US" sz="2000" dirty="0" smtClean="0"/>
              <a:t>After injection, the space charge tune-shift has a jump (due to the difference in ring circumferences)</a:t>
            </a:r>
          </a:p>
        </p:txBody>
      </p:sp>
      <p:sp>
        <p:nvSpPr>
          <p:cNvPr id="102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altLang="en-US" sz="2900" dirty="0" smtClean="0">
                <a:solidFill>
                  <a:srgbClr val="3333FF"/>
                </a:solidFill>
                <a:latin typeface="Arial" charset="0"/>
                <a:ea typeface="ＭＳ Ｐゴシック" pitchFamily="34" charset="-128"/>
                <a:cs typeface="Arial" charset="0"/>
              </a:rPr>
              <a:t>Bottlenecks: Aperture &amp; Space Charge at Injection</a:t>
            </a:r>
          </a:p>
        </p:txBody>
      </p:sp>
      <p:sp>
        <p:nvSpPr>
          <p:cNvPr id="103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A044F18F-AC31-42D5-AC70-52C4B4C7741F}" type="slidenum">
              <a:rPr lang="en-US" altLang="en-US" sz="1500" smtClean="0">
                <a:solidFill>
                  <a:srgbClr val="898989"/>
                </a:solidFill>
                <a:latin typeface="Arial" charset="0"/>
                <a:cs typeface="Arial" charset="0"/>
              </a:rPr>
              <a:pPr/>
              <a:t>9</a:t>
            </a:fld>
            <a:endParaRPr lang="en-US" altLang="en-US" sz="1500" smtClean="0">
              <a:solidFill>
                <a:srgbClr val="898989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02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86967"/>
              </p:ext>
            </p:extLst>
          </p:nvPr>
        </p:nvGraphicFramePr>
        <p:xfrm>
          <a:off x="228600" y="5567362"/>
          <a:ext cx="3352800" cy="77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7362"/>
                        <a:ext cx="3352800" cy="77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12055"/>
              </p:ext>
            </p:extLst>
          </p:nvPr>
        </p:nvGraphicFramePr>
        <p:xfrm>
          <a:off x="4876800" y="5562600"/>
          <a:ext cx="4038600" cy="76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5" imgW="2336800" imgH="444500" progId="Equation.DSMT4">
                  <p:embed/>
                </p:oleObj>
              </mc:Choice>
              <mc:Fallback>
                <p:oleObj name="Equation" r:id="rId5" imgW="2336800" imgH="4445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4038600" cy="769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228600" y="5105400"/>
            <a:ext cx="2438400" cy="4619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>
                <a:latin typeface="Arial" charset="0"/>
                <a:cs typeface="Arial" charset="0"/>
              </a:rPr>
              <a:t>Coasting beam</a:t>
            </a:r>
          </a:p>
        </p:txBody>
      </p:sp>
      <p:sp>
        <p:nvSpPr>
          <p:cNvPr id="1032" name="TextBox 7"/>
          <p:cNvSpPr txBox="1">
            <a:spLocks noChangeArrowheads="1"/>
          </p:cNvSpPr>
          <p:nvPr/>
        </p:nvSpPr>
        <p:spPr bwMode="auto">
          <a:xfrm>
            <a:off x="4800600" y="5105400"/>
            <a:ext cx="2438400" cy="4619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en-US" b="1" dirty="0">
                <a:latin typeface="Arial" charset="0"/>
                <a:cs typeface="Arial" charset="0"/>
              </a:rPr>
              <a:t>bunched be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Lab_PowerPoint1">
  <a:themeElements>
    <a:clrScheme name="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JLab_PowerPoint1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55</TotalTime>
  <Words>3883</Words>
  <Application>Microsoft Office PowerPoint</Application>
  <PresentationFormat>On-screen Show (4:3)</PresentationFormat>
  <Paragraphs>1255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JLab_PowerPoint1</vt:lpstr>
      <vt:lpstr>Equation</vt:lpstr>
      <vt:lpstr>Expectations and Directions of MEIC Ion Injector Design Optimization</vt:lpstr>
      <vt:lpstr>Motivation of Design Optimization</vt:lpstr>
      <vt:lpstr>1st Major Optimization of Ion Injector </vt:lpstr>
      <vt:lpstr>Next Area of Optimization: Ion Linac</vt:lpstr>
      <vt:lpstr>Expectation of Ion Linac Optimization</vt:lpstr>
      <vt:lpstr>Approaches: High &amp; Low Injection Energy</vt:lpstr>
      <vt:lpstr>LHC Ion Injector Complex</vt:lpstr>
      <vt:lpstr>What is the Bottom-line? Comparing with LHC</vt:lpstr>
      <vt:lpstr>Bottlenecks: Aperture &amp; Space Charge at Injection</vt:lpstr>
      <vt:lpstr>Injection Energy and Space Charge</vt:lpstr>
      <vt:lpstr>Overcome the Space Charge Bottleneck</vt:lpstr>
      <vt:lpstr>High Energy Injection: 1 Long Bunch x 9 Transfers</vt:lpstr>
      <vt:lpstr>Low Energy Injection: 1 Long Bunch x 3x9 Transfers</vt:lpstr>
      <vt:lpstr>Beam Formation Cycle</vt:lpstr>
      <vt:lpstr>MEIC Booster Ring Optics</vt:lpstr>
      <vt:lpstr>Physical Aperture of Magnets</vt:lpstr>
      <vt:lpstr>Choice of Booster Ring Ejection Energy</vt:lpstr>
      <vt:lpstr>Towards 476 MHz Bunch Repetition Rate</vt:lpstr>
      <vt:lpstr>Bunch Splitting In LHC </vt:lpstr>
      <vt:lpstr>Bunch Merging in RHIC</vt:lpstr>
      <vt:lpstr>Bunch Splitting in MEIC</vt:lpstr>
      <vt:lpstr>Formation of Heavy Ion Beams in MEIC</vt:lpstr>
      <vt:lpstr>Choosing Energy of MEIC Heavy Ion Linac</vt:lpstr>
      <vt:lpstr>Single (Low) Ion Linac Approach?</vt:lpstr>
      <vt:lpstr>Path Forward</vt:lpstr>
      <vt:lpstr>Acknowledgement</vt:lpstr>
      <vt:lpstr>Backup Slides</vt:lpstr>
      <vt:lpstr>Longitudinal Dynamics in the Booster Ring</vt:lpstr>
      <vt:lpstr>MEIC Proton Requirements</vt:lpstr>
      <vt:lpstr>Aperture and Beam-Stay-Clear</vt:lpstr>
      <vt:lpstr>Proton Beam Formation Scheme (Part 1)</vt:lpstr>
      <vt:lpstr>Proton Beam Formation Scheme (Part 2)</vt:lpstr>
      <vt:lpstr>Proton Beam Formation Scheme (Part 3)</vt:lpstr>
      <vt:lpstr>Proton Beam Formation Scheme (Part 4)</vt:lpstr>
      <vt:lpstr>Lead Ion Beam Formation Scheme (Part 1)</vt:lpstr>
      <vt:lpstr>Lead Ion Beam Formation Scheme (Part 2)</vt:lpstr>
      <vt:lpstr>Lead Ion Beam Formation Scheme (Part 3)</vt:lpstr>
      <vt:lpstr>Possible Reasons Why Linac4 is so Expensive?</vt:lpstr>
      <vt:lpstr>SPS Parameters for LHC Operation</vt:lpstr>
    </vt:vector>
  </TitlesOfParts>
  <Company>Jefferson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zhang</dc:creator>
  <cp:lastModifiedBy>Yuhong Zhang</cp:lastModifiedBy>
  <cp:revision>1286</cp:revision>
  <cp:lastPrinted>2013-12-10T19:55:22Z</cp:lastPrinted>
  <dcterms:created xsi:type="dcterms:W3CDTF">2012-08-02T23:35:31Z</dcterms:created>
  <dcterms:modified xsi:type="dcterms:W3CDTF">2015-03-27T14:56:03Z</dcterms:modified>
</cp:coreProperties>
</file>